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7.xml" ContentType="application/vnd.openxmlformats-officedocument.presentationml.tags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39"/>
  </p:notesMasterIdLst>
  <p:sldIdLst>
    <p:sldId id="256" r:id="rId5"/>
    <p:sldId id="257" r:id="rId6"/>
    <p:sldId id="623" r:id="rId7"/>
    <p:sldId id="625" r:id="rId8"/>
    <p:sldId id="626" r:id="rId9"/>
    <p:sldId id="647" r:id="rId10"/>
    <p:sldId id="630" r:id="rId11"/>
    <p:sldId id="633" r:id="rId12"/>
    <p:sldId id="646" r:id="rId13"/>
    <p:sldId id="645" r:id="rId14"/>
    <p:sldId id="634" r:id="rId15"/>
    <p:sldId id="635" r:id="rId16"/>
    <p:sldId id="636" r:id="rId17"/>
    <p:sldId id="637" r:id="rId18"/>
    <p:sldId id="638" r:id="rId19"/>
    <p:sldId id="641" r:id="rId20"/>
    <p:sldId id="648" r:id="rId21"/>
    <p:sldId id="642" r:id="rId22"/>
    <p:sldId id="363" r:id="rId23"/>
    <p:sldId id="364" r:id="rId24"/>
    <p:sldId id="365" r:id="rId25"/>
    <p:sldId id="936" r:id="rId26"/>
    <p:sldId id="399" r:id="rId27"/>
    <p:sldId id="351" r:id="rId28"/>
    <p:sldId id="352" r:id="rId29"/>
    <p:sldId id="283" r:id="rId30"/>
    <p:sldId id="938" r:id="rId31"/>
    <p:sldId id="939" r:id="rId32"/>
    <p:sldId id="273" r:id="rId33"/>
    <p:sldId id="274" r:id="rId34"/>
    <p:sldId id="275" r:id="rId35"/>
    <p:sldId id="649" r:id="rId36"/>
    <p:sldId id="937" r:id="rId37"/>
    <p:sldId id="940" r:id="rId3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93" autoAdjust="0"/>
    <p:restoredTop sz="94660"/>
  </p:normalViewPr>
  <p:slideViewPr>
    <p:cSldViewPr snapToGrid="0">
      <p:cViewPr varScale="1">
        <p:scale>
          <a:sx n="86" d="100"/>
          <a:sy n="86" d="100"/>
        </p:scale>
        <p:origin x="47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tableStyles" Target="tableStyle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dc0329\AppData\Local\Microsoft\Windows\INetCache\Content.Outlook\7LZMX4IP\EPG%20maker%20(single%20locus%20bar%20graph%20contribs)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578959271134119"/>
          <c:y val="0.14016172506738545"/>
          <c:w val="0.84000086348772973"/>
          <c:h val="0.73854447439353099"/>
        </c:manualLayout>
      </c:layout>
      <c:barChart>
        <c:barDir val="col"/>
        <c:grouping val="stacked"/>
        <c:varyColors val="0"/>
        <c:ser>
          <c:idx val="1"/>
          <c:order val="0"/>
          <c:spPr>
            <a:pattFill prst="pct25">
              <a:fgClr>
                <a:srgbClr val="0000FF"/>
              </a:fgClr>
              <a:bgClr>
                <a:schemeClr val="bg1"/>
              </a:bgClr>
            </a:pattFill>
            <a:ln w="12700">
              <a:solidFill>
                <a:srgbClr val="0000FF"/>
              </a:solidFill>
            </a:ln>
          </c:spPr>
          <c:invertIfNegative val="0"/>
          <c:cat>
            <c:numRef>
              <c:f>'1-locus profile'!$Q$28:$Q$38</c:f>
              <c:numCache>
                <c:formatCode>General</c:formatCode>
                <c:ptCount val="1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</c:numCache>
            </c:numRef>
          </c:cat>
          <c:val>
            <c:numRef>
              <c:f>'1-locus profile'!$R$28:$R$38</c:f>
              <c:numCache>
                <c:formatCode>General</c:formatCode>
                <c:ptCount val="1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158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340-4A83-9330-D1370FE8A7C0}"/>
            </c:ext>
          </c:extLst>
        </c:ser>
        <c:ser>
          <c:idx val="5"/>
          <c:order val="4"/>
          <c:spPr>
            <a:pattFill prst="pct25">
              <a:fgClr>
                <a:srgbClr val="FF0000"/>
              </a:fgClr>
              <a:bgClr>
                <a:schemeClr val="bg1"/>
              </a:bgClr>
            </a:pattFill>
            <a:ln w="12700">
              <a:solidFill>
                <a:srgbClr val="FF0000"/>
              </a:solidFill>
            </a:ln>
          </c:spPr>
          <c:invertIfNegative val="0"/>
          <c:cat>
            <c:numRef>
              <c:f>'1-locus profile'!$T$28:$T$38</c:f>
              <c:numCache>
                <c:formatCode>General</c:formatCode>
                <c:ptCount val="1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</c:numCache>
            </c:numRef>
          </c:cat>
          <c:val>
            <c:numRef>
              <c:f>'1-locus profile'!$U$28:$U$38</c:f>
              <c:numCache>
                <c:formatCode>General</c:formatCode>
                <c:ptCount val="1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620</c:v>
                </c:pt>
                <c:pt idx="4">
                  <c:v>0</c:v>
                </c:pt>
                <c:pt idx="5">
                  <c:v>599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B340-4A83-9330-D1370FE8A7C0}"/>
            </c:ext>
          </c:extLst>
        </c:ser>
        <c:ser>
          <c:idx val="7"/>
          <c:order val="6"/>
          <c:spPr>
            <a:pattFill prst="pct25">
              <a:fgClr>
                <a:srgbClr val="00CC00"/>
              </a:fgClr>
              <a:bgClr>
                <a:schemeClr val="bg1"/>
              </a:bgClr>
            </a:pattFill>
            <a:ln>
              <a:solidFill>
                <a:srgbClr val="00CC00"/>
              </a:solidFill>
            </a:ln>
          </c:spPr>
          <c:invertIfNegative val="0"/>
          <c:cat>
            <c:numRef>
              <c:f>'1-locus profile'!$W$28:$W$38</c:f>
              <c:numCache>
                <c:formatCode>General</c:formatCode>
                <c:ptCount val="1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</c:numCache>
            </c:numRef>
          </c:cat>
          <c:val>
            <c:numRef>
              <c:f>'1-locus profile'!$X$28:$X$38</c:f>
              <c:numCache>
                <c:formatCode>General</c:formatCode>
                <c:ptCount val="1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B340-4A83-9330-D1370FE8A7C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158877952"/>
        <c:axId val="158879744"/>
      </c:barChart>
      <c:lineChart>
        <c:grouping val="standard"/>
        <c:varyColors val="0"/>
        <c:ser>
          <c:idx val="2"/>
          <c:order val="1"/>
          <c:spPr>
            <a:ln w="12700">
              <a:solidFill>
                <a:srgbClr val="FFFF00"/>
              </a:solidFill>
              <a:prstDash val="solid"/>
            </a:ln>
          </c:spPr>
          <c:marker>
            <c:symbol val="triangle"/>
            <c:size val="5"/>
            <c:spPr>
              <a:solidFill>
                <a:srgbClr val="FFFF00"/>
              </a:solidFill>
              <a:ln>
                <a:solidFill>
                  <a:srgbClr val="FFFF00"/>
                </a:solidFill>
                <a:prstDash val="solid"/>
              </a:ln>
            </c:spPr>
          </c:marker>
          <c:cat>
            <c:numRef>
              <c:f>'1-locus profile'!$B$29:$B$579</c:f>
              <c:numCache>
                <c:formatCode>General</c:formatCode>
                <c:ptCount val="551"/>
                <c:pt idx="0">
                  <c:v>4.5</c:v>
                </c:pt>
                <c:pt idx="1">
                  <c:v>4.5199999999999996</c:v>
                </c:pt>
                <c:pt idx="2">
                  <c:v>4.5399999999999991</c:v>
                </c:pt>
                <c:pt idx="3">
                  <c:v>4.5599999999999987</c:v>
                </c:pt>
                <c:pt idx="4">
                  <c:v>4.5799999999999983</c:v>
                </c:pt>
                <c:pt idx="5">
                  <c:v>4.5999999999999979</c:v>
                </c:pt>
                <c:pt idx="6">
                  <c:v>4.6199999999999974</c:v>
                </c:pt>
                <c:pt idx="7">
                  <c:v>4.639999999999997</c:v>
                </c:pt>
                <c:pt idx="8">
                  <c:v>4.6599999999999966</c:v>
                </c:pt>
                <c:pt idx="9">
                  <c:v>4.6799999999999962</c:v>
                </c:pt>
                <c:pt idx="10">
                  <c:v>4.6999999999999957</c:v>
                </c:pt>
                <c:pt idx="11">
                  <c:v>4.7199999999999953</c:v>
                </c:pt>
                <c:pt idx="12">
                  <c:v>4.7399999999999949</c:v>
                </c:pt>
                <c:pt idx="13">
                  <c:v>4.7599999999999945</c:v>
                </c:pt>
                <c:pt idx="14">
                  <c:v>4.779999999999994</c:v>
                </c:pt>
                <c:pt idx="15">
                  <c:v>4.7999999999999936</c:v>
                </c:pt>
                <c:pt idx="16">
                  <c:v>4.8199999999999932</c:v>
                </c:pt>
                <c:pt idx="17">
                  <c:v>4.8399999999999928</c:v>
                </c:pt>
                <c:pt idx="18">
                  <c:v>4.8599999999999923</c:v>
                </c:pt>
                <c:pt idx="19">
                  <c:v>4.8799999999999919</c:v>
                </c:pt>
                <c:pt idx="20">
                  <c:v>4.8999999999999915</c:v>
                </c:pt>
                <c:pt idx="21">
                  <c:v>4.919999999999991</c:v>
                </c:pt>
                <c:pt idx="22">
                  <c:v>4.9399999999999906</c:v>
                </c:pt>
                <c:pt idx="23">
                  <c:v>4.9599999999999902</c:v>
                </c:pt>
                <c:pt idx="24">
                  <c:v>4.9799999999999898</c:v>
                </c:pt>
                <c:pt idx="25">
                  <c:v>5</c:v>
                </c:pt>
                <c:pt idx="26">
                  <c:v>5.0199999999999996</c:v>
                </c:pt>
                <c:pt idx="27">
                  <c:v>5.04</c:v>
                </c:pt>
                <c:pt idx="28">
                  <c:v>5.0599999999999996</c:v>
                </c:pt>
                <c:pt idx="29">
                  <c:v>5.08</c:v>
                </c:pt>
                <c:pt idx="30">
                  <c:v>5.0999999999999996</c:v>
                </c:pt>
                <c:pt idx="31">
                  <c:v>5.12</c:v>
                </c:pt>
                <c:pt idx="32">
                  <c:v>5.14</c:v>
                </c:pt>
                <c:pt idx="33">
                  <c:v>5.16</c:v>
                </c:pt>
                <c:pt idx="34">
                  <c:v>5.18</c:v>
                </c:pt>
                <c:pt idx="35">
                  <c:v>5.2</c:v>
                </c:pt>
                <c:pt idx="36">
                  <c:v>5.22</c:v>
                </c:pt>
                <c:pt idx="37">
                  <c:v>5.2399999999999904</c:v>
                </c:pt>
                <c:pt idx="38">
                  <c:v>5.25999999999999</c:v>
                </c:pt>
                <c:pt idx="39">
                  <c:v>5.2799999999999896</c:v>
                </c:pt>
                <c:pt idx="40">
                  <c:v>5.2999999999999901</c:v>
                </c:pt>
                <c:pt idx="41">
                  <c:v>5.3199999999999896</c:v>
                </c:pt>
                <c:pt idx="42">
                  <c:v>5.3399999999999901</c:v>
                </c:pt>
                <c:pt idx="43">
                  <c:v>5.3599999999999897</c:v>
                </c:pt>
                <c:pt idx="44">
                  <c:v>5.3799999999999901</c:v>
                </c:pt>
                <c:pt idx="45">
                  <c:v>5.3999999999999897</c:v>
                </c:pt>
                <c:pt idx="46">
                  <c:v>5.4199999999999902</c:v>
                </c:pt>
                <c:pt idx="47">
                  <c:v>5.4399999999999897</c:v>
                </c:pt>
                <c:pt idx="48">
                  <c:v>5.4599999999999902</c:v>
                </c:pt>
                <c:pt idx="49">
                  <c:v>5.4799999999999898</c:v>
                </c:pt>
                <c:pt idx="50">
                  <c:v>5.4999999999999902</c:v>
                </c:pt>
                <c:pt idx="51">
                  <c:v>5.5199999999999898</c:v>
                </c:pt>
                <c:pt idx="52">
                  <c:v>5.5399999999999903</c:v>
                </c:pt>
                <c:pt idx="53">
                  <c:v>5.5599999999999898</c:v>
                </c:pt>
                <c:pt idx="54">
                  <c:v>5.5799999999999903</c:v>
                </c:pt>
                <c:pt idx="55">
                  <c:v>5.5999999999999899</c:v>
                </c:pt>
                <c:pt idx="56">
                  <c:v>5.6199999999999903</c:v>
                </c:pt>
                <c:pt idx="57">
                  <c:v>5.6399999999999899</c:v>
                </c:pt>
                <c:pt idx="58">
                  <c:v>5.6599999999999904</c:v>
                </c:pt>
                <c:pt idx="59">
                  <c:v>5.6799999999999899</c:v>
                </c:pt>
                <c:pt idx="60">
                  <c:v>5.6999999999999904</c:v>
                </c:pt>
                <c:pt idx="61">
                  <c:v>5.7199999999999802</c:v>
                </c:pt>
                <c:pt idx="62">
                  <c:v>5.7399999999999798</c:v>
                </c:pt>
                <c:pt idx="63">
                  <c:v>5.7599999999999802</c:v>
                </c:pt>
                <c:pt idx="64">
                  <c:v>5.7799999999999798</c:v>
                </c:pt>
                <c:pt idx="65">
                  <c:v>5.7999999999999803</c:v>
                </c:pt>
                <c:pt idx="66">
                  <c:v>5.8199999999999799</c:v>
                </c:pt>
                <c:pt idx="67">
                  <c:v>5.8399999999999803</c:v>
                </c:pt>
                <c:pt idx="68">
                  <c:v>5.8599999999999799</c:v>
                </c:pt>
                <c:pt idx="69">
                  <c:v>5.8799999999999804</c:v>
                </c:pt>
                <c:pt idx="70">
                  <c:v>5.8999999999999799</c:v>
                </c:pt>
                <c:pt idx="71">
                  <c:v>5.9199999999999804</c:v>
                </c:pt>
                <c:pt idx="72">
                  <c:v>5.93999999999998</c:v>
                </c:pt>
                <c:pt idx="73">
                  <c:v>5.9599999999999804</c:v>
                </c:pt>
                <c:pt idx="74">
                  <c:v>5.97999999999998</c:v>
                </c:pt>
                <c:pt idx="75">
                  <c:v>5.9999999999999796</c:v>
                </c:pt>
                <c:pt idx="76">
                  <c:v>6.01999999999998</c:v>
                </c:pt>
                <c:pt idx="77">
                  <c:v>6.0399999999999796</c:v>
                </c:pt>
                <c:pt idx="78">
                  <c:v>6.0599999999999801</c:v>
                </c:pt>
                <c:pt idx="79">
                  <c:v>6.0799999999999796</c:v>
                </c:pt>
                <c:pt idx="80">
                  <c:v>6.0999999999999801</c:v>
                </c:pt>
                <c:pt idx="81">
                  <c:v>6.1199999999999797</c:v>
                </c:pt>
                <c:pt idx="82">
                  <c:v>6.1399999999999801</c:v>
                </c:pt>
                <c:pt idx="83">
                  <c:v>6.1599999999999797</c:v>
                </c:pt>
                <c:pt idx="84">
                  <c:v>6.1799999999999704</c:v>
                </c:pt>
                <c:pt idx="85">
                  <c:v>6.19999999999997</c:v>
                </c:pt>
                <c:pt idx="86">
                  <c:v>6.2199999999999704</c:v>
                </c:pt>
                <c:pt idx="87">
                  <c:v>6.23999999999997</c:v>
                </c:pt>
                <c:pt idx="88">
                  <c:v>6.2599999999999696</c:v>
                </c:pt>
                <c:pt idx="89">
                  <c:v>6.2799999999999701</c:v>
                </c:pt>
                <c:pt idx="90">
                  <c:v>6.2999999999999696</c:v>
                </c:pt>
                <c:pt idx="91">
                  <c:v>6.3199999999999701</c:v>
                </c:pt>
                <c:pt idx="92">
                  <c:v>6.3399999999999697</c:v>
                </c:pt>
                <c:pt idx="93">
                  <c:v>6.3599999999999701</c:v>
                </c:pt>
                <c:pt idx="94">
                  <c:v>6.3799999999999697</c:v>
                </c:pt>
                <c:pt idx="95">
                  <c:v>6.3999999999999702</c:v>
                </c:pt>
                <c:pt idx="96">
                  <c:v>6.4199999999999697</c:v>
                </c:pt>
                <c:pt idx="97">
                  <c:v>6.4399999999999702</c:v>
                </c:pt>
                <c:pt idx="98">
                  <c:v>6.4599999999999698</c:v>
                </c:pt>
                <c:pt idx="99">
                  <c:v>6.4799999999999702</c:v>
                </c:pt>
                <c:pt idx="100">
                  <c:v>6.4999999999999698</c:v>
                </c:pt>
                <c:pt idx="101">
                  <c:v>6.5199999999999703</c:v>
                </c:pt>
                <c:pt idx="102">
                  <c:v>6.5399999999999698</c:v>
                </c:pt>
                <c:pt idx="103">
                  <c:v>6.5599999999999703</c:v>
                </c:pt>
                <c:pt idx="104">
                  <c:v>6.5799999999999699</c:v>
                </c:pt>
                <c:pt idx="105">
                  <c:v>6.5999999999999703</c:v>
                </c:pt>
                <c:pt idx="106">
                  <c:v>6.6199999999999699</c:v>
                </c:pt>
                <c:pt idx="107">
                  <c:v>6.6399999999999704</c:v>
                </c:pt>
                <c:pt idx="108">
                  <c:v>6.6599999999999602</c:v>
                </c:pt>
                <c:pt idx="109">
                  <c:v>6.6799999999999597</c:v>
                </c:pt>
                <c:pt idx="110">
                  <c:v>6.6999999999999602</c:v>
                </c:pt>
                <c:pt idx="111">
                  <c:v>6.7199999999999598</c:v>
                </c:pt>
                <c:pt idx="112">
                  <c:v>6.7399999999999602</c:v>
                </c:pt>
                <c:pt idx="113">
                  <c:v>6.7599999999999598</c:v>
                </c:pt>
                <c:pt idx="114">
                  <c:v>6.7799999999999603</c:v>
                </c:pt>
                <c:pt idx="115">
                  <c:v>6.7999999999999599</c:v>
                </c:pt>
                <c:pt idx="116">
                  <c:v>6.8199999999999603</c:v>
                </c:pt>
                <c:pt idx="117">
                  <c:v>6.8399999999999599</c:v>
                </c:pt>
                <c:pt idx="118">
                  <c:v>6.8599999999999604</c:v>
                </c:pt>
                <c:pt idx="119">
                  <c:v>6.8799999999999599</c:v>
                </c:pt>
                <c:pt idx="120">
                  <c:v>6.8999999999999604</c:v>
                </c:pt>
                <c:pt idx="121">
                  <c:v>6.91999999999996</c:v>
                </c:pt>
                <c:pt idx="122">
                  <c:v>6.9399999999999604</c:v>
                </c:pt>
                <c:pt idx="123">
                  <c:v>6.95999999999996</c:v>
                </c:pt>
                <c:pt idx="124">
                  <c:v>6.9799999999999596</c:v>
                </c:pt>
                <c:pt idx="125">
                  <c:v>6.99999999999996</c:v>
                </c:pt>
                <c:pt idx="126">
                  <c:v>7.0199999999999596</c:v>
                </c:pt>
                <c:pt idx="127">
                  <c:v>7.0399999999999601</c:v>
                </c:pt>
                <c:pt idx="128">
                  <c:v>7.0599999999999596</c:v>
                </c:pt>
                <c:pt idx="129">
                  <c:v>7.0799999999999601</c:v>
                </c:pt>
                <c:pt idx="130">
                  <c:v>7.0999999999999597</c:v>
                </c:pt>
                <c:pt idx="131">
                  <c:v>7.1199999999999504</c:v>
                </c:pt>
                <c:pt idx="132">
                  <c:v>7.1399999999999499</c:v>
                </c:pt>
                <c:pt idx="133">
                  <c:v>7.1599999999999504</c:v>
                </c:pt>
                <c:pt idx="134">
                  <c:v>7.17999999999995</c:v>
                </c:pt>
                <c:pt idx="135">
                  <c:v>7.1999999999999504</c:v>
                </c:pt>
                <c:pt idx="136">
                  <c:v>7.21999999999995</c:v>
                </c:pt>
                <c:pt idx="137">
                  <c:v>7.2399999999999496</c:v>
                </c:pt>
                <c:pt idx="138">
                  <c:v>7.25999999999995</c:v>
                </c:pt>
                <c:pt idx="139">
                  <c:v>7.2799999999999496</c:v>
                </c:pt>
                <c:pt idx="140">
                  <c:v>7.2999999999999501</c:v>
                </c:pt>
                <c:pt idx="141">
                  <c:v>7.3199999999999497</c:v>
                </c:pt>
                <c:pt idx="142">
                  <c:v>7.3399999999999501</c:v>
                </c:pt>
                <c:pt idx="143">
                  <c:v>7.3599999999999497</c:v>
                </c:pt>
                <c:pt idx="144">
                  <c:v>7.3799999999999502</c:v>
                </c:pt>
                <c:pt idx="145">
                  <c:v>7.3999999999999497</c:v>
                </c:pt>
                <c:pt idx="146">
                  <c:v>7.4199999999999502</c:v>
                </c:pt>
                <c:pt idx="147">
                  <c:v>7.4399999999999498</c:v>
                </c:pt>
                <c:pt idx="148">
                  <c:v>7.4599999999999502</c:v>
                </c:pt>
                <c:pt idx="149">
                  <c:v>7.4799999999999498</c:v>
                </c:pt>
                <c:pt idx="150">
                  <c:v>7.4999999999999503</c:v>
                </c:pt>
                <c:pt idx="151">
                  <c:v>7.5199999999999498</c:v>
                </c:pt>
                <c:pt idx="152">
                  <c:v>7.5399999999999503</c:v>
                </c:pt>
                <c:pt idx="153">
                  <c:v>7.5599999999999499</c:v>
                </c:pt>
                <c:pt idx="154">
                  <c:v>7.5799999999999503</c:v>
                </c:pt>
                <c:pt idx="155">
                  <c:v>7.5999999999999401</c:v>
                </c:pt>
                <c:pt idx="156">
                  <c:v>7.6199999999999397</c:v>
                </c:pt>
                <c:pt idx="157">
                  <c:v>7.6399999999999402</c:v>
                </c:pt>
                <c:pt idx="158">
                  <c:v>7.6599999999999397</c:v>
                </c:pt>
                <c:pt idx="159">
                  <c:v>7.6799999999999402</c:v>
                </c:pt>
                <c:pt idx="160">
                  <c:v>7.6999999999999398</c:v>
                </c:pt>
                <c:pt idx="161">
                  <c:v>7.7199999999999402</c:v>
                </c:pt>
                <c:pt idx="162">
                  <c:v>7.7399999999999398</c:v>
                </c:pt>
                <c:pt idx="163">
                  <c:v>7.7599999999999403</c:v>
                </c:pt>
                <c:pt idx="164">
                  <c:v>7.7799999999999399</c:v>
                </c:pt>
                <c:pt idx="165">
                  <c:v>7.7999999999999403</c:v>
                </c:pt>
                <c:pt idx="166">
                  <c:v>7.8199999999999399</c:v>
                </c:pt>
                <c:pt idx="167">
                  <c:v>7.8399999999999403</c:v>
                </c:pt>
                <c:pt idx="168">
                  <c:v>7.8599999999999399</c:v>
                </c:pt>
                <c:pt idx="169">
                  <c:v>7.8799999999999404</c:v>
                </c:pt>
                <c:pt idx="170">
                  <c:v>7.89999999999994</c:v>
                </c:pt>
                <c:pt idx="171">
                  <c:v>7.9199999999999404</c:v>
                </c:pt>
                <c:pt idx="172">
                  <c:v>7.93999999999994</c:v>
                </c:pt>
                <c:pt idx="173">
                  <c:v>7.9599999999999396</c:v>
                </c:pt>
                <c:pt idx="174">
                  <c:v>7.97999999999994</c:v>
                </c:pt>
                <c:pt idx="175">
                  <c:v>7.9999999999999396</c:v>
                </c:pt>
                <c:pt idx="176">
                  <c:v>8.0199999999999392</c:v>
                </c:pt>
                <c:pt idx="177">
                  <c:v>8.0399999999999405</c:v>
                </c:pt>
                <c:pt idx="178">
                  <c:v>8.0599999999999294</c:v>
                </c:pt>
                <c:pt idx="179">
                  <c:v>8.0799999999999308</c:v>
                </c:pt>
                <c:pt idx="180">
                  <c:v>8.0999999999999304</c:v>
                </c:pt>
                <c:pt idx="181">
                  <c:v>8.1199999999999299</c:v>
                </c:pt>
                <c:pt idx="182">
                  <c:v>8.1399999999999295</c:v>
                </c:pt>
                <c:pt idx="183">
                  <c:v>8.1599999999999309</c:v>
                </c:pt>
                <c:pt idx="184">
                  <c:v>8.1799999999999304</c:v>
                </c:pt>
                <c:pt idx="185">
                  <c:v>8.19999999999993</c:v>
                </c:pt>
                <c:pt idx="186">
                  <c:v>8.2199999999999296</c:v>
                </c:pt>
                <c:pt idx="187">
                  <c:v>8.2399999999999292</c:v>
                </c:pt>
                <c:pt idx="188">
                  <c:v>8.2599999999999305</c:v>
                </c:pt>
                <c:pt idx="189">
                  <c:v>8.2799999999999301</c:v>
                </c:pt>
                <c:pt idx="190">
                  <c:v>8.2999999999999297</c:v>
                </c:pt>
                <c:pt idx="191">
                  <c:v>8.3199999999999292</c:v>
                </c:pt>
                <c:pt idx="192">
                  <c:v>8.3399999999999306</c:v>
                </c:pt>
                <c:pt idx="193">
                  <c:v>8.3599999999999302</c:v>
                </c:pt>
                <c:pt idx="194">
                  <c:v>8.3799999999999297</c:v>
                </c:pt>
                <c:pt idx="195">
                  <c:v>8.3999999999999293</c:v>
                </c:pt>
                <c:pt idx="196">
                  <c:v>8.4199999999999307</c:v>
                </c:pt>
                <c:pt idx="197">
                  <c:v>8.4399999999999302</c:v>
                </c:pt>
                <c:pt idx="198">
                  <c:v>8.4599999999999298</c:v>
                </c:pt>
                <c:pt idx="199">
                  <c:v>8.4799999999999294</c:v>
                </c:pt>
                <c:pt idx="200">
                  <c:v>8.4999999999999307</c:v>
                </c:pt>
                <c:pt idx="201">
                  <c:v>8.5199999999999196</c:v>
                </c:pt>
                <c:pt idx="202">
                  <c:v>8.5399999999999192</c:v>
                </c:pt>
                <c:pt idx="203">
                  <c:v>8.5599999999999206</c:v>
                </c:pt>
                <c:pt idx="204">
                  <c:v>8.5799999999999201</c:v>
                </c:pt>
                <c:pt idx="205">
                  <c:v>8.5999999999999197</c:v>
                </c:pt>
                <c:pt idx="206">
                  <c:v>8.6199999999999193</c:v>
                </c:pt>
                <c:pt idx="207">
                  <c:v>8.6399999999999206</c:v>
                </c:pt>
                <c:pt idx="208">
                  <c:v>8.6599999999999202</c:v>
                </c:pt>
                <c:pt idx="209">
                  <c:v>8.6799999999999198</c:v>
                </c:pt>
                <c:pt idx="210">
                  <c:v>8.6999999999999194</c:v>
                </c:pt>
                <c:pt idx="211">
                  <c:v>8.7199999999999207</c:v>
                </c:pt>
                <c:pt idx="212">
                  <c:v>8.7399999999999203</c:v>
                </c:pt>
                <c:pt idx="213">
                  <c:v>8.7599999999999199</c:v>
                </c:pt>
                <c:pt idx="214">
                  <c:v>8.7799999999999194</c:v>
                </c:pt>
                <c:pt idx="215">
                  <c:v>8.7999999999999208</c:v>
                </c:pt>
                <c:pt idx="216">
                  <c:v>8.8199999999999203</c:v>
                </c:pt>
                <c:pt idx="217">
                  <c:v>8.8399999999999199</c:v>
                </c:pt>
                <c:pt idx="218">
                  <c:v>8.8599999999999195</c:v>
                </c:pt>
                <c:pt idx="219">
                  <c:v>8.8799999999999208</c:v>
                </c:pt>
                <c:pt idx="220">
                  <c:v>8.8999999999999204</c:v>
                </c:pt>
                <c:pt idx="221">
                  <c:v>8.91999999999992</c:v>
                </c:pt>
                <c:pt idx="222">
                  <c:v>8.9399999999999196</c:v>
                </c:pt>
                <c:pt idx="223">
                  <c:v>8.9599999999999191</c:v>
                </c:pt>
                <c:pt idx="224">
                  <c:v>8.9799999999999205</c:v>
                </c:pt>
                <c:pt idx="225">
                  <c:v>8.9999999999999094</c:v>
                </c:pt>
                <c:pt idx="226">
                  <c:v>9.0199999999999108</c:v>
                </c:pt>
                <c:pt idx="227">
                  <c:v>9.0399999999999103</c:v>
                </c:pt>
                <c:pt idx="228">
                  <c:v>9.0599999999999099</c:v>
                </c:pt>
                <c:pt idx="229">
                  <c:v>9.0799999999999095</c:v>
                </c:pt>
                <c:pt idx="230">
                  <c:v>9.0999999999999108</c:v>
                </c:pt>
                <c:pt idx="231">
                  <c:v>9.1199999999999104</c:v>
                </c:pt>
                <c:pt idx="232">
                  <c:v>9.13999999999991</c:v>
                </c:pt>
                <c:pt idx="233">
                  <c:v>9.1599999999999095</c:v>
                </c:pt>
                <c:pt idx="234">
                  <c:v>9.1799999999999091</c:v>
                </c:pt>
                <c:pt idx="235">
                  <c:v>9.1999999999999105</c:v>
                </c:pt>
                <c:pt idx="236">
                  <c:v>9.21999999999991</c:v>
                </c:pt>
                <c:pt idx="237">
                  <c:v>9.2399999999999096</c:v>
                </c:pt>
                <c:pt idx="238">
                  <c:v>9.2599999999999092</c:v>
                </c:pt>
                <c:pt idx="239">
                  <c:v>9.2799999999999105</c:v>
                </c:pt>
                <c:pt idx="240">
                  <c:v>9.2999999999999101</c:v>
                </c:pt>
                <c:pt idx="241">
                  <c:v>9.3199999999999097</c:v>
                </c:pt>
                <c:pt idx="242">
                  <c:v>9.3399999999999093</c:v>
                </c:pt>
                <c:pt idx="243">
                  <c:v>9.3599999999999106</c:v>
                </c:pt>
                <c:pt idx="244">
                  <c:v>9.3799999999999102</c:v>
                </c:pt>
                <c:pt idx="245">
                  <c:v>9.3999999999999098</c:v>
                </c:pt>
                <c:pt idx="246">
                  <c:v>9.4199999999999093</c:v>
                </c:pt>
                <c:pt idx="247">
                  <c:v>9.4399999999999107</c:v>
                </c:pt>
                <c:pt idx="248">
                  <c:v>9.4599999999998996</c:v>
                </c:pt>
                <c:pt idx="249">
                  <c:v>9.4799999999998992</c:v>
                </c:pt>
                <c:pt idx="250">
                  <c:v>9.4999999999999005</c:v>
                </c:pt>
                <c:pt idx="251">
                  <c:v>9.5199999999999001</c:v>
                </c:pt>
                <c:pt idx="252">
                  <c:v>9.5399999999998997</c:v>
                </c:pt>
                <c:pt idx="253">
                  <c:v>9.5599999999998992</c:v>
                </c:pt>
                <c:pt idx="254">
                  <c:v>9.5799999999999006</c:v>
                </c:pt>
                <c:pt idx="255">
                  <c:v>9.5999999999999002</c:v>
                </c:pt>
                <c:pt idx="256">
                  <c:v>9.6199999999998997</c:v>
                </c:pt>
                <c:pt idx="257">
                  <c:v>9.6399999999998993</c:v>
                </c:pt>
                <c:pt idx="258">
                  <c:v>9.6599999999999007</c:v>
                </c:pt>
                <c:pt idx="259">
                  <c:v>9.6799999999999002</c:v>
                </c:pt>
                <c:pt idx="260">
                  <c:v>9.6999999999998998</c:v>
                </c:pt>
                <c:pt idx="261">
                  <c:v>9.7199999999998994</c:v>
                </c:pt>
                <c:pt idx="262">
                  <c:v>9.7399999999999007</c:v>
                </c:pt>
                <c:pt idx="263">
                  <c:v>9.7599999999999003</c:v>
                </c:pt>
                <c:pt idx="264">
                  <c:v>9.7799999999998999</c:v>
                </c:pt>
                <c:pt idx="265">
                  <c:v>9.7999999999998995</c:v>
                </c:pt>
                <c:pt idx="266">
                  <c:v>9.8199999999999008</c:v>
                </c:pt>
                <c:pt idx="267">
                  <c:v>9.8399999999999004</c:v>
                </c:pt>
                <c:pt idx="268">
                  <c:v>9.8599999999999</c:v>
                </c:pt>
                <c:pt idx="269">
                  <c:v>9.8799999999998995</c:v>
                </c:pt>
                <c:pt idx="270">
                  <c:v>9.8999999999999009</c:v>
                </c:pt>
                <c:pt idx="271">
                  <c:v>9.9199999999999005</c:v>
                </c:pt>
                <c:pt idx="272">
                  <c:v>9.9399999999998894</c:v>
                </c:pt>
                <c:pt idx="273">
                  <c:v>9.9599999999998907</c:v>
                </c:pt>
                <c:pt idx="274">
                  <c:v>9.9799999999998903</c:v>
                </c:pt>
                <c:pt idx="275">
                  <c:v>9.9999999999998899</c:v>
                </c:pt>
                <c:pt idx="276">
                  <c:v>10.0199999999999</c:v>
                </c:pt>
                <c:pt idx="277">
                  <c:v>10.0399999999999</c:v>
                </c:pt>
                <c:pt idx="278">
                  <c:v>10.059999999999899</c:v>
                </c:pt>
                <c:pt idx="279">
                  <c:v>10.079999999999901</c:v>
                </c:pt>
                <c:pt idx="280">
                  <c:v>10.0999999999999</c:v>
                </c:pt>
                <c:pt idx="281">
                  <c:v>10.1199999999999</c:v>
                </c:pt>
                <c:pt idx="282">
                  <c:v>10.139999999999899</c:v>
                </c:pt>
                <c:pt idx="283">
                  <c:v>10.159999999999901</c:v>
                </c:pt>
                <c:pt idx="284">
                  <c:v>10.1799999999999</c:v>
                </c:pt>
                <c:pt idx="285">
                  <c:v>10.1999999999999</c:v>
                </c:pt>
                <c:pt idx="286">
                  <c:v>10.219999999999899</c:v>
                </c:pt>
                <c:pt idx="287">
                  <c:v>10.239999999999901</c:v>
                </c:pt>
                <c:pt idx="288">
                  <c:v>10.2599999999999</c:v>
                </c:pt>
                <c:pt idx="289">
                  <c:v>10.2799999999999</c:v>
                </c:pt>
                <c:pt idx="290">
                  <c:v>10.299999999999899</c:v>
                </c:pt>
                <c:pt idx="291">
                  <c:v>10.319999999999901</c:v>
                </c:pt>
                <c:pt idx="292">
                  <c:v>10.3399999999999</c:v>
                </c:pt>
                <c:pt idx="293">
                  <c:v>10.3599999999999</c:v>
                </c:pt>
                <c:pt idx="294">
                  <c:v>10.3799999999999</c:v>
                </c:pt>
                <c:pt idx="295">
                  <c:v>10.399999999999901</c:v>
                </c:pt>
                <c:pt idx="296">
                  <c:v>10.4199999999999</c:v>
                </c:pt>
                <c:pt idx="297">
                  <c:v>10.4399999999999</c:v>
                </c:pt>
                <c:pt idx="298">
                  <c:v>10.4599999999999</c:v>
                </c:pt>
                <c:pt idx="299">
                  <c:v>10.479999999999899</c:v>
                </c:pt>
                <c:pt idx="300">
                  <c:v>10.499999999999901</c:v>
                </c:pt>
                <c:pt idx="301">
                  <c:v>10.5199999999999</c:v>
                </c:pt>
                <c:pt idx="302">
                  <c:v>10.5399999999999</c:v>
                </c:pt>
                <c:pt idx="303">
                  <c:v>10.559999999999899</c:v>
                </c:pt>
                <c:pt idx="304">
                  <c:v>10.579999999999901</c:v>
                </c:pt>
                <c:pt idx="305">
                  <c:v>10.5999999999999</c:v>
                </c:pt>
                <c:pt idx="306">
                  <c:v>10.6199999999999</c:v>
                </c:pt>
                <c:pt idx="307">
                  <c:v>10.639999999999899</c:v>
                </c:pt>
                <c:pt idx="308">
                  <c:v>10.659999999999901</c:v>
                </c:pt>
                <c:pt idx="309">
                  <c:v>10.6799999999999</c:v>
                </c:pt>
                <c:pt idx="310">
                  <c:v>10.6999999999999</c:v>
                </c:pt>
                <c:pt idx="311">
                  <c:v>10.719999999999899</c:v>
                </c:pt>
                <c:pt idx="312">
                  <c:v>10.739999999999901</c:v>
                </c:pt>
                <c:pt idx="313">
                  <c:v>10.7599999999999</c:v>
                </c:pt>
                <c:pt idx="314">
                  <c:v>10.7799999999999</c:v>
                </c:pt>
                <c:pt idx="315">
                  <c:v>10.799999999999899</c:v>
                </c:pt>
                <c:pt idx="316">
                  <c:v>10.819999999999901</c:v>
                </c:pt>
                <c:pt idx="317">
                  <c:v>10.8399999999999</c:v>
                </c:pt>
                <c:pt idx="318">
                  <c:v>10.8599999999999</c:v>
                </c:pt>
                <c:pt idx="319">
                  <c:v>10.8799999999999</c:v>
                </c:pt>
                <c:pt idx="320">
                  <c:v>10.899999999999901</c:v>
                </c:pt>
                <c:pt idx="321">
                  <c:v>10.9199999999999</c:v>
                </c:pt>
                <c:pt idx="322">
                  <c:v>10.9399999999999</c:v>
                </c:pt>
                <c:pt idx="323">
                  <c:v>10.9599999999999</c:v>
                </c:pt>
                <c:pt idx="324">
                  <c:v>10.979999999999899</c:v>
                </c:pt>
                <c:pt idx="325">
                  <c:v>10.999999999999901</c:v>
                </c:pt>
                <c:pt idx="326">
                  <c:v>11.0199999999999</c:v>
                </c:pt>
                <c:pt idx="327">
                  <c:v>11.0399999999999</c:v>
                </c:pt>
                <c:pt idx="328">
                  <c:v>11.059999999999899</c:v>
                </c:pt>
                <c:pt idx="329">
                  <c:v>11.079999999999901</c:v>
                </c:pt>
                <c:pt idx="330">
                  <c:v>11.0999999999999</c:v>
                </c:pt>
                <c:pt idx="331">
                  <c:v>11.1199999999999</c:v>
                </c:pt>
                <c:pt idx="332">
                  <c:v>11.139999999999899</c:v>
                </c:pt>
                <c:pt idx="333">
                  <c:v>11.159999999999901</c:v>
                </c:pt>
                <c:pt idx="334">
                  <c:v>11.1799999999999</c:v>
                </c:pt>
                <c:pt idx="335">
                  <c:v>11.1999999999999</c:v>
                </c:pt>
                <c:pt idx="336">
                  <c:v>11.219999999999899</c:v>
                </c:pt>
                <c:pt idx="337">
                  <c:v>11.239999999999901</c:v>
                </c:pt>
                <c:pt idx="338">
                  <c:v>11.2599999999999</c:v>
                </c:pt>
                <c:pt idx="339">
                  <c:v>11.2799999999999</c:v>
                </c:pt>
                <c:pt idx="340">
                  <c:v>11.299999999999899</c:v>
                </c:pt>
                <c:pt idx="341">
                  <c:v>11.319999999999901</c:v>
                </c:pt>
                <c:pt idx="342">
                  <c:v>11.3399999999999</c:v>
                </c:pt>
                <c:pt idx="343">
                  <c:v>11.3599999999999</c:v>
                </c:pt>
                <c:pt idx="344">
                  <c:v>11.3799999999999</c:v>
                </c:pt>
                <c:pt idx="345">
                  <c:v>11.399999999999901</c:v>
                </c:pt>
                <c:pt idx="346">
                  <c:v>11.4199999999999</c:v>
                </c:pt>
                <c:pt idx="347">
                  <c:v>11.4399999999999</c:v>
                </c:pt>
                <c:pt idx="348">
                  <c:v>11.4599999999999</c:v>
                </c:pt>
                <c:pt idx="349">
                  <c:v>11.479999999999899</c:v>
                </c:pt>
                <c:pt idx="350">
                  <c:v>11.499999999999901</c:v>
                </c:pt>
                <c:pt idx="351">
                  <c:v>11.5199999999999</c:v>
                </c:pt>
                <c:pt idx="352">
                  <c:v>11.5399999999999</c:v>
                </c:pt>
                <c:pt idx="353">
                  <c:v>11.559999999999899</c:v>
                </c:pt>
                <c:pt idx="354">
                  <c:v>11.579999999999901</c:v>
                </c:pt>
                <c:pt idx="355">
                  <c:v>11.5999999999999</c:v>
                </c:pt>
                <c:pt idx="356">
                  <c:v>11.6199999999999</c:v>
                </c:pt>
                <c:pt idx="357">
                  <c:v>11.639999999999899</c:v>
                </c:pt>
                <c:pt idx="358">
                  <c:v>11.659999999999901</c:v>
                </c:pt>
                <c:pt idx="359">
                  <c:v>11.6799999999999</c:v>
                </c:pt>
                <c:pt idx="360">
                  <c:v>11.6999999999999</c:v>
                </c:pt>
                <c:pt idx="361">
                  <c:v>11.719999999999899</c:v>
                </c:pt>
                <c:pt idx="362">
                  <c:v>11.739999999999901</c:v>
                </c:pt>
                <c:pt idx="363">
                  <c:v>11.7599999999999</c:v>
                </c:pt>
                <c:pt idx="364">
                  <c:v>11.7799999999999</c:v>
                </c:pt>
                <c:pt idx="365">
                  <c:v>11.799999999999899</c:v>
                </c:pt>
                <c:pt idx="366">
                  <c:v>11.819999999999901</c:v>
                </c:pt>
                <c:pt idx="367">
                  <c:v>11.8399999999999</c:v>
                </c:pt>
                <c:pt idx="368">
                  <c:v>11.8599999999999</c:v>
                </c:pt>
                <c:pt idx="369">
                  <c:v>11.8799999999999</c:v>
                </c:pt>
                <c:pt idx="370">
                  <c:v>11.899999999999901</c:v>
                </c:pt>
                <c:pt idx="371">
                  <c:v>11.9199999999999</c:v>
                </c:pt>
                <c:pt idx="372">
                  <c:v>11.9399999999999</c:v>
                </c:pt>
                <c:pt idx="373">
                  <c:v>11.9599999999999</c:v>
                </c:pt>
                <c:pt idx="374">
                  <c:v>11.979999999999899</c:v>
                </c:pt>
                <c:pt idx="375">
                  <c:v>11.999999999999901</c:v>
                </c:pt>
                <c:pt idx="376">
                  <c:v>12.0199999999999</c:v>
                </c:pt>
                <c:pt idx="377">
                  <c:v>12.0399999999999</c:v>
                </c:pt>
                <c:pt idx="378">
                  <c:v>12.059999999999899</c:v>
                </c:pt>
                <c:pt idx="379">
                  <c:v>12.079999999999901</c:v>
                </c:pt>
                <c:pt idx="380">
                  <c:v>12.0999999999999</c:v>
                </c:pt>
                <c:pt idx="381">
                  <c:v>12.1199999999999</c:v>
                </c:pt>
                <c:pt idx="382">
                  <c:v>12.139999999999899</c:v>
                </c:pt>
                <c:pt idx="383">
                  <c:v>12.159999999999901</c:v>
                </c:pt>
                <c:pt idx="384">
                  <c:v>12.1799999999999</c:v>
                </c:pt>
                <c:pt idx="385">
                  <c:v>12.1999999999999</c:v>
                </c:pt>
                <c:pt idx="386">
                  <c:v>12.219999999999899</c:v>
                </c:pt>
                <c:pt idx="387">
                  <c:v>12.239999999999901</c:v>
                </c:pt>
                <c:pt idx="388">
                  <c:v>12.2599999999999</c:v>
                </c:pt>
                <c:pt idx="389">
                  <c:v>12.2799999999999</c:v>
                </c:pt>
                <c:pt idx="390">
                  <c:v>12.299999999999899</c:v>
                </c:pt>
                <c:pt idx="391">
                  <c:v>12.32</c:v>
                </c:pt>
                <c:pt idx="392">
                  <c:v>12.34</c:v>
                </c:pt>
                <c:pt idx="393">
                  <c:v>12.36</c:v>
                </c:pt>
                <c:pt idx="394">
                  <c:v>12.38</c:v>
                </c:pt>
                <c:pt idx="395">
                  <c:v>12.4</c:v>
                </c:pt>
                <c:pt idx="396">
                  <c:v>12.42</c:v>
                </c:pt>
                <c:pt idx="397">
                  <c:v>12.44</c:v>
                </c:pt>
                <c:pt idx="398">
                  <c:v>12.46</c:v>
                </c:pt>
                <c:pt idx="399">
                  <c:v>12.48</c:v>
                </c:pt>
                <c:pt idx="400">
                  <c:v>12.5</c:v>
                </c:pt>
                <c:pt idx="401">
                  <c:v>12.52</c:v>
                </c:pt>
                <c:pt idx="402">
                  <c:v>12.54</c:v>
                </c:pt>
                <c:pt idx="403">
                  <c:v>12.56</c:v>
                </c:pt>
                <c:pt idx="404">
                  <c:v>12.58</c:v>
                </c:pt>
                <c:pt idx="405">
                  <c:v>12.6</c:v>
                </c:pt>
                <c:pt idx="406">
                  <c:v>12.62</c:v>
                </c:pt>
                <c:pt idx="407">
                  <c:v>12.64</c:v>
                </c:pt>
                <c:pt idx="408">
                  <c:v>12.66</c:v>
                </c:pt>
                <c:pt idx="409">
                  <c:v>12.68</c:v>
                </c:pt>
                <c:pt idx="410">
                  <c:v>12.7</c:v>
                </c:pt>
                <c:pt idx="411">
                  <c:v>12.72</c:v>
                </c:pt>
                <c:pt idx="412">
                  <c:v>12.74</c:v>
                </c:pt>
                <c:pt idx="413">
                  <c:v>12.76</c:v>
                </c:pt>
                <c:pt idx="414">
                  <c:v>12.78</c:v>
                </c:pt>
                <c:pt idx="415">
                  <c:v>12.8</c:v>
                </c:pt>
                <c:pt idx="416">
                  <c:v>12.82</c:v>
                </c:pt>
                <c:pt idx="417">
                  <c:v>12.84</c:v>
                </c:pt>
                <c:pt idx="418">
                  <c:v>12.86</c:v>
                </c:pt>
                <c:pt idx="419">
                  <c:v>12.88</c:v>
                </c:pt>
                <c:pt idx="420">
                  <c:v>12.9</c:v>
                </c:pt>
                <c:pt idx="421">
                  <c:v>12.92</c:v>
                </c:pt>
                <c:pt idx="422">
                  <c:v>12.94</c:v>
                </c:pt>
                <c:pt idx="423">
                  <c:v>12.96</c:v>
                </c:pt>
                <c:pt idx="424">
                  <c:v>12.98</c:v>
                </c:pt>
                <c:pt idx="425">
                  <c:v>13</c:v>
                </c:pt>
                <c:pt idx="426">
                  <c:v>13.02</c:v>
                </c:pt>
                <c:pt idx="427">
                  <c:v>13.04</c:v>
                </c:pt>
                <c:pt idx="428">
                  <c:v>13.06</c:v>
                </c:pt>
                <c:pt idx="429">
                  <c:v>13.08</c:v>
                </c:pt>
                <c:pt idx="430">
                  <c:v>13.1</c:v>
                </c:pt>
                <c:pt idx="431">
                  <c:v>13.12</c:v>
                </c:pt>
                <c:pt idx="432">
                  <c:v>13.14</c:v>
                </c:pt>
                <c:pt idx="433">
                  <c:v>13.16</c:v>
                </c:pt>
                <c:pt idx="434">
                  <c:v>13.18</c:v>
                </c:pt>
                <c:pt idx="435">
                  <c:v>13.2</c:v>
                </c:pt>
                <c:pt idx="436">
                  <c:v>13.22</c:v>
                </c:pt>
                <c:pt idx="437">
                  <c:v>13.24</c:v>
                </c:pt>
                <c:pt idx="438">
                  <c:v>13.26</c:v>
                </c:pt>
                <c:pt idx="439">
                  <c:v>13.28</c:v>
                </c:pt>
                <c:pt idx="440">
                  <c:v>13.3</c:v>
                </c:pt>
                <c:pt idx="441">
                  <c:v>13.32</c:v>
                </c:pt>
                <c:pt idx="442">
                  <c:v>13.34</c:v>
                </c:pt>
                <c:pt idx="443">
                  <c:v>13.36</c:v>
                </c:pt>
                <c:pt idx="444">
                  <c:v>13.38</c:v>
                </c:pt>
                <c:pt idx="445">
                  <c:v>13.4</c:v>
                </c:pt>
                <c:pt idx="446">
                  <c:v>13.42</c:v>
                </c:pt>
                <c:pt idx="447">
                  <c:v>13.44</c:v>
                </c:pt>
                <c:pt idx="448">
                  <c:v>13.46</c:v>
                </c:pt>
                <c:pt idx="449">
                  <c:v>13.48</c:v>
                </c:pt>
                <c:pt idx="450">
                  <c:v>13.5</c:v>
                </c:pt>
                <c:pt idx="451">
                  <c:v>13.52</c:v>
                </c:pt>
                <c:pt idx="452">
                  <c:v>13.54</c:v>
                </c:pt>
                <c:pt idx="453">
                  <c:v>13.56</c:v>
                </c:pt>
                <c:pt idx="454">
                  <c:v>13.58</c:v>
                </c:pt>
                <c:pt idx="455">
                  <c:v>13.6</c:v>
                </c:pt>
                <c:pt idx="456">
                  <c:v>13.62</c:v>
                </c:pt>
                <c:pt idx="457">
                  <c:v>13.64</c:v>
                </c:pt>
                <c:pt idx="458">
                  <c:v>13.66</c:v>
                </c:pt>
                <c:pt idx="459">
                  <c:v>13.68</c:v>
                </c:pt>
                <c:pt idx="460">
                  <c:v>13.7</c:v>
                </c:pt>
                <c:pt idx="461">
                  <c:v>13.72</c:v>
                </c:pt>
                <c:pt idx="462">
                  <c:v>13.74</c:v>
                </c:pt>
                <c:pt idx="463">
                  <c:v>13.76</c:v>
                </c:pt>
                <c:pt idx="464">
                  <c:v>13.78</c:v>
                </c:pt>
                <c:pt idx="465">
                  <c:v>13.8</c:v>
                </c:pt>
                <c:pt idx="466">
                  <c:v>13.8200000000001</c:v>
                </c:pt>
                <c:pt idx="467">
                  <c:v>13.84</c:v>
                </c:pt>
                <c:pt idx="468">
                  <c:v>13.860000000000101</c:v>
                </c:pt>
                <c:pt idx="469">
                  <c:v>13.8800000000001</c:v>
                </c:pt>
                <c:pt idx="470">
                  <c:v>13.9000000000001</c:v>
                </c:pt>
                <c:pt idx="471">
                  <c:v>13.920000000000099</c:v>
                </c:pt>
                <c:pt idx="472">
                  <c:v>13.940000000000101</c:v>
                </c:pt>
                <c:pt idx="473">
                  <c:v>13.9600000000001</c:v>
                </c:pt>
                <c:pt idx="474">
                  <c:v>13.9800000000001</c:v>
                </c:pt>
                <c:pt idx="475">
                  <c:v>14.000000000000099</c:v>
                </c:pt>
                <c:pt idx="476">
                  <c:v>14.020000000000101</c:v>
                </c:pt>
                <c:pt idx="477">
                  <c:v>14.0400000000001</c:v>
                </c:pt>
                <c:pt idx="478">
                  <c:v>14.0600000000001</c:v>
                </c:pt>
                <c:pt idx="479">
                  <c:v>14.0800000000001</c:v>
                </c:pt>
                <c:pt idx="480">
                  <c:v>14.100000000000099</c:v>
                </c:pt>
                <c:pt idx="481">
                  <c:v>14.1200000000001</c:v>
                </c:pt>
                <c:pt idx="482">
                  <c:v>14.1400000000001</c:v>
                </c:pt>
                <c:pt idx="483">
                  <c:v>14.1600000000001</c:v>
                </c:pt>
                <c:pt idx="484">
                  <c:v>14.180000000000099</c:v>
                </c:pt>
                <c:pt idx="485">
                  <c:v>14.200000000000101</c:v>
                </c:pt>
                <c:pt idx="486">
                  <c:v>14.2200000000001</c:v>
                </c:pt>
                <c:pt idx="487">
                  <c:v>14.2400000000001</c:v>
                </c:pt>
                <c:pt idx="488">
                  <c:v>14.260000000000099</c:v>
                </c:pt>
                <c:pt idx="489">
                  <c:v>14.280000000000101</c:v>
                </c:pt>
                <c:pt idx="490">
                  <c:v>14.3000000000001</c:v>
                </c:pt>
                <c:pt idx="491">
                  <c:v>14.3200000000001</c:v>
                </c:pt>
                <c:pt idx="492">
                  <c:v>14.340000000000099</c:v>
                </c:pt>
                <c:pt idx="493">
                  <c:v>14.360000000000101</c:v>
                </c:pt>
                <c:pt idx="494">
                  <c:v>14.3800000000001</c:v>
                </c:pt>
                <c:pt idx="495">
                  <c:v>14.4000000000001</c:v>
                </c:pt>
                <c:pt idx="496">
                  <c:v>14.420000000000099</c:v>
                </c:pt>
                <c:pt idx="497">
                  <c:v>14.440000000000101</c:v>
                </c:pt>
                <c:pt idx="498">
                  <c:v>14.4600000000001</c:v>
                </c:pt>
                <c:pt idx="499">
                  <c:v>14.4800000000001</c:v>
                </c:pt>
                <c:pt idx="500">
                  <c:v>14.500000000000099</c:v>
                </c:pt>
                <c:pt idx="501">
                  <c:v>14.520000000000101</c:v>
                </c:pt>
                <c:pt idx="502">
                  <c:v>14.5400000000001</c:v>
                </c:pt>
                <c:pt idx="503">
                  <c:v>14.5600000000001</c:v>
                </c:pt>
                <c:pt idx="504">
                  <c:v>14.5800000000001</c:v>
                </c:pt>
                <c:pt idx="505">
                  <c:v>14.600000000000099</c:v>
                </c:pt>
                <c:pt idx="506">
                  <c:v>14.6200000000001</c:v>
                </c:pt>
                <c:pt idx="507">
                  <c:v>14.6400000000001</c:v>
                </c:pt>
                <c:pt idx="508">
                  <c:v>14.6600000000001</c:v>
                </c:pt>
                <c:pt idx="509">
                  <c:v>14.680000000000099</c:v>
                </c:pt>
                <c:pt idx="510">
                  <c:v>14.700000000000101</c:v>
                </c:pt>
                <c:pt idx="511">
                  <c:v>14.7200000000001</c:v>
                </c:pt>
                <c:pt idx="512">
                  <c:v>14.7400000000001</c:v>
                </c:pt>
                <c:pt idx="513">
                  <c:v>14.760000000000099</c:v>
                </c:pt>
                <c:pt idx="514">
                  <c:v>14.780000000000101</c:v>
                </c:pt>
                <c:pt idx="515">
                  <c:v>14.8000000000001</c:v>
                </c:pt>
                <c:pt idx="516">
                  <c:v>14.8200000000001</c:v>
                </c:pt>
                <c:pt idx="517">
                  <c:v>14.840000000000099</c:v>
                </c:pt>
                <c:pt idx="518">
                  <c:v>14.860000000000101</c:v>
                </c:pt>
                <c:pt idx="519">
                  <c:v>14.8800000000001</c:v>
                </c:pt>
                <c:pt idx="520">
                  <c:v>14.9000000000001</c:v>
                </c:pt>
                <c:pt idx="521">
                  <c:v>14.920000000000099</c:v>
                </c:pt>
                <c:pt idx="522">
                  <c:v>14.940000000000101</c:v>
                </c:pt>
                <c:pt idx="523">
                  <c:v>14.9600000000001</c:v>
                </c:pt>
                <c:pt idx="524">
                  <c:v>14.9800000000001</c:v>
                </c:pt>
                <c:pt idx="525">
                  <c:v>15.000000000000099</c:v>
                </c:pt>
                <c:pt idx="526">
                  <c:v>15.020000000000101</c:v>
                </c:pt>
                <c:pt idx="527">
                  <c:v>15.0400000000001</c:v>
                </c:pt>
                <c:pt idx="528">
                  <c:v>15.0600000000001</c:v>
                </c:pt>
                <c:pt idx="529">
                  <c:v>15.0800000000001</c:v>
                </c:pt>
                <c:pt idx="530">
                  <c:v>15.100000000000099</c:v>
                </c:pt>
                <c:pt idx="531">
                  <c:v>15.1200000000001</c:v>
                </c:pt>
                <c:pt idx="532">
                  <c:v>15.1400000000001</c:v>
                </c:pt>
                <c:pt idx="533">
                  <c:v>15.1600000000001</c:v>
                </c:pt>
                <c:pt idx="534">
                  <c:v>15.180000000000099</c:v>
                </c:pt>
                <c:pt idx="535">
                  <c:v>15.200000000000101</c:v>
                </c:pt>
                <c:pt idx="536">
                  <c:v>15.2200000000001</c:v>
                </c:pt>
                <c:pt idx="537">
                  <c:v>15.2400000000001</c:v>
                </c:pt>
                <c:pt idx="538">
                  <c:v>15.260000000000099</c:v>
                </c:pt>
                <c:pt idx="539">
                  <c:v>15.2800000000002</c:v>
                </c:pt>
                <c:pt idx="540">
                  <c:v>15.3000000000001</c:v>
                </c:pt>
                <c:pt idx="541">
                  <c:v>15.3200000000001</c:v>
                </c:pt>
                <c:pt idx="542">
                  <c:v>15.340000000000201</c:v>
                </c:pt>
                <c:pt idx="543">
                  <c:v>15.3600000000002</c:v>
                </c:pt>
                <c:pt idx="544">
                  <c:v>15.3800000000002</c:v>
                </c:pt>
                <c:pt idx="545">
                  <c:v>15.400000000000199</c:v>
                </c:pt>
                <c:pt idx="546">
                  <c:v>15.420000000000201</c:v>
                </c:pt>
                <c:pt idx="547">
                  <c:v>15.4400000000002</c:v>
                </c:pt>
                <c:pt idx="548">
                  <c:v>15.4600000000002</c:v>
                </c:pt>
                <c:pt idx="549">
                  <c:v>15.480000000000199</c:v>
                </c:pt>
                <c:pt idx="550">
                  <c:v>15.500000000000201</c:v>
                </c:pt>
              </c:numCache>
            </c:numRef>
          </c:cat>
          <c:val>
            <c:numRef>
              <c:f>'1-locus profile'!$H$4</c:f>
              <c:numCache>
                <c:formatCode>General</c:formatCode>
                <c:ptCount val="1"/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B340-4A83-9330-D1370FE8A7C0}"/>
            </c:ext>
          </c:extLst>
        </c:ser>
        <c:ser>
          <c:idx val="3"/>
          <c:order val="2"/>
          <c:spPr>
            <a:ln w="3175">
              <a:solidFill>
                <a:srgbClr val="000000"/>
              </a:solidFill>
              <a:prstDash val="lgDashDot"/>
            </a:ln>
          </c:spPr>
          <c:marker>
            <c:symbol val="none"/>
          </c:marker>
          <c:cat>
            <c:numRef>
              <c:f>'1-locus profile'!$B$29:$B$579</c:f>
              <c:numCache>
                <c:formatCode>General</c:formatCode>
                <c:ptCount val="551"/>
                <c:pt idx="0">
                  <c:v>4.5</c:v>
                </c:pt>
                <c:pt idx="1">
                  <c:v>4.5199999999999996</c:v>
                </c:pt>
                <c:pt idx="2">
                  <c:v>4.5399999999999991</c:v>
                </c:pt>
                <c:pt idx="3">
                  <c:v>4.5599999999999987</c:v>
                </c:pt>
                <c:pt idx="4">
                  <c:v>4.5799999999999983</c:v>
                </c:pt>
                <c:pt idx="5">
                  <c:v>4.5999999999999979</c:v>
                </c:pt>
                <c:pt idx="6">
                  <c:v>4.6199999999999974</c:v>
                </c:pt>
                <c:pt idx="7">
                  <c:v>4.639999999999997</c:v>
                </c:pt>
                <c:pt idx="8">
                  <c:v>4.6599999999999966</c:v>
                </c:pt>
                <c:pt idx="9">
                  <c:v>4.6799999999999962</c:v>
                </c:pt>
                <c:pt idx="10">
                  <c:v>4.6999999999999957</c:v>
                </c:pt>
                <c:pt idx="11">
                  <c:v>4.7199999999999953</c:v>
                </c:pt>
                <c:pt idx="12">
                  <c:v>4.7399999999999949</c:v>
                </c:pt>
                <c:pt idx="13">
                  <c:v>4.7599999999999945</c:v>
                </c:pt>
                <c:pt idx="14">
                  <c:v>4.779999999999994</c:v>
                </c:pt>
                <c:pt idx="15">
                  <c:v>4.7999999999999936</c:v>
                </c:pt>
                <c:pt idx="16">
                  <c:v>4.8199999999999932</c:v>
                </c:pt>
                <c:pt idx="17">
                  <c:v>4.8399999999999928</c:v>
                </c:pt>
                <c:pt idx="18">
                  <c:v>4.8599999999999923</c:v>
                </c:pt>
                <c:pt idx="19">
                  <c:v>4.8799999999999919</c:v>
                </c:pt>
                <c:pt idx="20">
                  <c:v>4.8999999999999915</c:v>
                </c:pt>
                <c:pt idx="21">
                  <c:v>4.919999999999991</c:v>
                </c:pt>
                <c:pt idx="22">
                  <c:v>4.9399999999999906</c:v>
                </c:pt>
                <c:pt idx="23">
                  <c:v>4.9599999999999902</c:v>
                </c:pt>
                <c:pt idx="24">
                  <c:v>4.9799999999999898</c:v>
                </c:pt>
                <c:pt idx="25">
                  <c:v>5</c:v>
                </c:pt>
                <c:pt idx="26">
                  <c:v>5.0199999999999996</c:v>
                </c:pt>
                <c:pt idx="27">
                  <c:v>5.04</c:v>
                </c:pt>
                <c:pt idx="28">
                  <c:v>5.0599999999999996</c:v>
                </c:pt>
                <c:pt idx="29">
                  <c:v>5.08</c:v>
                </c:pt>
                <c:pt idx="30">
                  <c:v>5.0999999999999996</c:v>
                </c:pt>
                <c:pt idx="31">
                  <c:v>5.12</c:v>
                </c:pt>
                <c:pt idx="32">
                  <c:v>5.14</c:v>
                </c:pt>
                <c:pt idx="33">
                  <c:v>5.16</c:v>
                </c:pt>
                <c:pt idx="34">
                  <c:v>5.18</c:v>
                </c:pt>
                <c:pt idx="35">
                  <c:v>5.2</c:v>
                </c:pt>
                <c:pt idx="36">
                  <c:v>5.22</c:v>
                </c:pt>
                <c:pt idx="37">
                  <c:v>5.2399999999999904</c:v>
                </c:pt>
                <c:pt idx="38">
                  <c:v>5.25999999999999</c:v>
                </c:pt>
                <c:pt idx="39">
                  <c:v>5.2799999999999896</c:v>
                </c:pt>
                <c:pt idx="40">
                  <c:v>5.2999999999999901</c:v>
                </c:pt>
                <c:pt idx="41">
                  <c:v>5.3199999999999896</c:v>
                </c:pt>
                <c:pt idx="42">
                  <c:v>5.3399999999999901</c:v>
                </c:pt>
                <c:pt idx="43">
                  <c:v>5.3599999999999897</c:v>
                </c:pt>
                <c:pt idx="44">
                  <c:v>5.3799999999999901</c:v>
                </c:pt>
                <c:pt idx="45">
                  <c:v>5.3999999999999897</c:v>
                </c:pt>
                <c:pt idx="46">
                  <c:v>5.4199999999999902</c:v>
                </c:pt>
                <c:pt idx="47">
                  <c:v>5.4399999999999897</c:v>
                </c:pt>
                <c:pt idx="48">
                  <c:v>5.4599999999999902</c:v>
                </c:pt>
                <c:pt idx="49">
                  <c:v>5.4799999999999898</c:v>
                </c:pt>
                <c:pt idx="50">
                  <c:v>5.4999999999999902</c:v>
                </c:pt>
                <c:pt idx="51">
                  <c:v>5.5199999999999898</c:v>
                </c:pt>
                <c:pt idx="52">
                  <c:v>5.5399999999999903</c:v>
                </c:pt>
                <c:pt idx="53">
                  <c:v>5.5599999999999898</c:v>
                </c:pt>
                <c:pt idx="54">
                  <c:v>5.5799999999999903</c:v>
                </c:pt>
                <c:pt idx="55">
                  <c:v>5.5999999999999899</c:v>
                </c:pt>
                <c:pt idx="56">
                  <c:v>5.6199999999999903</c:v>
                </c:pt>
                <c:pt idx="57">
                  <c:v>5.6399999999999899</c:v>
                </c:pt>
                <c:pt idx="58">
                  <c:v>5.6599999999999904</c:v>
                </c:pt>
                <c:pt idx="59">
                  <c:v>5.6799999999999899</c:v>
                </c:pt>
                <c:pt idx="60">
                  <c:v>5.6999999999999904</c:v>
                </c:pt>
                <c:pt idx="61">
                  <c:v>5.7199999999999802</c:v>
                </c:pt>
                <c:pt idx="62">
                  <c:v>5.7399999999999798</c:v>
                </c:pt>
                <c:pt idx="63">
                  <c:v>5.7599999999999802</c:v>
                </c:pt>
                <c:pt idx="64">
                  <c:v>5.7799999999999798</c:v>
                </c:pt>
                <c:pt idx="65">
                  <c:v>5.7999999999999803</c:v>
                </c:pt>
                <c:pt idx="66">
                  <c:v>5.8199999999999799</c:v>
                </c:pt>
                <c:pt idx="67">
                  <c:v>5.8399999999999803</c:v>
                </c:pt>
                <c:pt idx="68">
                  <c:v>5.8599999999999799</c:v>
                </c:pt>
                <c:pt idx="69">
                  <c:v>5.8799999999999804</c:v>
                </c:pt>
                <c:pt idx="70">
                  <c:v>5.8999999999999799</c:v>
                </c:pt>
                <c:pt idx="71">
                  <c:v>5.9199999999999804</c:v>
                </c:pt>
                <c:pt idx="72">
                  <c:v>5.93999999999998</c:v>
                </c:pt>
                <c:pt idx="73">
                  <c:v>5.9599999999999804</c:v>
                </c:pt>
                <c:pt idx="74">
                  <c:v>5.97999999999998</c:v>
                </c:pt>
                <c:pt idx="75">
                  <c:v>5.9999999999999796</c:v>
                </c:pt>
                <c:pt idx="76">
                  <c:v>6.01999999999998</c:v>
                </c:pt>
                <c:pt idx="77">
                  <c:v>6.0399999999999796</c:v>
                </c:pt>
                <c:pt idx="78">
                  <c:v>6.0599999999999801</c:v>
                </c:pt>
                <c:pt idx="79">
                  <c:v>6.0799999999999796</c:v>
                </c:pt>
                <c:pt idx="80">
                  <c:v>6.0999999999999801</c:v>
                </c:pt>
                <c:pt idx="81">
                  <c:v>6.1199999999999797</c:v>
                </c:pt>
                <c:pt idx="82">
                  <c:v>6.1399999999999801</c:v>
                </c:pt>
                <c:pt idx="83">
                  <c:v>6.1599999999999797</c:v>
                </c:pt>
                <c:pt idx="84">
                  <c:v>6.1799999999999704</c:v>
                </c:pt>
                <c:pt idx="85">
                  <c:v>6.19999999999997</c:v>
                </c:pt>
                <c:pt idx="86">
                  <c:v>6.2199999999999704</c:v>
                </c:pt>
                <c:pt idx="87">
                  <c:v>6.23999999999997</c:v>
                </c:pt>
                <c:pt idx="88">
                  <c:v>6.2599999999999696</c:v>
                </c:pt>
                <c:pt idx="89">
                  <c:v>6.2799999999999701</c:v>
                </c:pt>
                <c:pt idx="90">
                  <c:v>6.2999999999999696</c:v>
                </c:pt>
                <c:pt idx="91">
                  <c:v>6.3199999999999701</c:v>
                </c:pt>
                <c:pt idx="92">
                  <c:v>6.3399999999999697</c:v>
                </c:pt>
                <c:pt idx="93">
                  <c:v>6.3599999999999701</c:v>
                </c:pt>
                <c:pt idx="94">
                  <c:v>6.3799999999999697</c:v>
                </c:pt>
                <c:pt idx="95">
                  <c:v>6.3999999999999702</c:v>
                </c:pt>
                <c:pt idx="96">
                  <c:v>6.4199999999999697</c:v>
                </c:pt>
                <c:pt idx="97">
                  <c:v>6.4399999999999702</c:v>
                </c:pt>
                <c:pt idx="98">
                  <c:v>6.4599999999999698</c:v>
                </c:pt>
                <c:pt idx="99">
                  <c:v>6.4799999999999702</c:v>
                </c:pt>
                <c:pt idx="100">
                  <c:v>6.4999999999999698</c:v>
                </c:pt>
                <c:pt idx="101">
                  <c:v>6.5199999999999703</c:v>
                </c:pt>
                <c:pt idx="102">
                  <c:v>6.5399999999999698</c:v>
                </c:pt>
                <c:pt idx="103">
                  <c:v>6.5599999999999703</c:v>
                </c:pt>
                <c:pt idx="104">
                  <c:v>6.5799999999999699</c:v>
                </c:pt>
                <c:pt idx="105">
                  <c:v>6.5999999999999703</c:v>
                </c:pt>
                <c:pt idx="106">
                  <c:v>6.6199999999999699</c:v>
                </c:pt>
                <c:pt idx="107">
                  <c:v>6.6399999999999704</c:v>
                </c:pt>
                <c:pt idx="108">
                  <c:v>6.6599999999999602</c:v>
                </c:pt>
                <c:pt idx="109">
                  <c:v>6.6799999999999597</c:v>
                </c:pt>
                <c:pt idx="110">
                  <c:v>6.6999999999999602</c:v>
                </c:pt>
                <c:pt idx="111">
                  <c:v>6.7199999999999598</c:v>
                </c:pt>
                <c:pt idx="112">
                  <c:v>6.7399999999999602</c:v>
                </c:pt>
                <c:pt idx="113">
                  <c:v>6.7599999999999598</c:v>
                </c:pt>
                <c:pt idx="114">
                  <c:v>6.7799999999999603</c:v>
                </c:pt>
                <c:pt idx="115">
                  <c:v>6.7999999999999599</c:v>
                </c:pt>
                <c:pt idx="116">
                  <c:v>6.8199999999999603</c:v>
                </c:pt>
                <c:pt idx="117">
                  <c:v>6.8399999999999599</c:v>
                </c:pt>
                <c:pt idx="118">
                  <c:v>6.8599999999999604</c:v>
                </c:pt>
                <c:pt idx="119">
                  <c:v>6.8799999999999599</c:v>
                </c:pt>
                <c:pt idx="120">
                  <c:v>6.8999999999999604</c:v>
                </c:pt>
                <c:pt idx="121">
                  <c:v>6.91999999999996</c:v>
                </c:pt>
                <c:pt idx="122">
                  <c:v>6.9399999999999604</c:v>
                </c:pt>
                <c:pt idx="123">
                  <c:v>6.95999999999996</c:v>
                </c:pt>
                <c:pt idx="124">
                  <c:v>6.9799999999999596</c:v>
                </c:pt>
                <c:pt idx="125">
                  <c:v>6.99999999999996</c:v>
                </c:pt>
                <c:pt idx="126">
                  <c:v>7.0199999999999596</c:v>
                </c:pt>
                <c:pt idx="127">
                  <c:v>7.0399999999999601</c:v>
                </c:pt>
                <c:pt idx="128">
                  <c:v>7.0599999999999596</c:v>
                </c:pt>
                <c:pt idx="129">
                  <c:v>7.0799999999999601</c:v>
                </c:pt>
                <c:pt idx="130">
                  <c:v>7.0999999999999597</c:v>
                </c:pt>
                <c:pt idx="131">
                  <c:v>7.1199999999999504</c:v>
                </c:pt>
                <c:pt idx="132">
                  <c:v>7.1399999999999499</c:v>
                </c:pt>
                <c:pt idx="133">
                  <c:v>7.1599999999999504</c:v>
                </c:pt>
                <c:pt idx="134">
                  <c:v>7.17999999999995</c:v>
                </c:pt>
                <c:pt idx="135">
                  <c:v>7.1999999999999504</c:v>
                </c:pt>
                <c:pt idx="136">
                  <c:v>7.21999999999995</c:v>
                </c:pt>
                <c:pt idx="137">
                  <c:v>7.2399999999999496</c:v>
                </c:pt>
                <c:pt idx="138">
                  <c:v>7.25999999999995</c:v>
                </c:pt>
                <c:pt idx="139">
                  <c:v>7.2799999999999496</c:v>
                </c:pt>
                <c:pt idx="140">
                  <c:v>7.2999999999999501</c:v>
                </c:pt>
                <c:pt idx="141">
                  <c:v>7.3199999999999497</c:v>
                </c:pt>
                <c:pt idx="142">
                  <c:v>7.3399999999999501</c:v>
                </c:pt>
                <c:pt idx="143">
                  <c:v>7.3599999999999497</c:v>
                </c:pt>
                <c:pt idx="144">
                  <c:v>7.3799999999999502</c:v>
                </c:pt>
                <c:pt idx="145">
                  <c:v>7.3999999999999497</c:v>
                </c:pt>
                <c:pt idx="146">
                  <c:v>7.4199999999999502</c:v>
                </c:pt>
                <c:pt idx="147">
                  <c:v>7.4399999999999498</c:v>
                </c:pt>
                <c:pt idx="148">
                  <c:v>7.4599999999999502</c:v>
                </c:pt>
                <c:pt idx="149">
                  <c:v>7.4799999999999498</c:v>
                </c:pt>
                <c:pt idx="150">
                  <c:v>7.4999999999999503</c:v>
                </c:pt>
                <c:pt idx="151">
                  <c:v>7.5199999999999498</c:v>
                </c:pt>
                <c:pt idx="152">
                  <c:v>7.5399999999999503</c:v>
                </c:pt>
                <c:pt idx="153">
                  <c:v>7.5599999999999499</c:v>
                </c:pt>
                <c:pt idx="154">
                  <c:v>7.5799999999999503</c:v>
                </c:pt>
                <c:pt idx="155">
                  <c:v>7.5999999999999401</c:v>
                </c:pt>
                <c:pt idx="156">
                  <c:v>7.6199999999999397</c:v>
                </c:pt>
                <c:pt idx="157">
                  <c:v>7.6399999999999402</c:v>
                </c:pt>
                <c:pt idx="158">
                  <c:v>7.6599999999999397</c:v>
                </c:pt>
                <c:pt idx="159">
                  <c:v>7.6799999999999402</c:v>
                </c:pt>
                <c:pt idx="160">
                  <c:v>7.6999999999999398</c:v>
                </c:pt>
                <c:pt idx="161">
                  <c:v>7.7199999999999402</c:v>
                </c:pt>
                <c:pt idx="162">
                  <c:v>7.7399999999999398</c:v>
                </c:pt>
                <c:pt idx="163">
                  <c:v>7.7599999999999403</c:v>
                </c:pt>
                <c:pt idx="164">
                  <c:v>7.7799999999999399</c:v>
                </c:pt>
                <c:pt idx="165">
                  <c:v>7.7999999999999403</c:v>
                </c:pt>
                <c:pt idx="166">
                  <c:v>7.8199999999999399</c:v>
                </c:pt>
                <c:pt idx="167">
                  <c:v>7.8399999999999403</c:v>
                </c:pt>
                <c:pt idx="168">
                  <c:v>7.8599999999999399</c:v>
                </c:pt>
                <c:pt idx="169">
                  <c:v>7.8799999999999404</c:v>
                </c:pt>
                <c:pt idx="170">
                  <c:v>7.89999999999994</c:v>
                </c:pt>
                <c:pt idx="171">
                  <c:v>7.9199999999999404</c:v>
                </c:pt>
                <c:pt idx="172">
                  <c:v>7.93999999999994</c:v>
                </c:pt>
                <c:pt idx="173">
                  <c:v>7.9599999999999396</c:v>
                </c:pt>
                <c:pt idx="174">
                  <c:v>7.97999999999994</c:v>
                </c:pt>
                <c:pt idx="175">
                  <c:v>7.9999999999999396</c:v>
                </c:pt>
                <c:pt idx="176">
                  <c:v>8.0199999999999392</c:v>
                </c:pt>
                <c:pt idx="177">
                  <c:v>8.0399999999999405</c:v>
                </c:pt>
                <c:pt idx="178">
                  <c:v>8.0599999999999294</c:v>
                </c:pt>
                <c:pt idx="179">
                  <c:v>8.0799999999999308</c:v>
                </c:pt>
                <c:pt idx="180">
                  <c:v>8.0999999999999304</c:v>
                </c:pt>
                <c:pt idx="181">
                  <c:v>8.1199999999999299</c:v>
                </c:pt>
                <c:pt idx="182">
                  <c:v>8.1399999999999295</c:v>
                </c:pt>
                <c:pt idx="183">
                  <c:v>8.1599999999999309</c:v>
                </c:pt>
                <c:pt idx="184">
                  <c:v>8.1799999999999304</c:v>
                </c:pt>
                <c:pt idx="185">
                  <c:v>8.19999999999993</c:v>
                </c:pt>
                <c:pt idx="186">
                  <c:v>8.2199999999999296</c:v>
                </c:pt>
                <c:pt idx="187">
                  <c:v>8.2399999999999292</c:v>
                </c:pt>
                <c:pt idx="188">
                  <c:v>8.2599999999999305</c:v>
                </c:pt>
                <c:pt idx="189">
                  <c:v>8.2799999999999301</c:v>
                </c:pt>
                <c:pt idx="190">
                  <c:v>8.2999999999999297</c:v>
                </c:pt>
                <c:pt idx="191">
                  <c:v>8.3199999999999292</c:v>
                </c:pt>
                <c:pt idx="192">
                  <c:v>8.3399999999999306</c:v>
                </c:pt>
                <c:pt idx="193">
                  <c:v>8.3599999999999302</c:v>
                </c:pt>
                <c:pt idx="194">
                  <c:v>8.3799999999999297</c:v>
                </c:pt>
                <c:pt idx="195">
                  <c:v>8.3999999999999293</c:v>
                </c:pt>
                <c:pt idx="196">
                  <c:v>8.4199999999999307</c:v>
                </c:pt>
                <c:pt idx="197">
                  <c:v>8.4399999999999302</c:v>
                </c:pt>
                <c:pt idx="198">
                  <c:v>8.4599999999999298</c:v>
                </c:pt>
                <c:pt idx="199">
                  <c:v>8.4799999999999294</c:v>
                </c:pt>
                <c:pt idx="200">
                  <c:v>8.4999999999999307</c:v>
                </c:pt>
                <c:pt idx="201">
                  <c:v>8.5199999999999196</c:v>
                </c:pt>
                <c:pt idx="202">
                  <c:v>8.5399999999999192</c:v>
                </c:pt>
                <c:pt idx="203">
                  <c:v>8.5599999999999206</c:v>
                </c:pt>
                <c:pt idx="204">
                  <c:v>8.5799999999999201</c:v>
                </c:pt>
                <c:pt idx="205">
                  <c:v>8.5999999999999197</c:v>
                </c:pt>
                <c:pt idx="206">
                  <c:v>8.6199999999999193</c:v>
                </c:pt>
                <c:pt idx="207">
                  <c:v>8.6399999999999206</c:v>
                </c:pt>
                <c:pt idx="208">
                  <c:v>8.6599999999999202</c:v>
                </c:pt>
                <c:pt idx="209">
                  <c:v>8.6799999999999198</c:v>
                </c:pt>
                <c:pt idx="210">
                  <c:v>8.6999999999999194</c:v>
                </c:pt>
                <c:pt idx="211">
                  <c:v>8.7199999999999207</c:v>
                </c:pt>
                <c:pt idx="212">
                  <c:v>8.7399999999999203</c:v>
                </c:pt>
                <c:pt idx="213">
                  <c:v>8.7599999999999199</c:v>
                </c:pt>
                <c:pt idx="214">
                  <c:v>8.7799999999999194</c:v>
                </c:pt>
                <c:pt idx="215">
                  <c:v>8.7999999999999208</c:v>
                </c:pt>
                <c:pt idx="216">
                  <c:v>8.8199999999999203</c:v>
                </c:pt>
                <c:pt idx="217">
                  <c:v>8.8399999999999199</c:v>
                </c:pt>
                <c:pt idx="218">
                  <c:v>8.8599999999999195</c:v>
                </c:pt>
                <c:pt idx="219">
                  <c:v>8.8799999999999208</c:v>
                </c:pt>
                <c:pt idx="220">
                  <c:v>8.8999999999999204</c:v>
                </c:pt>
                <c:pt idx="221">
                  <c:v>8.91999999999992</c:v>
                </c:pt>
                <c:pt idx="222">
                  <c:v>8.9399999999999196</c:v>
                </c:pt>
                <c:pt idx="223">
                  <c:v>8.9599999999999191</c:v>
                </c:pt>
                <c:pt idx="224">
                  <c:v>8.9799999999999205</c:v>
                </c:pt>
                <c:pt idx="225">
                  <c:v>8.9999999999999094</c:v>
                </c:pt>
                <c:pt idx="226">
                  <c:v>9.0199999999999108</c:v>
                </c:pt>
                <c:pt idx="227">
                  <c:v>9.0399999999999103</c:v>
                </c:pt>
                <c:pt idx="228">
                  <c:v>9.0599999999999099</c:v>
                </c:pt>
                <c:pt idx="229">
                  <c:v>9.0799999999999095</c:v>
                </c:pt>
                <c:pt idx="230">
                  <c:v>9.0999999999999108</c:v>
                </c:pt>
                <c:pt idx="231">
                  <c:v>9.1199999999999104</c:v>
                </c:pt>
                <c:pt idx="232">
                  <c:v>9.13999999999991</c:v>
                </c:pt>
                <c:pt idx="233">
                  <c:v>9.1599999999999095</c:v>
                </c:pt>
                <c:pt idx="234">
                  <c:v>9.1799999999999091</c:v>
                </c:pt>
                <c:pt idx="235">
                  <c:v>9.1999999999999105</c:v>
                </c:pt>
                <c:pt idx="236">
                  <c:v>9.21999999999991</c:v>
                </c:pt>
                <c:pt idx="237">
                  <c:v>9.2399999999999096</c:v>
                </c:pt>
                <c:pt idx="238">
                  <c:v>9.2599999999999092</c:v>
                </c:pt>
                <c:pt idx="239">
                  <c:v>9.2799999999999105</c:v>
                </c:pt>
                <c:pt idx="240">
                  <c:v>9.2999999999999101</c:v>
                </c:pt>
                <c:pt idx="241">
                  <c:v>9.3199999999999097</c:v>
                </c:pt>
                <c:pt idx="242">
                  <c:v>9.3399999999999093</c:v>
                </c:pt>
                <c:pt idx="243">
                  <c:v>9.3599999999999106</c:v>
                </c:pt>
                <c:pt idx="244">
                  <c:v>9.3799999999999102</c:v>
                </c:pt>
                <c:pt idx="245">
                  <c:v>9.3999999999999098</c:v>
                </c:pt>
                <c:pt idx="246">
                  <c:v>9.4199999999999093</c:v>
                </c:pt>
                <c:pt idx="247">
                  <c:v>9.4399999999999107</c:v>
                </c:pt>
                <c:pt idx="248">
                  <c:v>9.4599999999998996</c:v>
                </c:pt>
                <c:pt idx="249">
                  <c:v>9.4799999999998992</c:v>
                </c:pt>
                <c:pt idx="250">
                  <c:v>9.4999999999999005</c:v>
                </c:pt>
                <c:pt idx="251">
                  <c:v>9.5199999999999001</c:v>
                </c:pt>
                <c:pt idx="252">
                  <c:v>9.5399999999998997</c:v>
                </c:pt>
                <c:pt idx="253">
                  <c:v>9.5599999999998992</c:v>
                </c:pt>
                <c:pt idx="254">
                  <c:v>9.5799999999999006</c:v>
                </c:pt>
                <c:pt idx="255">
                  <c:v>9.5999999999999002</c:v>
                </c:pt>
                <c:pt idx="256">
                  <c:v>9.6199999999998997</c:v>
                </c:pt>
                <c:pt idx="257">
                  <c:v>9.6399999999998993</c:v>
                </c:pt>
                <c:pt idx="258">
                  <c:v>9.6599999999999007</c:v>
                </c:pt>
                <c:pt idx="259">
                  <c:v>9.6799999999999002</c:v>
                </c:pt>
                <c:pt idx="260">
                  <c:v>9.6999999999998998</c:v>
                </c:pt>
                <c:pt idx="261">
                  <c:v>9.7199999999998994</c:v>
                </c:pt>
                <c:pt idx="262">
                  <c:v>9.7399999999999007</c:v>
                </c:pt>
                <c:pt idx="263">
                  <c:v>9.7599999999999003</c:v>
                </c:pt>
                <c:pt idx="264">
                  <c:v>9.7799999999998999</c:v>
                </c:pt>
                <c:pt idx="265">
                  <c:v>9.7999999999998995</c:v>
                </c:pt>
                <c:pt idx="266">
                  <c:v>9.8199999999999008</c:v>
                </c:pt>
                <c:pt idx="267">
                  <c:v>9.8399999999999004</c:v>
                </c:pt>
                <c:pt idx="268">
                  <c:v>9.8599999999999</c:v>
                </c:pt>
                <c:pt idx="269">
                  <c:v>9.8799999999998995</c:v>
                </c:pt>
                <c:pt idx="270">
                  <c:v>9.8999999999999009</c:v>
                </c:pt>
                <c:pt idx="271">
                  <c:v>9.9199999999999005</c:v>
                </c:pt>
                <c:pt idx="272">
                  <c:v>9.9399999999998894</c:v>
                </c:pt>
                <c:pt idx="273">
                  <c:v>9.9599999999998907</c:v>
                </c:pt>
                <c:pt idx="274">
                  <c:v>9.9799999999998903</c:v>
                </c:pt>
                <c:pt idx="275">
                  <c:v>9.9999999999998899</c:v>
                </c:pt>
                <c:pt idx="276">
                  <c:v>10.0199999999999</c:v>
                </c:pt>
                <c:pt idx="277">
                  <c:v>10.0399999999999</c:v>
                </c:pt>
                <c:pt idx="278">
                  <c:v>10.059999999999899</c:v>
                </c:pt>
                <c:pt idx="279">
                  <c:v>10.079999999999901</c:v>
                </c:pt>
                <c:pt idx="280">
                  <c:v>10.0999999999999</c:v>
                </c:pt>
                <c:pt idx="281">
                  <c:v>10.1199999999999</c:v>
                </c:pt>
                <c:pt idx="282">
                  <c:v>10.139999999999899</c:v>
                </c:pt>
                <c:pt idx="283">
                  <c:v>10.159999999999901</c:v>
                </c:pt>
                <c:pt idx="284">
                  <c:v>10.1799999999999</c:v>
                </c:pt>
                <c:pt idx="285">
                  <c:v>10.1999999999999</c:v>
                </c:pt>
                <c:pt idx="286">
                  <c:v>10.219999999999899</c:v>
                </c:pt>
                <c:pt idx="287">
                  <c:v>10.239999999999901</c:v>
                </c:pt>
                <c:pt idx="288">
                  <c:v>10.2599999999999</c:v>
                </c:pt>
                <c:pt idx="289">
                  <c:v>10.2799999999999</c:v>
                </c:pt>
                <c:pt idx="290">
                  <c:v>10.299999999999899</c:v>
                </c:pt>
                <c:pt idx="291">
                  <c:v>10.319999999999901</c:v>
                </c:pt>
                <c:pt idx="292">
                  <c:v>10.3399999999999</c:v>
                </c:pt>
                <c:pt idx="293">
                  <c:v>10.3599999999999</c:v>
                </c:pt>
                <c:pt idx="294">
                  <c:v>10.3799999999999</c:v>
                </c:pt>
                <c:pt idx="295">
                  <c:v>10.399999999999901</c:v>
                </c:pt>
                <c:pt idx="296">
                  <c:v>10.4199999999999</c:v>
                </c:pt>
                <c:pt idx="297">
                  <c:v>10.4399999999999</c:v>
                </c:pt>
                <c:pt idx="298">
                  <c:v>10.4599999999999</c:v>
                </c:pt>
                <c:pt idx="299">
                  <c:v>10.479999999999899</c:v>
                </c:pt>
                <c:pt idx="300">
                  <c:v>10.499999999999901</c:v>
                </c:pt>
                <c:pt idx="301">
                  <c:v>10.5199999999999</c:v>
                </c:pt>
                <c:pt idx="302">
                  <c:v>10.5399999999999</c:v>
                </c:pt>
                <c:pt idx="303">
                  <c:v>10.559999999999899</c:v>
                </c:pt>
                <c:pt idx="304">
                  <c:v>10.579999999999901</c:v>
                </c:pt>
                <c:pt idx="305">
                  <c:v>10.5999999999999</c:v>
                </c:pt>
                <c:pt idx="306">
                  <c:v>10.6199999999999</c:v>
                </c:pt>
                <c:pt idx="307">
                  <c:v>10.639999999999899</c:v>
                </c:pt>
                <c:pt idx="308">
                  <c:v>10.659999999999901</c:v>
                </c:pt>
                <c:pt idx="309">
                  <c:v>10.6799999999999</c:v>
                </c:pt>
                <c:pt idx="310">
                  <c:v>10.6999999999999</c:v>
                </c:pt>
                <c:pt idx="311">
                  <c:v>10.719999999999899</c:v>
                </c:pt>
                <c:pt idx="312">
                  <c:v>10.739999999999901</c:v>
                </c:pt>
                <c:pt idx="313">
                  <c:v>10.7599999999999</c:v>
                </c:pt>
                <c:pt idx="314">
                  <c:v>10.7799999999999</c:v>
                </c:pt>
                <c:pt idx="315">
                  <c:v>10.799999999999899</c:v>
                </c:pt>
                <c:pt idx="316">
                  <c:v>10.819999999999901</c:v>
                </c:pt>
                <c:pt idx="317">
                  <c:v>10.8399999999999</c:v>
                </c:pt>
                <c:pt idx="318">
                  <c:v>10.8599999999999</c:v>
                </c:pt>
                <c:pt idx="319">
                  <c:v>10.8799999999999</c:v>
                </c:pt>
                <c:pt idx="320">
                  <c:v>10.899999999999901</c:v>
                </c:pt>
                <c:pt idx="321">
                  <c:v>10.9199999999999</c:v>
                </c:pt>
                <c:pt idx="322">
                  <c:v>10.9399999999999</c:v>
                </c:pt>
                <c:pt idx="323">
                  <c:v>10.9599999999999</c:v>
                </c:pt>
                <c:pt idx="324">
                  <c:v>10.979999999999899</c:v>
                </c:pt>
                <c:pt idx="325">
                  <c:v>10.999999999999901</c:v>
                </c:pt>
                <c:pt idx="326">
                  <c:v>11.0199999999999</c:v>
                </c:pt>
                <c:pt idx="327">
                  <c:v>11.0399999999999</c:v>
                </c:pt>
                <c:pt idx="328">
                  <c:v>11.059999999999899</c:v>
                </c:pt>
                <c:pt idx="329">
                  <c:v>11.079999999999901</c:v>
                </c:pt>
                <c:pt idx="330">
                  <c:v>11.0999999999999</c:v>
                </c:pt>
                <c:pt idx="331">
                  <c:v>11.1199999999999</c:v>
                </c:pt>
                <c:pt idx="332">
                  <c:v>11.139999999999899</c:v>
                </c:pt>
                <c:pt idx="333">
                  <c:v>11.159999999999901</c:v>
                </c:pt>
                <c:pt idx="334">
                  <c:v>11.1799999999999</c:v>
                </c:pt>
                <c:pt idx="335">
                  <c:v>11.1999999999999</c:v>
                </c:pt>
                <c:pt idx="336">
                  <c:v>11.219999999999899</c:v>
                </c:pt>
                <c:pt idx="337">
                  <c:v>11.239999999999901</c:v>
                </c:pt>
                <c:pt idx="338">
                  <c:v>11.2599999999999</c:v>
                </c:pt>
                <c:pt idx="339">
                  <c:v>11.2799999999999</c:v>
                </c:pt>
                <c:pt idx="340">
                  <c:v>11.299999999999899</c:v>
                </c:pt>
                <c:pt idx="341">
                  <c:v>11.319999999999901</c:v>
                </c:pt>
                <c:pt idx="342">
                  <c:v>11.3399999999999</c:v>
                </c:pt>
                <c:pt idx="343">
                  <c:v>11.3599999999999</c:v>
                </c:pt>
                <c:pt idx="344">
                  <c:v>11.3799999999999</c:v>
                </c:pt>
                <c:pt idx="345">
                  <c:v>11.399999999999901</c:v>
                </c:pt>
                <c:pt idx="346">
                  <c:v>11.4199999999999</c:v>
                </c:pt>
                <c:pt idx="347">
                  <c:v>11.4399999999999</c:v>
                </c:pt>
                <c:pt idx="348">
                  <c:v>11.4599999999999</c:v>
                </c:pt>
                <c:pt idx="349">
                  <c:v>11.479999999999899</c:v>
                </c:pt>
                <c:pt idx="350">
                  <c:v>11.499999999999901</c:v>
                </c:pt>
                <c:pt idx="351">
                  <c:v>11.5199999999999</c:v>
                </c:pt>
                <c:pt idx="352">
                  <c:v>11.5399999999999</c:v>
                </c:pt>
                <c:pt idx="353">
                  <c:v>11.559999999999899</c:v>
                </c:pt>
                <c:pt idx="354">
                  <c:v>11.579999999999901</c:v>
                </c:pt>
                <c:pt idx="355">
                  <c:v>11.5999999999999</c:v>
                </c:pt>
                <c:pt idx="356">
                  <c:v>11.6199999999999</c:v>
                </c:pt>
                <c:pt idx="357">
                  <c:v>11.639999999999899</c:v>
                </c:pt>
                <c:pt idx="358">
                  <c:v>11.659999999999901</c:v>
                </c:pt>
                <c:pt idx="359">
                  <c:v>11.6799999999999</c:v>
                </c:pt>
                <c:pt idx="360">
                  <c:v>11.6999999999999</c:v>
                </c:pt>
                <c:pt idx="361">
                  <c:v>11.719999999999899</c:v>
                </c:pt>
                <c:pt idx="362">
                  <c:v>11.739999999999901</c:v>
                </c:pt>
                <c:pt idx="363">
                  <c:v>11.7599999999999</c:v>
                </c:pt>
                <c:pt idx="364">
                  <c:v>11.7799999999999</c:v>
                </c:pt>
                <c:pt idx="365">
                  <c:v>11.799999999999899</c:v>
                </c:pt>
                <c:pt idx="366">
                  <c:v>11.819999999999901</c:v>
                </c:pt>
                <c:pt idx="367">
                  <c:v>11.8399999999999</c:v>
                </c:pt>
                <c:pt idx="368">
                  <c:v>11.8599999999999</c:v>
                </c:pt>
                <c:pt idx="369">
                  <c:v>11.8799999999999</c:v>
                </c:pt>
                <c:pt idx="370">
                  <c:v>11.899999999999901</c:v>
                </c:pt>
                <c:pt idx="371">
                  <c:v>11.9199999999999</c:v>
                </c:pt>
                <c:pt idx="372">
                  <c:v>11.9399999999999</c:v>
                </c:pt>
                <c:pt idx="373">
                  <c:v>11.9599999999999</c:v>
                </c:pt>
                <c:pt idx="374">
                  <c:v>11.979999999999899</c:v>
                </c:pt>
                <c:pt idx="375">
                  <c:v>11.999999999999901</c:v>
                </c:pt>
                <c:pt idx="376">
                  <c:v>12.0199999999999</c:v>
                </c:pt>
                <c:pt idx="377">
                  <c:v>12.0399999999999</c:v>
                </c:pt>
                <c:pt idx="378">
                  <c:v>12.059999999999899</c:v>
                </c:pt>
                <c:pt idx="379">
                  <c:v>12.079999999999901</c:v>
                </c:pt>
                <c:pt idx="380">
                  <c:v>12.0999999999999</c:v>
                </c:pt>
                <c:pt idx="381">
                  <c:v>12.1199999999999</c:v>
                </c:pt>
                <c:pt idx="382">
                  <c:v>12.139999999999899</c:v>
                </c:pt>
                <c:pt idx="383">
                  <c:v>12.159999999999901</c:v>
                </c:pt>
                <c:pt idx="384">
                  <c:v>12.1799999999999</c:v>
                </c:pt>
                <c:pt idx="385">
                  <c:v>12.1999999999999</c:v>
                </c:pt>
                <c:pt idx="386">
                  <c:v>12.219999999999899</c:v>
                </c:pt>
                <c:pt idx="387">
                  <c:v>12.239999999999901</c:v>
                </c:pt>
                <c:pt idx="388">
                  <c:v>12.2599999999999</c:v>
                </c:pt>
                <c:pt idx="389">
                  <c:v>12.2799999999999</c:v>
                </c:pt>
                <c:pt idx="390">
                  <c:v>12.299999999999899</c:v>
                </c:pt>
                <c:pt idx="391">
                  <c:v>12.32</c:v>
                </c:pt>
                <c:pt idx="392">
                  <c:v>12.34</c:v>
                </c:pt>
                <c:pt idx="393">
                  <c:v>12.36</c:v>
                </c:pt>
                <c:pt idx="394">
                  <c:v>12.38</c:v>
                </c:pt>
                <c:pt idx="395">
                  <c:v>12.4</c:v>
                </c:pt>
                <c:pt idx="396">
                  <c:v>12.42</c:v>
                </c:pt>
                <c:pt idx="397">
                  <c:v>12.44</c:v>
                </c:pt>
                <c:pt idx="398">
                  <c:v>12.46</c:v>
                </c:pt>
                <c:pt idx="399">
                  <c:v>12.48</c:v>
                </c:pt>
                <c:pt idx="400">
                  <c:v>12.5</c:v>
                </c:pt>
                <c:pt idx="401">
                  <c:v>12.52</c:v>
                </c:pt>
                <c:pt idx="402">
                  <c:v>12.54</c:v>
                </c:pt>
                <c:pt idx="403">
                  <c:v>12.56</c:v>
                </c:pt>
                <c:pt idx="404">
                  <c:v>12.58</c:v>
                </c:pt>
                <c:pt idx="405">
                  <c:v>12.6</c:v>
                </c:pt>
                <c:pt idx="406">
                  <c:v>12.62</c:v>
                </c:pt>
                <c:pt idx="407">
                  <c:v>12.64</c:v>
                </c:pt>
                <c:pt idx="408">
                  <c:v>12.66</c:v>
                </c:pt>
                <c:pt idx="409">
                  <c:v>12.68</c:v>
                </c:pt>
                <c:pt idx="410">
                  <c:v>12.7</c:v>
                </c:pt>
                <c:pt idx="411">
                  <c:v>12.72</c:v>
                </c:pt>
                <c:pt idx="412">
                  <c:v>12.74</c:v>
                </c:pt>
                <c:pt idx="413">
                  <c:v>12.76</c:v>
                </c:pt>
                <c:pt idx="414">
                  <c:v>12.78</c:v>
                </c:pt>
                <c:pt idx="415">
                  <c:v>12.8</c:v>
                </c:pt>
                <c:pt idx="416">
                  <c:v>12.82</c:v>
                </c:pt>
                <c:pt idx="417">
                  <c:v>12.84</c:v>
                </c:pt>
                <c:pt idx="418">
                  <c:v>12.86</c:v>
                </c:pt>
                <c:pt idx="419">
                  <c:v>12.88</c:v>
                </c:pt>
                <c:pt idx="420">
                  <c:v>12.9</c:v>
                </c:pt>
                <c:pt idx="421">
                  <c:v>12.92</c:v>
                </c:pt>
                <c:pt idx="422">
                  <c:v>12.94</c:v>
                </c:pt>
                <c:pt idx="423">
                  <c:v>12.96</c:v>
                </c:pt>
                <c:pt idx="424">
                  <c:v>12.98</c:v>
                </c:pt>
                <c:pt idx="425">
                  <c:v>13</c:v>
                </c:pt>
                <c:pt idx="426">
                  <c:v>13.02</c:v>
                </c:pt>
                <c:pt idx="427">
                  <c:v>13.04</c:v>
                </c:pt>
                <c:pt idx="428">
                  <c:v>13.06</c:v>
                </c:pt>
                <c:pt idx="429">
                  <c:v>13.08</c:v>
                </c:pt>
                <c:pt idx="430">
                  <c:v>13.1</c:v>
                </c:pt>
                <c:pt idx="431">
                  <c:v>13.12</c:v>
                </c:pt>
                <c:pt idx="432">
                  <c:v>13.14</c:v>
                </c:pt>
                <c:pt idx="433">
                  <c:v>13.16</c:v>
                </c:pt>
                <c:pt idx="434">
                  <c:v>13.18</c:v>
                </c:pt>
                <c:pt idx="435">
                  <c:v>13.2</c:v>
                </c:pt>
                <c:pt idx="436">
                  <c:v>13.22</c:v>
                </c:pt>
                <c:pt idx="437">
                  <c:v>13.24</c:v>
                </c:pt>
                <c:pt idx="438">
                  <c:v>13.26</c:v>
                </c:pt>
                <c:pt idx="439">
                  <c:v>13.28</c:v>
                </c:pt>
                <c:pt idx="440">
                  <c:v>13.3</c:v>
                </c:pt>
                <c:pt idx="441">
                  <c:v>13.32</c:v>
                </c:pt>
                <c:pt idx="442">
                  <c:v>13.34</c:v>
                </c:pt>
                <c:pt idx="443">
                  <c:v>13.36</c:v>
                </c:pt>
                <c:pt idx="444">
                  <c:v>13.38</c:v>
                </c:pt>
                <c:pt idx="445">
                  <c:v>13.4</c:v>
                </c:pt>
                <c:pt idx="446">
                  <c:v>13.42</c:v>
                </c:pt>
                <c:pt idx="447">
                  <c:v>13.44</c:v>
                </c:pt>
                <c:pt idx="448">
                  <c:v>13.46</c:v>
                </c:pt>
                <c:pt idx="449">
                  <c:v>13.48</c:v>
                </c:pt>
                <c:pt idx="450">
                  <c:v>13.5</c:v>
                </c:pt>
                <c:pt idx="451">
                  <c:v>13.52</c:v>
                </c:pt>
                <c:pt idx="452">
                  <c:v>13.54</c:v>
                </c:pt>
                <c:pt idx="453">
                  <c:v>13.56</c:v>
                </c:pt>
                <c:pt idx="454">
                  <c:v>13.58</c:v>
                </c:pt>
                <c:pt idx="455">
                  <c:v>13.6</c:v>
                </c:pt>
                <c:pt idx="456">
                  <c:v>13.62</c:v>
                </c:pt>
                <c:pt idx="457">
                  <c:v>13.64</c:v>
                </c:pt>
                <c:pt idx="458">
                  <c:v>13.66</c:v>
                </c:pt>
                <c:pt idx="459">
                  <c:v>13.68</c:v>
                </c:pt>
                <c:pt idx="460">
                  <c:v>13.7</c:v>
                </c:pt>
                <c:pt idx="461">
                  <c:v>13.72</c:v>
                </c:pt>
                <c:pt idx="462">
                  <c:v>13.74</c:v>
                </c:pt>
                <c:pt idx="463">
                  <c:v>13.76</c:v>
                </c:pt>
                <c:pt idx="464">
                  <c:v>13.78</c:v>
                </c:pt>
                <c:pt idx="465">
                  <c:v>13.8</c:v>
                </c:pt>
                <c:pt idx="466">
                  <c:v>13.8200000000001</c:v>
                </c:pt>
                <c:pt idx="467">
                  <c:v>13.84</c:v>
                </c:pt>
                <c:pt idx="468">
                  <c:v>13.860000000000101</c:v>
                </c:pt>
                <c:pt idx="469">
                  <c:v>13.8800000000001</c:v>
                </c:pt>
                <c:pt idx="470">
                  <c:v>13.9000000000001</c:v>
                </c:pt>
                <c:pt idx="471">
                  <c:v>13.920000000000099</c:v>
                </c:pt>
                <c:pt idx="472">
                  <c:v>13.940000000000101</c:v>
                </c:pt>
                <c:pt idx="473">
                  <c:v>13.9600000000001</c:v>
                </c:pt>
                <c:pt idx="474">
                  <c:v>13.9800000000001</c:v>
                </c:pt>
                <c:pt idx="475">
                  <c:v>14.000000000000099</c:v>
                </c:pt>
                <c:pt idx="476">
                  <c:v>14.020000000000101</c:v>
                </c:pt>
                <c:pt idx="477">
                  <c:v>14.0400000000001</c:v>
                </c:pt>
                <c:pt idx="478">
                  <c:v>14.0600000000001</c:v>
                </c:pt>
                <c:pt idx="479">
                  <c:v>14.0800000000001</c:v>
                </c:pt>
                <c:pt idx="480">
                  <c:v>14.100000000000099</c:v>
                </c:pt>
                <c:pt idx="481">
                  <c:v>14.1200000000001</c:v>
                </c:pt>
                <c:pt idx="482">
                  <c:v>14.1400000000001</c:v>
                </c:pt>
                <c:pt idx="483">
                  <c:v>14.1600000000001</c:v>
                </c:pt>
                <c:pt idx="484">
                  <c:v>14.180000000000099</c:v>
                </c:pt>
                <c:pt idx="485">
                  <c:v>14.200000000000101</c:v>
                </c:pt>
                <c:pt idx="486">
                  <c:v>14.2200000000001</c:v>
                </c:pt>
                <c:pt idx="487">
                  <c:v>14.2400000000001</c:v>
                </c:pt>
                <c:pt idx="488">
                  <c:v>14.260000000000099</c:v>
                </c:pt>
                <c:pt idx="489">
                  <c:v>14.280000000000101</c:v>
                </c:pt>
                <c:pt idx="490">
                  <c:v>14.3000000000001</c:v>
                </c:pt>
                <c:pt idx="491">
                  <c:v>14.3200000000001</c:v>
                </c:pt>
                <c:pt idx="492">
                  <c:v>14.340000000000099</c:v>
                </c:pt>
                <c:pt idx="493">
                  <c:v>14.360000000000101</c:v>
                </c:pt>
                <c:pt idx="494">
                  <c:v>14.3800000000001</c:v>
                </c:pt>
                <c:pt idx="495">
                  <c:v>14.4000000000001</c:v>
                </c:pt>
                <c:pt idx="496">
                  <c:v>14.420000000000099</c:v>
                </c:pt>
                <c:pt idx="497">
                  <c:v>14.440000000000101</c:v>
                </c:pt>
                <c:pt idx="498">
                  <c:v>14.4600000000001</c:v>
                </c:pt>
                <c:pt idx="499">
                  <c:v>14.4800000000001</c:v>
                </c:pt>
                <c:pt idx="500">
                  <c:v>14.500000000000099</c:v>
                </c:pt>
                <c:pt idx="501">
                  <c:v>14.520000000000101</c:v>
                </c:pt>
                <c:pt idx="502">
                  <c:v>14.5400000000001</c:v>
                </c:pt>
                <c:pt idx="503">
                  <c:v>14.5600000000001</c:v>
                </c:pt>
                <c:pt idx="504">
                  <c:v>14.5800000000001</c:v>
                </c:pt>
                <c:pt idx="505">
                  <c:v>14.600000000000099</c:v>
                </c:pt>
                <c:pt idx="506">
                  <c:v>14.6200000000001</c:v>
                </c:pt>
                <c:pt idx="507">
                  <c:v>14.6400000000001</c:v>
                </c:pt>
                <c:pt idx="508">
                  <c:v>14.6600000000001</c:v>
                </c:pt>
                <c:pt idx="509">
                  <c:v>14.680000000000099</c:v>
                </c:pt>
                <c:pt idx="510">
                  <c:v>14.700000000000101</c:v>
                </c:pt>
                <c:pt idx="511">
                  <c:v>14.7200000000001</c:v>
                </c:pt>
                <c:pt idx="512">
                  <c:v>14.7400000000001</c:v>
                </c:pt>
                <c:pt idx="513">
                  <c:v>14.760000000000099</c:v>
                </c:pt>
                <c:pt idx="514">
                  <c:v>14.780000000000101</c:v>
                </c:pt>
                <c:pt idx="515">
                  <c:v>14.8000000000001</c:v>
                </c:pt>
                <c:pt idx="516">
                  <c:v>14.8200000000001</c:v>
                </c:pt>
                <c:pt idx="517">
                  <c:v>14.840000000000099</c:v>
                </c:pt>
                <c:pt idx="518">
                  <c:v>14.860000000000101</c:v>
                </c:pt>
                <c:pt idx="519">
                  <c:v>14.8800000000001</c:v>
                </c:pt>
                <c:pt idx="520">
                  <c:v>14.9000000000001</c:v>
                </c:pt>
                <c:pt idx="521">
                  <c:v>14.920000000000099</c:v>
                </c:pt>
                <c:pt idx="522">
                  <c:v>14.940000000000101</c:v>
                </c:pt>
                <c:pt idx="523">
                  <c:v>14.9600000000001</c:v>
                </c:pt>
                <c:pt idx="524">
                  <c:v>14.9800000000001</c:v>
                </c:pt>
                <c:pt idx="525">
                  <c:v>15.000000000000099</c:v>
                </c:pt>
                <c:pt idx="526">
                  <c:v>15.020000000000101</c:v>
                </c:pt>
                <c:pt idx="527">
                  <c:v>15.0400000000001</c:v>
                </c:pt>
                <c:pt idx="528">
                  <c:v>15.0600000000001</c:v>
                </c:pt>
                <c:pt idx="529">
                  <c:v>15.0800000000001</c:v>
                </c:pt>
                <c:pt idx="530">
                  <c:v>15.100000000000099</c:v>
                </c:pt>
                <c:pt idx="531">
                  <c:v>15.1200000000001</c:v>
                </c:pt>
                <c:pt idx="532">
                  <c:v>15.1400000000001</c:v>
                </c:pt>
                <c:pt idx="533">
                  <c:v>15.1600000000001</c:v>
                </c:pt>
                <c:pt idx="534">
                  <c:v>15.180000000000099</c:v>
                </c:pt>
                <c:pt idx="535">
                  <c:v>15.200000000000101</c:v>
                </c:pt>
                <c:pt idx="536">
                  <c:v>15.2200000000001</c:v>
                </c:pt>
                <c:pt idx="537">
                  <c:v>15.2400000000001</c:v>
                </c:pt>
                <c:pt idx="538">
                  <c:v>15.260000000000099</c:v>
                </c:pt>
                <c:pt idx="539">
                  <c:v>15.2800000000002</c:v>
                </c:pt>
                <c:pt idx="540">
                  <c:v>15.3000000000001</c:v>
                </c:pt>
                <c:pt idx="541">
                  <c:v>15.3200000000001</c:v>
                </c:pt>
                <c:pt idx="542">
                  <c:v>15.340000000000201</c:v>
                </c:pt>
                <c:pt idx="543">
                  <c:v>15.3600000000002</c:v>
                </c:pt>
                <c:pt idx="544">
                  <c:v>15.3800000000002</c:v>
                </c:pt>
                <c:pt idx="545">
                  <c:v>15.400000000000199</c:v>
                </c:pt>
                <c:pt idx="546">
                  <c:v>15.420000000000201</c:v>
                </c:pt>
                <c:pt idx="547">
                  <c:v>15.4400000000002</c:v>
                </c:pt>
                <c:pt idx="548">
                  <c:v>15.4600000000002</c:v>
                </c:pt>
                <c:pt idx="549">
                  <c:v>15.480000000000199</c:v>
                </c:pt>
                <c:pt idx="550">
                  <c:v>15.500000000000201</c:v>
                </c:pt>
              </c:numCache>
            </c:numRef>
          </c:cat>
          <c:val>
            <c:numRef>
              <c:f>'1-locus profile'!$I$29:$I$579</c:f>
              <c:numCache>
                <c:formatCode>General</c:formatCode>
                <c:ptCount val="551"/>
                <c:pt idx="0">
                  <c:v>200</c:v>
                </c:pt>
                <c:pt idx="1">
                  <c:v>200</c:v>
                </c:pt>
                <c:pt idx="2">
                  <c:v>200</c:v>
                </c:pt>
                <c:pt idx="3">
                  <c:v>200</c:v>
                </c:pt>
                <c:pt idx="4">
                  <c:v>200</c:v>
                </c:pt>
                <c:pt idx="5">
                  <c:v>200</c:v>
                </c:pt>
                <c:pt idx="6">
                  <c:v>200</c:v>
                </c:pt>
                <c:pt idx="7">
                  <c:v>200</c:v>
                </c:pt>
                <c:pt idx="8">
                  <c:v>200</c:v>
                </c:pt>
                <c:pt idx="9">
                  <c:v>200</c:v>
                </c:pt>
                <c:pt idx="10">
                  <c:v>200</c:v>
                </c:pt>
                <c:pt idx="11">
                  <c:v>200</c:v>
                </c:pt>
                <c:pt idx="12">
                  <c:v>200</c:v>
                </c:pt>
                <c:pt idx="13">
                  <c:v>200</c:v>
                </c:pt>
                <c:pt idx="14">
                  <c:v>200</c:v>
                </c:pt>
                <c:pt idx="15">
                  <c:v>200</c:v>
                </c:pt>
                <c:pt idx="16">
                  <c:v>200</c:v>
                </c:pt>
                <c:pt idx="17">
                  <c:v>200</c:v>
                </c:pt>
                <c:pt idx="18">
                  <c:v>200</c:v>
                </c:pt>
                <c:pt idx="19">
                  <c:v>200</c:v>
                </c:pt>
                <c:pt idx="20">
                  <c:v>200</c:v>
                </c:pt>
                <c:pt idx="21">
                  <c:v>200</c:v>
                </c:pt>
                <c:pt idx="22">
                  <c:v>200</c:v>
                </c:pt>
                <c:pt idx="23">
                  <c:v>200</c:v>
                </c:pt>
                <c:pt idx="24">
                  <c:v>200</c:v>
                </c:pt>
                <c:pt idx="25">
                  <c:v>200</c:v>
                </c:pt>
                <c:pt idx="26">
                  <c:v>200</c:v>
                </c:pt>
                <c:pt idx="27">
                  <c:v>200</c:v>
                </c:pt>
                <c:pt idx="28">
                  <c:v>200</c:v>
                </c:pt>
                <c:pt idx="29">
                  <c:v>200</c:v>
                </c:pt>
                <c:pt idx="30">
                  <c:v>200</c:v>
                </c:pt>
                <c:pt idx="31">
                  <c:v>200</c:v>
                </c:pt>
                <c:pt idx="32">
                  <c:v>200</c:v>
                </c:pt>
                <c:pt idx="33">
                  <c:v>200</c:v>
                </c:pt>
                <c:pt idx="34">
                  <c:v>200</c:v>
                </c:pt>
                <c:pt idx="35">
                  <c:v>200</c:v>
                </c:pt>
                <c:pt idx="36">
                  <c:v>200</c:v>
                </c:pt>
                <c:pt idx="37">
                  <c:v>200</c:v>
                </c:pt>
                <c:pt idx="38">
                  <c:v>200</c:v>
                </c:pt>
                <c:pt idx="39">
                  <c:v>200</c:v>
                </c:pt>
                <c:pt idx="40">
                  <c:v>200</c:v>
                </c:pt>
                <c:pt idx="41">
                  <c:v>200</c:v>
                </c:pt>
                <c:pt idx="42">
                  <c:v>200</c:v>
                </c:pt>
                <c:pt idx="43">
                  <c:v>200</c:v>
                </c:pt>
                <c:pt idx="44">
                  <c:v>200</c:v>
                </c:pt>
                <c:pt idx="45">
                  <c:v>200</c:v>
                </c:pt>
                <c:pt idx="46">
                  <c:v>200</c:v>
                </c:pt>
                <c:pt idx="47">
                  <c:v>200</c:v>
                </c:pt>
                <c:pt idx="48">
                  <c:v>200</c:v>
                </c:pt>
                <c:pt idx="49">
                  <c:v>200</c:v>
                </c:pt>
                <c:pt idx="50">
                  <c:v>200</c:v>
                </c:pt>
                <c:pt idx="51">
                  <c:v>200</c:v>
                </c:pt>
                <c:pt idx="52">
                  <c:v>200</c:v>
                </c:pt>
                <c:pt idx="53">
                  <c:v>200</c:v>
                </c:pt>
                <c:pt idx="54">
                  <c:v>200</c:v>
                </c:pt>
                <c:pt idx="55">
                  <c:v>200</c:v>
                </c:pt>
                <c:pt idx="56">
                  <c:v>200</c:v>
                </c:pt>
                <c:pt idx="57">
                  <c:v>200</c:v>
                </c:pt>
                <c:pt idx="58">
                  <c:v>200</c:v>
                </c:pt>
                <c:pt idx="59">
                  <c:v>200</c:v>
                </c:pt>
                <c:pt idx="60">
                  <c:v>200</c:v>
                </c:pt>
                <c:pt idx="61">
                  <c:v>200</c:v>
                </c:pt>
                <c:pt idx="62">
                  <c:v>200</c:v>
                </c:pt>
                <c:pt idx="63">
                  <c:v>200</c:v>
                </c:pt>
                <c:pt idx="64">
                  <c:v>200</c:v>
                </c:pt>
                <c:pt idx="65">
                  <c:v>200</c:v>
                </c:pt>
                <c:pt idx="66">
                  <c:v>200</c:v>
                </c:pt>
                <c:pt idx="67">
                  <c:v>200</c:v>
                </c:pt>
                <c:pt idx="68">
                  <c:v>200</c:v>
                </c:pt>
                <c:pt idx="69">
                  <c:v>200</c:v>
                </c:pt>
                <c:pt idx="70">
                  <c:v>200</c:v>
                </c:pt>
                <c:pt idx="71">
                  <c:v>200</c:v>
                </c:pt>
                <c:pt idx="72">
                  <c:v>200</c:v>
                </c:pt>
                <c:pt idx="73">
                  <c:v>200</c:v>
                </c:pt>
                <c:pt idx="74">
                  <c:v>200</c:v>
                </c:pt>
                <c:pt idx="75">
                  <c:v>200</c:v>
                </c:pt>
                <c:pt idx="76">
                  <c:v>200</c:v>
                </c:pt>
                <c:pt idx="77">
                  <c:v>200</c:v>
                </c:pt>
                <c:pt idx="78">
                  <c:v>200</c:v>
                </c:pt>
                <c:pt idx="79">
                  <c:v>200</c:v>
                </c:pt>
                <c:pt idx="80">
                  <c:v>200</c:v>
                </c:pt>
                <c:pt idx="81">
                  <c:v>200</c:v>
                </c:pt>
                <c:pt idx="82">
                  <c:v>200</c:v>
                </c:pt>
                <c:pt idx="83">
                  <c:v>200</c:v>
                </c:pt>
                <c:pt idx="84">
                  <c:v>200</c:v>
                </c:pt>
                <c:pt idx="85">
                  <c:v>200</c:v>
                </c:pt>
                <c:pt idx="86">
                  <c:v>200</c:v>
                </c:pt>
                <c:pt idx="87">
                  <c:v>200</c:v>
                </c:pt>
                <c:pt idx="88">
                  <c:v>200</c:v>
                </c:pt>
                <c:pt idx="89">
                  <c:v>200</c:v>
                </c:pt>
                <c:pt idx="90">
                  <c:v>200</c:v>
                </c:pt>
                <c:pt idx="91">
                  <c:v>200</c:v>
                </c:pt>
                <c:pt idx="92">
                  <c:v>200</c:v>
                </c:pt>
                <c:pt idx="93">
                  <c:v>200</c:v>
                </c:pt>
                <c:pt idx="94">
                  <c:v>200</c:v>
                </c:pt>
                <c:pt idx="95">
                  <c:v>200</c:v>
                </c:pt>
                <c:pt idx="96">
                  <c:v>200</c:v>
                </c:pt>
                <c:pt idx="97">
                  <c:v>200</c:v>
                </c:pt>
                <c:pt idx="98">
                  <c:v>200</c:v>
                </c:pt>
                <c:pt idx="99">
                  <c:v>200</c:v>
                </c:pt>
                <c:pt idx="100">
                  <c:v>200</c:v>
                </c:pt>
                <c:pt idx="101">
                  <c:v>200</c:v>
                </c:pt>
                <c:pt idx="102">
                  <c:v>200</c:v>
                </c:pt>
                <c:pt idx="103">
                  <c:v>200</c:v>
                </c:pt>
                <c:pt idx="104">
                  <c:v>200</c:v>
                </c:pt>
                <c:pt idx="105">
                  <c:v>200</c:v>
                </c:pt>
                <c:pt idx="106">
                  <c:v>200</c:v>
                </c:pt>
                <c:pt idx="107">
                  <c:v>200</c:v>
                </c:pt>
                <c:pt idx="108">
                  <c:v>200</c:v>
                </c:pt>
                <c:pt idx="109">
                  <c:v>200</c:v>
                </c:pt>
                <c:pt idx="110">
                  <c:v>200</c:v>
                </c:pt>
                <c:pt idx="111">
                  <c:v>200</c:v>
                </c:pt>
                <c:pt idx="112">
                  <c:v>200</c:v>
                </c:pt>
                <c:pt idx="113">
                  <c:v>200</c:v>
                </c:pt>
                <c:pt idx="114">
                  <c:v>200</c:v>
                </c:pt>
                <c:pt idx="115">
                  <c:v>200</c:v>
                </c:pt>
                <c:pt idx="116">
                  <c:v>200</c:v>
                </c:pt>
                <c:pt idx="117">
                  <c:v>200</c:v>
                </c:pt>
                <c:pt idx="118">
                  <c:v>200</c:v>
                </c:pt>
                <c:pt idx="119">
                  <c:v>200</c:v>
                </c:pt>
                <c:pt idx="120">
                  <c:v>200</c:v>
                </c:pt>
                <c:pt idx="121">
                  <c:v>200</c:v>
                </c:pt>
                <c:pt idx="122">
                  <c:v>200</c:v>
                </c:pt>
                <c:pt idx="123">
                  <c:v>200</c:v>
                </c:pt>
                <c:pt idx="124">
                  <c:v>200</c:v>
                </c:pt>
                <c:pt idx="125">
                  <c:v>200</c:v>
                </c:pt>
                <c:pt idx="126">
                  <c:v>200</c:v>
                </c:pt>
                <c:pt idx="127">
                  <c:v>200</c:v>
                </c:pt>
                <c:pt idx="128">
                  <c:v>200</c:v>
                </c:pt>
                <c:pt idx="129">
                  <c:v>200</c:v>
                </c:pt>
                <c:pt idx="130">
                  <c:v>200</c:v>
                </c:pt>
                <c:pt idx="131">
                  <c:v>200</c:v>
                </c:pt>
                <c:pt idx="132">
                  <c:v>200</c:v>
                </c:pt>
                <c:pt idx="133">
                  <c:v>200</c:v>
                </c:pt>
                <c:pt idx="134">
                  <c:v>200</c:v>
                </c:pt>
                <c:pt idx="135">
                  <c:v>200</c:v>
                </c:pt>
                <c:pt idx="136">
                  <c:v>200</c:v>
                </c:pt>
                <c:pt idx="137">
                  <c:v>200</c:v>
                </c:pt>
                <c:pt idx="138">
                  <c:v>200</c:v>
                </c:pt>
                <c:pt idx="139">
                  <c:v>200</c:v>
                </c:pt>
                <c:pt idx="140">
                  <c:v>200</c:v>
                </c:pt>
                <c:pt idx="141">
                  <c:v>200</c:v>
                </c:pt>
                <c:pt idx="142">
                  <c:v>200</c:v>
                </c:pt>
                <c:pt idx="143">
                  <c:v>200</c:v>
                </c:pt>
                <c:pt idx="144">
                  <c:v>200</c:v>
                </c:pt>
                <c:pt idx="145">
                  <c:v>200</c:v>
                </c:pt>
                <c:pt idx="146">
                  <c:v>200</c:v>
                </c:pt>
                <c:pt idx="147">
                  <c:v>200</c:v>
                </c:pt>
                <c:pt idx="148">
                  <c:v>200</c:v>
                </c:pt>
                <c:pt idx="149">
                  <c:v>200</c:v>
                </c:pt>
                <c:pt idx="150">
                  <c:v>200</c:v>
                </c:pt>
                <c:pt idx="151">
                  <c:v>200</c:v>
                </c:pt>
                <c:pt idx="152">
                  <c:v>200</c:v>
                </c:pt>
                <c:pt idx="153">
                  <c:v>200</c:v>
                </c:pt>
                <c:pt idx="154">
                  <c:v>200</c:v>
                </c:pt>
                <c:pt idx="155">
                  <c:v>200</c:v>
                </c:pt>
                <c:pt idx="156">
                  <c:v>200</c:v>
                </c:pt>
                <c:pt idx="157">
                  <c:v>200</c:v>
                </c:pt>
                <c:pt idx="158">
                  <c:v>200</c:v>
                </c:pt>
                <c:pt idx="159">
                  <c:v>200</c:v>
                </c:pt>
                <c:pt idx="160">
                  <c:v>200</c:v>
                </c:pt>
                <c:pt idx="161">
                  <c:v>200</c:v>
                </c:pt>
                <c:pt idx="162">
                  <c:v>200</c:v>
                </c:pt>
                <c:pt idx="163">
                  <c:v>200</c:v>
                </c:pt>
                <c:pt idx="164">
                  <c:v>200</c:v>
                </c:pt>
                <c:pt idx="165">
                  <c:v>200</c:v>
                </c:pt>
                <c:pt idx="166">
                  <c:v>200</c:v>
                </c:pt>
                <c:pt idx="167">
                  <c:v>200</c:v>
                </c:pt>
                <c:pt idx="168">
                  <c:v>200</c:v>
                </c:pt>
                <c:pt idx="169">
                  <c:v>200</c:v>
                </c:pt>
                <c:pt idx="170">
                  <c:v>200</c:v>
                </c:pt>
                <c:pt idx="171">
                  <c:v>200</c:v>
                </c:pt>
                <c:pt idx="172">
                  <c:v>200</c:v>
                </c:pt>
                <c:pt idx="173">
                  <c:v>200</c:v>
                </c:pt>
                <c:pt idx="174">
                  <c:v>200</c:v>
                </c:pt>
                <c:pt idx="175">
                  <c:v>200</c:v>
                </c:pt>
                <c:pt idx="176">
                  <c:v>200</c:v>
                </c:pt>
                <c:pt idx="177">
                  <c:v>200</c:v>
                </c:pt>
                <c:pt idx="178">
                  <c:v>200</c:v>
                </c:pt>
                <c:pt idx="179">
                  <c:v>200</c:v>
                </c:pt>
                <c:pt idx="180">
                  <c:v>200</c:v>
                </c:pt>
                <c:pt idx="181">
                  <c:v>200</c:v>
                </c:pt>
                <c:pt idx="182">
                  <c:v>200</c:v>
                </c:pt>
                <c:pt idx="183">
                  <c:v>200</c:v>
                </c:pt>
                <c:pt idx="184">
                  <c:v>200</c:v>
                </c:pt>
                <c:pt idx="185">
                  <c:v>200</c:v>
                </c:pt>
                <c:pt idx="186">
                  <c:v>200</c:v>
                </c:pt>
                <c:pt idx="187">
                  <c:v>200</c:v>
                </c:pt>
                <c:pt idx="188">
                  <c:v>200</c:v>
                </c:pt>
                <c:pt idx="189">
                  <c:v>200</c:v>
                </c:pt>
                <c:pt idx="190">
                  <c:v>200</c:v>
                </c:pt>
                <c:pt idx="191">
                  <c:v>200</c:v>
                </c:pt>
                <c:pt idx="192">
                  <c:v>200</c:v>
                </c:pt>
                <c:pt idx="193">
                  <c:v>200</c:v>
                </c:pt>
                <c:pt idx="194">
                  <c:v>200</c:v>
                </c:pt>
                <c:pt idx="195">
                  <c:v>200</c:v>
                </c:pt>
                <c:pt idx="196">
                  <c:v>200</c:v>
                </c:pt>
                <c:pt idx="197">
                  <c:v>200</c:v>
                </c:pt>
                <c:pt idx="198">
                  <c:v>200</c:v>
                </c:pt>
                <c:pt idx="199">
                  <c:v>200</c:v>
                </c:pt>
                <c:pt idx="200">
                  <c:v>200</c:v>
                </c:pt>
                <c:pt idx="201">
                  <c:v>200</c:v>
                </c:pt>
                <c:pt idx="202">
                  <c:v>200</c:v>
                </c:pt>
                <c:pt idx="203">
                  <c:v>200</c:v>
                </c:pt>
                <c:pt idx="204">
                  <c:v>200</c:v>
                </c:pt>
                <c:pt idx="205">
                  <c:v>200</c:v>
                </c:pt>
                <c:pt idx="206">
                  <c:v>200</c:v>
                </c:pt>
                <c:pt idx="207">
                  <c:v>200</c:v>
                </c:pt>
                <c:pt idx="208">
                  <c:v>200</c:v>
                </c:pt>
                <c:pt idx="209">
                  <c:v>200</c:v>
                </c:pt>
                <c:pt idx="210">
                  <c:v>200</c:v>
                </c:pt>
                <c:pt idx="211">
                  <c:v>200</c:v>
                </c:pt>
                <c:pt idx="212">
                  <c:v>200</c:v>
                </c:pt>
                <c:pt idx="213">
                  <c:v>200</c:v>
                </c:pt>
                <c:pt idx="214">
                  <c:v>200</c:v>
                </c:pt>
                <c:pt idx="215">
                  <c:v>200</c:v>
                </c:pt>
                <c:pt idx="216">
                  <c:v>200</c:v>
                </c:pt>
                <c:pt idx="217">
                  <c:v>200</c:v>
                </c:pt>
                <c:pt idx="218">
                  <c:v>200</c:v>
                </c:pt>
                <c:pt idx="219">
                  <c:v>200</c:v>
                </c:pt>
                <c:pt idx="220">
                  <c:v>200</c:v>
                </c:pt>
                <c:pt idx="221">
                  <c:v>200</c:v>
                </c:pt>
                <c:pt idx="222">
                  <c:v>200</c:v>
                </c:pt>
                <c:pt idx="223">
                  <c:v>200</c:v>
                </c:pt>
                <c:pt idx="224">
                  <c:v>200</c:v>
                </c:pt>
                <c:pt idx="225">
                  <c:v>200</c:v>
                </c:pt>
                <c:pt idx="226">
                  <c:v>200</c:v>
                </c:pt>
                <c:pt idx="227">
                  <c:v>200</c:v>
                </c:pt>
                <c:pt idx="228">
                  <c:v>200</c:v>
                </c:pt>
                <c:pt idx="229">
                  <c:v>200</c:v>
                </c:pt>
                <c:pt idx="230">
                  <c:v>200</c:v>
                </c:pt>
                <c:pt idx="231">
                  <c:v>200</c:v>
                </c:pt>
                <c:pt idx="232">
                  <c:v>200</c:v>
                </c:pt>
                <c:pt idx="233">
                  <c:v>200</c:v>
                </c:pt>
                <c:pt idx="234">
                  <c:v>200</c:v>
                </c:pt>
                <c:pt idx="235">
                  <c:v>200</c:v>
                </c:pt>
                <c:pt idx="236">
                  <c:v>200</c:v>
                </c:pt>
                <c:pt idx="237">
                  <c:v>200</c:v>
                </c:pt>
                <c:pt idx="238">
                  <c:v>200</c:v>
                </c:pt>
                <c:pt idx="239">
                  <c:v>200</c:v>
                </c:pt>
                <c:pt idx="240">
                  <c:v>200</c:v>
                </c:pt>
                <c:pt idx="241">
                  <c:v>200</c:v>
                </c:pt>
                <c:pt idx="242">
                  <c:v>200</c:v>
                </c:pt>
                <c:pt idx="243">
                  <c:v>200</c:v>
                </c:pt>
                <c:pt idx="244">
                  <c:v>200</c:v>
                </c:pt>
                <c:pt idx="245">
                  <c:v>200</c:v>
                </c:pt>
                <c:pt idx="246">
                  <c:v>200</c:v>
                </c:pt>
                <c:pt idx="247">
                  <c:v>200</c:v>
                </c:pt>
                <c:pt idx="248">
                  <c:v>200</c:v>
                </c:pt>
                <c:pt idx="249">
                  <c:v>200</c:v>
                </c:pt>
                <c:pt idx="250">
                  <c:v>200</c:v>
                </c:pt>
                <c:pt idx="251">
                  <c:v>200</c:v>
                </c:pt>
                <c:pt idx="252">
                  <c:v>200</c:v>
                </c:pt>
                <c:pt idx="253">
                  <c:v>200</c:v>
                </c:pt>
                <c:pt idx="254">
                  <c:v>200</c:v>
                </c:pt>
                <c:pt idx="255">
                  <c:v>200</c:v>
                </c:pt>
                <c:pt idx="256">
                  <c:v>200</c:v>
                </c:pt>
                <c:pt idx="257">
                  <c:v>200</c:v>
                </c:pt>
                <c:pt idx="258">
                  <c:v>200</c:v>
                </c:pt>
                <c:pt idx="259">
                  <c:v>200</c:v>
                </c:pt>
                <c:pt idx="260">
                  <c:v>200</c:v>
                </c:pt>
                <c:pt idx="261">
                  <c:v>200</c:v>
                </c:pt>
                <c:pt idx="262">
                  <c:v>200</c:v>
                </c:pt>
                <c:pt idx="263">
                  <c:v>200</c:v>
                </c:pt>
                <c:pt idx="264">
                  <c:v>200</c:v>
                </c:pt>
                <c:pt idx="265">
                  <c:v>200</c:v>
                </c:pt>
                <c:pt idx="266">
                  <c:v>200</c:v>
                </c:pt>
                <c:pt idx="267">
                  <c:v>200</c:v>
                </c:pt>
                <c:pt idx="268">
                  <c:v>200</c:v>
                </c:pt>
                <c:pt idx="269">
                  <c:v>200</c:v>
                </c:pt>
                <c:pt idx="270">
                  <c:v>200</c:v>
                </c:pt>
                <c:pt idx="271">
                  <c:v>200</c:v>
                </c:pt>
                <c:pt idx="272">
                  <c:v>200</c:v>
                </c:pt>
                <c:pt idx="273">
                  <c:v>200</c:v>
                </c:pt>
                <c:pt idx="274">
                  <c:v>200</c:v>
                </c:pt>
                <c:pt idx="275">
                  <c:v>200</c:v>
                </c:pt>
                <c:pt idx="276">
                  <c:v>200</c:v>
                </c:pt>
                <c:pt idx="277">
                  <c:v>200</c:v>
                </c:pt>
                <c:pt idx="278">
                  <c:v>200</c:v>
                </c:pt>
                <c:pt idx="279">
                  <c:v>200</c:v>
                </c:pt>
                <c:pt idx="280">
                  <c:v>200</c:v>
                </c:pt>
                <c:pt idx="281">
                  <c:v>200</c:v>
                </c:pt>
                <c:pt idx="282">
                  <c:v>200</c:v>
                </c:pt>
                <c:pt idx="283">
                  <c:v>200</c:v>
                </c:pt>
                <c:pt idx="284">
                  <c:v>200</c:v>
                </c:pt>
                <c:pt idx="285">
                  <c:v>200</c:v>
                </c:pt>
                <c:pt idx="286">
                  <c:v>200</c:v>
                </c:pt>
                <c:pt idx="287">
                  <c:v>200</c:v>
                </c:pt>
                <c:pt idx="288">
                  <c:v>200</c:v>
                </c:pt>
                <c:pt idx="289">
                  <c:v>200</c:v>
                </c:pt>
                <c:pt idx="290">
                  <c:v>200</c:v>
                </c:pt>
                <c:pt idx="291">
                  <c:v>200</c:v>
                </c:pt>
                <c:pt idx="292">
                  <c:v>200</c:v>
                </c:pt>
                <c:pt idx="293">
                  <c:v>200</c:v>
                </c:pt>
                <c:pt idx="294">
                  <c:v>200</c:v>
                </c:pt>
                <c:pt idx="295">
                  <c:v>200</c:v>
                </c:pt>
                <c:pt idx="296">
                  <c:v>200</c:v>
                </c:pt>
                <c:pt idx="297">
                  <c:v>200</c:v>
                </c:pt>
                <c:pt idx="298">
                  <c:v>200</c:v>
                </c:pt>
                <c:pt idx="299">
                  <c:v>200</c:v>
                </c:pt>
                <c:pt idx="300">
                  <c:v>200</c:v>
                </c:pt>
                <c:pt idx="301">
                  <c:v>200</c:v>
                </c:pt>
                <c:pt idx="302">
                  <c:v>200</c:v>
                </c:pt>
                <c:pt idx="303">
                  <c:v>200</c:v>
                </c:pt>
                <c:pt idx="304">
                  <c:v>200</c:v>
                </c:pt>
                <c:pt idx="305">
                  <c:v>200</c:v>
                </c:pt>
                <c:pt idx="306">
                  <c:v>200</c:v>
                </c:pt>
                <c:pt idx="307">
                  <c:v>200</c:v>
                </c:pt>
                <c:pt idx="308">
                  <c:v>200</c:v>
                </c:pt>
                <c:pt idx="309">
                  <c:v>200</c:v>
                </c:pt>
                <c:pt idx="310">
                  <c:v>200</c:v>
                </c:pt>
                <c:pt idx="311">
                  <c:v>200</c:v>
                </c:pt>
                <c:pt idx="312">
                  <c:v>200</c:v>
                </c:pt>
                <c:pt idx="313">
                  <c:v>200</c:v>
                </c:pt>
                <c:pt idx="314">
                  <c:v>200</c:v>
                </c:pt>
                <c:pt idx="315">
                  <c:v>200</c:v>
                </c:pt>
                <c:pt idx="316">
                  <c:v>200</c:v>
                </c:pt>
                <c:pt idx="317">
                  <c:v>200</c:v>
                </c:pt>
                <c:pt idx="318">
                  <c:v>200</c:v>
                </c:pt>
                <c:pt idx="319">
                  <c:v>200</c:v>
                </c:pt>
                <c:pt idx="320">
                  <c:v>200</c:v>
                </c:pt>
                <c:pt idx="321">
                  <c:v>200</c:v>
                </c:pt>
                <c:pt idx="322">
                  <c:v>200</c:v>
                </c:pt>
                <c:pt idx="323">
                  <c:v>200</c:v>
                </c:pt>
                <c:pt idx="324">
                  <c:v>200</c:v>
                </c:pt>
                <c:pt idx="325">
                  <c:v>200</c:v>
                </c:pt>
                <c:pt idx="326">
                  <c:v>200</c:v>
                </c:pt>
                <c:pt idx="327">
                  <c:v>200</c:v>
                </c:pt>
                <c:pt idx="328">
                  <c:v>200</c:v>
                </c:pt>
                <c:pt idx="329">
                  <c:v>200</c:v>
                </c:pt>
                <c:pt idx="330">
                  <c:v>200</c:v>
                </c:pt>
                <c:pt idx="331">
                  <c:v>200</c:v>
                </c:pt>
                <c:pt idx="332">
                  <c:v>200</c:v>
                </c:pt>
                <c:pt idx="333">
                  <c:v>200</c:v>
                </c:pt>
                <c:pt idx="334">
                  <c:v>200</c:v>
                </c:pt>
                <c:pt idx="335">
                  <c:v>200</c:v>
                </c:pt>
                <c:pt idx="336">
                  <c:v>200</c:v>
                </c:pt>
                <c:pt idx="337">
                  <c:v>200</c:v>
                </c:pt>
                <c:pt idx="338">
                  <c:v>200</c:v>
                </c:pt>
                <c:pt idx="339">
                  <c:v>200</c:v>
                </c:pt>
                <c:pt idx="340">
                  <c:v>200</c:v>
                </c:pt>
                <c:pt idx="341">
                  <c:v>200</c:v>
                </c:pt>
                <c:pt idx="342">
                  <c:v>200</c:v>
                </c:pt>
                <c:pt idx="343">
                  <c:v>200</c:v>
                </c:pt>
                <c:pt idx="344">
                  <c:v>200</c:v>
                </c:pt>
                <c:pt idx="345">
                  <c:v>200</c:v>
                </c:pt>
                <c:pt idx="346">
                  <c:v>200</c:v>
                </c:pt>
                <c:pt idx="347">
                  <c:v>200</c:v>
                </c:pt>
                <c:pt idx="348">
                  <c:v>200</c:v>
                </c:pt>
                <c:pt idx="349">
                  <c:v>200</c:v>
                </c:pt>
                <c:pt idx="350">
                  <c:v>200</c:v>
                </c:pt>
                <c:pt idx="351">
                  <c:v>200</c:v>
                </c:pt>
                <c:pt idx="352">
                  <c:v>200</c:v>
                </c:pt>
                <c:pt idx="353">
                  <c:v>200</c:v>
                </c:pt>
                <c:pt idx="354">
                  <c:v>200</c:v>
                </c:pt>
                <c:pt idx="355">
                  <c:v>200</c:v>
                </c:pt>
                <c:pt idx="356">
                  <c:v>200</c:v>
                </c:pt>
                <c:pt idx="357">
                  <c:v>200</c:v>
                </c:pt>
                <c:pt idx="358">
                  <c:v>200</c:v>
                </c:pt>
                <c:pt idx="359">
                  <c:v>200</c:v>
                </c:pt>
                <c:pt idx="360">
                  <c:v>200</c:v>
                </c:pt>
                <c:pt idx="361">
                  <c:v>200</c:v>
                </c:pt>
                <c:pt idx="362">
                  <c:v>200</c:v>
                </c:pt>
                <c:pt idx="363">
                  <c:v>200</c:v>
                </c:pt>
                <c:pt idx="364">
                  <c:v>200</c:v>
                </c:pt>
                <c:pt idx="365">
                  <c:v>200</c:v>
                </c:pt>
                <c:pt idx="366">
                  <c:v>200</c:v>
                </c:pt>
                <c:pt idx="367">
                  <c:v>200</c:v>
                </c:pt>
                <c:pt idx="368">
                  <c:v>200</c:v>
                </c:pt>
                <c:pt idx="369">
                  <c:v>200</c:v>
                </c:pt>
                <c:pt idx="370">
                  <c:v>200</c:v>
                </c:pt>
                <c:pt idx="371">
                  <c:v>200</c:v>
                </c:pt>
                <c:pt idx="372">
                  <c:v>200</c:v>
                </c:pt>
                <c:pt idx="373">
                  <c:v>200</c:v>
                </c:pt>
                <c:pt idx="374">
                  <c:v>200</c:v>
                </c:pt>
                <c:pt idx="375">
                  <c:v>200</c:v>
                </c:pt>
                <c:pt idx="376">
                  <c:v>200</c:v>
                </c:pt>
                <c:pt idx="377">
                  <c:v>200</c:v>
                </c:pt>
                <c:pt idx="378">
                  <c:v>200</c:v>
                </c:pt>
                <c:pt idx="379">
                  <c:v>200</c:v>
                </c:pt>
                <c:pt idx="380">
                  <c:v>200</c:v>
                </c:pt>
                <c:pt idx="381">
                  <c:v>200</c:v>
                </c:pt>
                <c:pt idx="382">
                  <c:v>200</c:v>
                </c:pt>
                <c:pt idx="383">
                  <c:v>200</c:v>
                </c:pt>
                <c:pt idx="384">
                  <c:v>200</c:v>
                </c:pt>
                <c:pt idx="385">
                  <c:v>200</c:v>
                </c:pt>
                <c:pt idx="386">
                  <c:v>200</c:v>
                </c:pt>
                <c:pt idx="387">
                  <c:v>200</c:v>
                </c:pt>
                <c:pt idx="388">
                  <c:v>200</c:v>
                </c:pt>
                <c:pt idx="389">
                  <c:v>200</c:v>
                </c:pt>
                <c:pt idx="390">
                  <c:v>200</c:v>
                </c:pt>
                <c:pt idx="391">
                  <c:v>200</c:v>
                </c:pt>
                <c:pt idx="392">
                  <c:v>200</c:v>
                </c:pt>
                <c:pt idx="393">
                  <c:v>200</c:v>
                </c:pt>
                <c:pt idx="394">
                  <c:v>200</c:v>
                </c:pt>
                <c:pt idx="395">
                  <c:v>200</c:v>
                </c:pt>
                <c:pt idx="396">
                  <c:v>200</c:v>
                </c:pt>
                <c:pt idx="397">
                  <c:v>200</c:v>
                </c:pt>
                <c:pt idx="398">
                  <c:v>200</c:v>
                </c:pt>
                <c:pt idx="399">
                  <c:v>200</c:v>
                </c:pt>
                <c:pt idx="400">
                  <c:v>200</c:v>
                </c:pt>
                <c:pt idx="401">
                  <c:v>200</c:v>
                </c:pt>
                <c:pt idx="402">
                  <c:v>200</c:v>
                </c:pt>
                <c:pt idx="403">
                  <c:v>200</c:v>
                </c:pt>
                <c:pt idx="404">
                  <c:v>200</c:v>
                </c:pt>
                <c:pt idx="405">
                  <c:v>200</c:v>
                </c:pt>
                <c:pt idx="406">
                  <c:v>200</c:v>
                </c:pt>
                <c:pt idx="407">
                  <c:v>200</c:v>
                </c:pt>
                <c:pt idx="408">
                  <c:v>200</c:v>
                </c:pt>
                <c:pt idx="409">
                  <c:v>200</c:v>
                </c:pt>
                <c:pt idx="410">
                  <c:v>200</c:v>
                </c:pt>
                <c:pt idx="411">
                  <c:v>200</c:v>
                </c:pt>
                <c:pt idx="412">
                  <c:v>200</c:v>
                </c:pt>
                <c:pt idx="413">
                  <c:v>200</c:v>
                </c:pt>
                <c:pt idx="414">
                  <c:v>200</c:v>
                </c:pt>
                <c:pt idx="415">
                  <c:v>200</c:v>
                </c:pt>
                <c:pt idx="416">
                  <c:v>200</c:v>
                </c:pt>
                <c:pt idx="417">
                  <c:v>200</c:v>
                </c:pt>
                <c:pt idx="418">
                  <c:v>200</c:v>
                </c:pt>
                <c:pt idx="419">
                  <c:v>200</c:v>
                </c:pt>
                <c:pt idx="420">
                  <c:v>200</c:v>
                </c:pt>
                <c:pt idx="421">
                  <c:v>200</c:v>
                </c:pt>
                <c:pt idx="422">
                  <c:v>200</c:v>
                </c:pt>
                <c:pt idx="423">
                  <c:v>200</c:v>
                </c:pt>
                <c:pt idx="424">
                  <c:v>200</c:v>
                </c:pt>
                <c:pt idx="425">
                  <c:v>200</c:v>
                </c:pt>
                <c:pt idx="426">
                  <c:v>200</c:v>
                </c:pt>
                <c:pt idx="427">
                  <c:v>200</c:v>
                </c:pt>
                <c:pt idx="428">
                  <c:v>200</c:v>
                </c:pt>
                <c:pt idx="429">
                  <c:v>200</c:v>
                </c:pt>
                <c:pt idx="430">
                  <c:v>200</c:v>
                </c:pt>
                <c:pt idx="431">
                  <c:v>200</c:v>
                </c:pt>
                <c:pt idx="432">
                  <c:v>200</c:v>
                </c:pt>
                <c:pt idx="433">
                  <c:v>200</c:v>
                </c:pt>
                <c:pt idx="434">
                  <c:v>200</c:v>
                </c:pt>
                <c:pt idx="435">
                  <c:v>200</c:v>
                </c:pt>
                <c:pt idx="436">
                  <c:v>200</c:v>
                </c:pt>
                <c:pt idx="437">
                  <c:v>200</c:v>
                </c:pt>
                <c:pt idx="438">
                  <c:v>200</c:v>
                </c:pt>
                <c:pt idx="439">
                  <c:v>200</c:v>
                </c:pt>
                <c:pt idx="440">
                  <c:v>200</c:v>
                </c:pt>
                <c:pt idx="441">
                  <c:v>200</c:v>
                </c:pt>
                <c:pt idx="442">
                  <c:v>200</c:v>
                </c:pt>
                <c:pt idx="443">
                  <c:v>200</c:v>
                </c:pt>
                <c:pt idx="444">
                  <c:v>200</c:v>
                </c:pt>
                <c:pt idx="445">
                  <c:v>200</c:v>
                </c:pt>
                <c:pt idx="446">
                  <c:v>200</c:v>
                </c:pt>
                <c:pt idx="447">
                  <c:v>200</c:v>
                </c:pt>
                <c:pt idx="448">
                  <c:v>200</c:v>
                </c:pt>
                <c:pt idx="449">
                  <c:v>200</c:v>
                </c:pt>
                <c:pt idx="450">
                  <c:v>200</c:v>
                </c:pt>
                <c:pt idx="451">
                  <c:v>200</c:v>
                </c:pt>
                <c:pt idx="452">
                  <c:v>200</c:v>
                </c:pt>
                <c:pt idx="453">
                  <c:v>200</c:v>
                </c:pt>
                <c:pt idx="454">
                  <c:v>200</c:v>
                </c:pt>
                <c:pt idx="455">
                  <c:v>200</c:v>
                </c:pt>
                <c:pt idx="456">
                  <c:v>200</c:v>
                </c:pt>
                <c:pt idx="457">
                  <c:v>200</c:v>
                </c:pt>
                <c:pt idx="458">
                  <c:v>200</c:v>
                </c:pt>
                <c:pt idx="459">
                  <c:v>200</c:v>
                </c:pt>
                <c:pt idx="460">
                  <c:v>200</c:v>
                </c:pt>
                <c:pt idx="461">
                  <c:v>200</c:v>
                </c:pt>
                <c:pt idx="462">
                  <c:v>200</c:v>
                </c:pt>
                <c:pt idx="463">
                  <c:v>200</c:v>
                </c:pt>
                <c:pt idx="464">
                  <c:v>200</c:v>
                </c:pt>
                <c:pt idx="465">
                  <c:v>200</c:v>
                </c:pt>
                <c:pt idx="466">
                  <c:v>200</c:v>
                </c:pt>
                <c:pt idx="467">
                  <c:v>200</c:v>
                </c:pt>
                <c:pt idx="468">
                  <c:v>200</c:v>
                </c:pt>
                <c:pt idx="469">
                  <c:v>200</c:v>
                </c:pt>
                <c:pt idx="470">
                  <c:v>200</c:v>
                </c:pt>
                <c:pt idx="471">
                  <c:v>200</c:v>
                </c:pt>
                <c:pt idx="472">
                  <c:v>200</c:v>
                </c:pt>
                <c:pt idx="473">
                  <c:v>200</c:v>
                </c:pt>
                <c:pt idx="474">
                  <c:v>200</c:v>
                </c:pt>
                <c:pt idx="475">
                  <c:v>200</c:v>
                </c:pt>
                <c:pt idx="476">
                  <c:v>200</c:v>
                </c:pt>
                <c:pt idx="477">
                  <c:v>200</c:v>
                </c:pt>
                <c:pt idx="478">
                  <c:v>200</c:v>
                </c:pt>
                <c:pt idx="479">
                  <c:v>200</c:v>
                </c:pt>
                <c:pt idx="480">
                  <c:v>200</c:v>
                </c:pt>
                <c:pt idx="481">
                  <c:v>200</c:v>
                </c:pt>
                <c:pt idx="482">
                  <c:v>200</c:v>
                </c:pt>
                <c:pt idx="483">
                  <c:v>200</c:v>
                </c:pt>
                <c:pt idx="484">
                  <c:v>200</c:v>
                </c:pt>
                <c:pt idx="485">
                  <c:v>200</c:v>
                </c:pt>
                <c:pt idx="486">
                  <c:v>200</c:v>
                </c:pt>
                <c:pt idx="487">
                  <c:v>200</c:v>
                </c:pt>
                <c:pt idx="488">
                  <c:v>200</c:v>
                </c:pt>
                <c:pt idx="489">
                  <c:v>200</c:v>
                </c:pt>
                <c:pt idx="490">
                  <c:v>200</c:v>
                </c:pt>
                <c:pt idx="491">
                  <c:v>200</c:v>
                </c:pt>
                <c:pt idx="492">
                  <c:v>200</c:v>
                </c:pt>
                <c:pt idx="493">
                  <c:v>200</c:v>
                </c:pt>
                <c:pt idx="494">
                  <c:v>200</c:v>
                </c:pt>
                <c:pt idx="495">
                  <c:v>200</c:v>
                </c:pt>
                <c:pt idx="496">
                  <c:v>200</c:v>
                </c:pt>
                <c:pt idx="497">
                  <c:v>200</c:v>
                </c:pt>
                <c:pt idx="498">
                  <c:v>200</c:v>
                </c:pt>
                <c:pt idx="499">
                  <c:v>200</c:v>
                </c:pt>
                <c:pt idx="500">
                  <c:v>200</c:v>
                </c:pt>
                <c:pt idx="501">
                  <c:v>200</c:v>
                </c:pt>
                <c:pt idx="502">
                  <c:v>200</c:v>
                </c:pt>
                <c:pt idx="503">
                  <c:v>200</c:v>
                </c:pt>
                <c:pt idx="504">
                  <c:v>200</c:v>
                </c:pt>
                <c:pt idx="505">
                  <c:v>200</c:v>
                </c:pt>
                <c:pt idx="506">
                  <c:v>200</c:v>
                </c:pt>
                <c:pt idx="507">
                  <c:v>200</c:v>
                </c:pt>
                <c:pt idx="508">
                  <c:v>200</c:v>
                </c:pt>
                <c:pt idx="509">
                  <c:v>200</c:v>
                </c:pt>
                <c:pt idx="510">
                  <c:v>200</c:v>
                </c:pt>
                <c:pt idx="511">
                  <c:v>200</c:v>
                </c:pt>
                <c:pt idx="512">
                  <c:v>200</c:v>
                </c:pt>
                <c:pt idx="513">
                  <c:v>200</c:v>
                </c:pt>
                <c:pt idx="514">
                  <c:v>200</c:v>
                </c:pt>
                <c:pt idx="515">
                  <c:v>200</c:v>
                </c:pt>
                <c:pt idx="516">
                  <c:v>200</c:v>
                </c:pt>
                <c:pt idx="517">
                  <c:v>200</c:v>
                </c:pt>
                <c:pt idx="518">
                  <c:v>200</c:v>
                </c:pt>
                <c:pt idx="519">
                  <c:v>200</c:v>
                </c:pt>
                <c:pt idx="520">
                  <c:v>200</c:v>
                </c:pt>
                <c:pt idx="521">
                  <c:v>200</c:v>
                </c:pt>
                <c:pt idx="522">
                  <c:v>200</c:v>
                </c:pt>
                <c:pt idx="523">
                  <c:v>200</c:v>
                </c:pt>
                <c:pt idx="524">
                  <c:v>200</c:v>
                </c:pt>
                <c:pt idx="525">
                  <c:v>200</c:v>
                </c:pt>
                <c:pt idx="526">
                  <c:v>200</c:v>
                </c:pt>
                <c:pt idx="527">
                  <c:v>200</c:v>
                </c:pt>
                <c:pt idx="528">
                  <c:v>200</c:v>
                </c:pt>
                <c:pt idx="529">
                  <c:v>200</c:v>
                </c:pt>
                <c:pt idx="530">
                  <c:v>200</c:v>
                </c:pt>
                <c:pt idx="531">
                  <c:v>200</c:v>
                </c:pt>
                <c:pt idx="532">
                  <c:v>200</c:v>
                </c:pt>
                <c:pt idx="533">
                  <c:v>200</c:v>
                </c:pt>
                <c:pt idx="534">
                  <c:v>200</c:v>
                </c:pt>
                <c:pt idx="535">
                  <c:v>200</c:v>
                </c:pt>
                <c:pt idx="536">
                  <c:v>200</c:v>
                </c:pt>
                <c:pt idx="537">
                  <c:v>200</c:v>
                </c:pt>
                <c:pt idx="538">
                  <c:v>200</c:v>
                </c:pt>
                <c:pt idx="539">
                  <c:v>200</c:v>
                </c:pt>
                <c:pt idx="540">
                  <c:v>200</c:v>
                </c:pt>
                <c:pt idx="541">
                  <c:v>200</c:v>
                </c:pt>
                <c:pt idx="542">
                  <c:v>200</c:v>
                </c:pt>
                <c:pt idx="543">
                  <c:v>200</c:v>
                </c:pt>
                <c:pt idx="544">
                  <c:v>200</c:v>
                </c:pt>
                <c:pt idx="545">
                  <c:v>200</c:v>
                </c:pt>
                <c:pt idx="546">
                  <c:v>200</c:v>
                </c:pt>
                <c:pt idx="547">
                  <c:v>200</c:v>
                </c:pt>
                <c:pt idx="548">
                  <c:v>200</c:v>
                </c:pt>
                <c:pt idx="549">
                  <c:v>200</c:v>
                </c:pt>
                <c:pt idx="550">
                  <c:v>200</c:v>
                </c:pt>
              </c:numCache>
            </c:numRef>
          </c:val>
          <c:smooth val="1"/>
          <c:extLst>
            <c:ext xmlns:c16="http://schemas.microsoft.com/office/drawing/2014/chart" uri="{C3380CC4-5D6E-409C-BE32-E72D297353CC}">
              <c16:uniqueId val="{00000004-B340-4A83-9330-D1370FE8A7C0}"/>
            </c:ext>
          </c:extLst>
        </c:ser>
        <c:ser>
          <c:idx val="4"/>
          <c:order val="3"/>
          <c:spPr>
            <a:ln w="9525">
              <a:solidFill>
                <a:srgbClr val="0000FF"/>
              </a:solidFill>
            </a:ln>
          </c:spPr>
          <c:marker>
            <c:symbol val="none"/>
          </c:marker>
          <c:cat>
            <c:numRef>
              <c:f>'1-locus profile'!$B$29:$B$579</c:f>
              <c:numCache>
                <c:formatCode>General</c:formatCode>
                <c:ptCount val="551"/>
                <c:pt idx="0">
                  <c:v>4.5</c:v>
                </c:pt>
                <c:pt idx="1">
                  <c:v>4.5199999999999996</c:v>
                </c:pt>
                <c:pt idx="2">
                  <c:v>4.5399999999999991</c:v>
                </c:pt>
                <c:pt idx="3">
                  <c:v>4.5599999999999987</c:v>
                </c:pt>
                <c:pt idx="4">
                  <c:v>4.5799999999999983</c:v>
                </c:pt>
                <c:pt idx="5">
                  <c:v>4.5999999999999979</c:v>
                </c:pt>
                <c:pt idx="6">
                  <c:v>4.6199999999999974</c:v>
                </c:pt>
                <c:pt idx="7">
                  <c:v>4.639999999999997</c:v>
                </c:pt>
                <c:pt idx="8">
                  <c:v>4.6599999999999966</c:v>
                </c:pt>
                <c:pt idx="9">
                  <c:v>4.6799999999999962</c:v>
                </c:pt>
                <c:pt idx="10">
                  <c:v>4.6999999999999957</c:v>
                </c:pt>
                <c:pt idx="11">
                  <c:v>4.7199999999999953</c:v>
                </c:pt>
                <c:pt idx="12">
                  <c:v>4.7399999999999949</c:v>
                </c:pt>
                <c:pt idx="13">
                  <c:v>4.7599999999999945</c:v>
                </c:pt>
                <c:pt idx="14">
                  <c:v>4.779999999999994</c:v>
                </c:pt>
                <c:pt idx="15">
                  <c:v>4.7999999999999936</c:v>
                </c:pt>
                <c:pt idx="16">
                  <c:v>4.8199999999999932</c:v>
                </c:pt>
                <c:pt idx="17">
                  <c:v>4.8399999999999928</c:v>
                </c:pt>
                <c:pt idx="18">
                  <c:v>4.8599999999999923</c:v>
                </c:pt>
                <c:pt idx="19">
                  <c:v>4.8799999999999919</c:v>
                </c:pt>
                <c:pt idx="20">
                  <c:v>4.8999999999999915</c:v>
                </c:pt>
                <c:pt idx="21">
                  <c:v>4.919999999999991</c:v>
                </c:pt>
                <c:pt idx="22">
                  <c:v>4.9399999999999906</c:v>
                </c:pt>
                <c:pt idx="23">
                  <c:v>4.9599999999999902</c:v>
                </c:pt>
                <c:pt idx="24">
                  <c:v>4.9799999999999898</c:v>
                </c:pt>
                <c:pt idx="25">
                  <c:v>5</c:v>
                </c:pt>
                <c:pt idx="26">
                  <c:v>5.0199999999999996</c:v>
                </c:pt>
                <c:pt idx="27">
                  <c:v>5.04</c:v>
                </c:pt>
                <c:pt idx="28">
                  <c:v>5.0599999999999996</c:v>
                </c:pt>
                <c:pt idx="29">
                  <c:v>5.08</c:v>
                </c:pt>
                <c:pt idx="30">
                  <c:v>5.0999999999999996</c:v>
                </c:pt>
                <c:pt idx="31">
                  <c:v>5.12</c:v>
                </c:pt>
                <c:pt idx="32">
                  <c:v>5.14</c:v>
                </c:pt>
                <c:pt idx="33">
                  <c:v>5.16</c:v>
                </c:pt>
                <c:pt idx="34">
                  <c:v>5.18</c:v>
                </c:pt>
                <c:pt idx="35">
                  <c:v>5.2</c:v>
                </c:pt>
                <c:pt idx="36">
                  <c:v>5.22</c:v>
                </c:pt>
                <c:pt idx="37">
                  <c:v>5.2399999999999904</c:v>
                </c:pt>
                <c:pt idx="38">
                  <c:v>5.25999999999999</c:v>
                </c:pt>
                <c:pt idx="39">
                  <c:v>5.2799999999999896</c:v>
                </c:pt>
                <c:pt idx="40">
                  <c:v>5.2999999999999901</c:v>
                </c:pt>
                <c:pt idx="41">
                  <c:v>5.3199999999999896</c:v>
                </c:pt>
                <c:pt idx="42">
                  <c:v>5.3399999999999901</c:v>
                </c:pt>
                <c:pt idx="43">
                  <c:v>5.3599999999999897</c:v>
                </c:pt>
                <c:pt idx="44">
                  <c:v>5.3799999999999901</c:v>
                </c:pt>
                <c:pt idx="45">
                  <c:v>5.3999999999999897</c:v>
                </c:pt>
                <c:pt idx="46">
                  <c:v>5.4199999999999902</c:v>
                </c:pt>
                <c:pt idx="47">
                  <c:v>5.4399999999999897</c:v>
                </c:pt>
                <c:pt idx="48">
                  <c:v>5.4599999999999902</c:v>
                </c:pt>
                <c:pt idx="49">
                  <c:v>5.4799999999999898</c:v>
                </c:pt>
                <c:pt idx="50">
                  <c:v>5.4999999999999902</c:v>
                </c:pt>
                <c:pt idx="51">
                  <c:v>5.5199999999999898</c:v>
                </c:pt>
                <c:pt idx="52">
                  <c:v>5.5399999999999903</c:v>
                </c:pt>
                <c:pt idx="53">
                  <c:v>5.5599999999999898</c:v>
                </c:pt>
                <c:pt idx="54">
                  <c:v>5.5799999999999903</c:v>
                </c:pt>
                <c:pt idx="55">
                  <c:v>5.5999999999999899</c:v>
                </c:pt>
                <c:pt idx="56">
                  <c:v>5.6199999999999903</c:v>
                </c:pt>
                <c:pt idx="57">
                  <c:v>5.6399999999999899</c:v>
                </c:pt>
                <c:pt idx="58">
                  <c:v>5.6599999999999904</c:v>
                </c:pt>
                <c:pt idx="59">
                  <c:v>5.6799999999999899</c:v>
                </c:pt>
                <c:pt idx="60">
                  <c:v>5.6999999999999904</c:v>
                </c:pt>
                <c:pt idx="61">
                  <c:v>5.7199999999999802</c:v>
                </c:pt>
                <c:pt idx="62">
                  <c:v>5.7399999999999798</c:v>
                </c:pt>
                <c:pt idx="63">
                  <c:v>5.7599999999999802</c:v>
                </c:pt>
                <c:pt idx="64">
                  <c:v>5.7799999999999798</c:v>
                </c:pt>
                <c:pt idx="65">
                  <c:v>5.7999999999999803</c:v>
                </c:pt>
                <c:pt idx="66">
                  <c:v>5.8199999999999799</c:v>
                </c:pt>
                <c:pt idx="67">
                  <c:v>5.8399999999999803</c:v>
                </c:pt>
                <c:pt idx="68">
                  <c:v>5.8599999999999799</c:v>
                </c:pt>
                <c:pt idx="69">
                  <c:v>5.8799999999999804</c:v>
                </c:pt>
                <c:pt idx="70">
                  <c:v>5.8999999999999799</c:v>
                </c:pt>
                <c:pt idx="71">
                  <c:v>5.9199999999999804</c:v>
                </c:pt>
                <c:pt idx="72">
                  <c:v>5.93999999999998</c:v>
                </c:pt>
                <c:pt idx="73">
                  <c:v>5.9599999999999804</c:v>
                </c:pt>
                <c:pt idx="74">
                  <c:v>5.97999999999998</c:v>
                </c:pt>
                <c:pt idx="75">
                  <c:v>5.9999999999999796</c:v>
                </c:pt>
                <c:pt idx="76">
                  <c:v>6.01999999999998</c:v>
                </c:pt>
                <c:pt idx="77">
                  <c:v>6.0399999999999796</c:v>
                </c:pt>
                <c:pt idx="78">
                  <c:v>6.0599999999999801</c:v>
                </c:pt>
                <c:pt idx="79">
                  <c:v>6.0799999999999796</c:v>
                </c:pt>
                <c:pt idx="80">
                  <c:v>6.0999999999999801</c:v>
                </c:pt>
                <c:pt idx="81">
                  <c:v>6.1199999999999797</c:v>
                </c:pt>
                <c:pt idx="82">
                  <c:v>6.1399999999999801</c:v>
                </c:pt>
                <c:pt idx="83">
                  <c:v>6.1599999999999797</c:v>
                </c:pt>
                <c:pt idx="84">
                  <c:v>6.1799999999999704</c:v>
                </c:pt>
                <c:pt idx="85">
                  <c:v>6.19999999999997</c:v>
                </c:pt>
                <c:pt idx="86">
                  <c:v>6.2199999999999704</c:v>
                </c:pt>
                <c:pt idx="87">
                  <c:v>6.23999999999997</c:v>
                </c:pt>
                <c:pt idx="88">
                  <c:v>6.2599999999999696</c:v>
                </c:pt>
                <c:pt idx="89">
                  <c:v>6.2799999999999701</c:v>
                </c:pt>
                <c:pt idx="90">
                  <c:v>6.2999999999999696</c:v>
                </c:pt>
                <c:pt idx="91">
                  <c:v>6.3199999999999701</c:v>
                </c:pt>
                <c:pt idx="92">
                  <c:v>6.3399999999999697</c:v>
                </c:pt>
                <c:pt idx="93">
                  <c:v>6.3599999999999701</c:v>
                </c:pt>
                <c:pt idx="94">
                  <c:v>6.3799999999999697</c:v>
                </c:pt>
                <c:pt idx="95">
                  <c:v>6.3999999999999702</c:v>
                </c:pt>
                <c:pt idx="96">
                  <c:v>6.4199999999999697</c:v>
                </c:pt>
                <c:pt idx="97">
                  <c:v>6.4399999999999702</c:v>
                </c:pt>
                <c:pt idx="98">
                  <c:v>6.4599999999999698</c:v>
                </c:pt>
                <c:pt idx="99">
                  <c:v>6.4799999999999702</c:v>
                </c:pt>
                <c:pt idx="100">
                  <c:v>6.4999999999999698</c:v>
                </c:pt>
                <c:pt idx="101">
                  <c:v>6.5199999999999703</c:v>
                </c:pt>
                <c:pt idx="102">
                  <c:v>6.5399999999999698</c:v>
                </c:pt>
                <c:pt idx="103">
                  <c:v>6.5599999999999703</c:v>
                </c:pt>
                <c:pt idx="104">
                  <c:v>6.5799999999999699</c:v>
                </c:pt>
                <c:pt idx="105">
                  <c:v>6.5999999999999703</c:v>
                </c:pt>
                <c:pt idx="106">
                  <c:v>6.6199999999999699</c:v>
                </c:pt>
                <c:pt idx="107">
                  <c:v>6.6399999999999704</c:v>
                </c:pt>
                <c:pt idx="108">
                  <c:v>6.6599999999999602</c:v>
                </c:pt>
                <c:pt idx="109">
                  <c:v>6.6799999999999597</c:v>
                </c:pt>
                <c:pt idx="110">
                  <c:v>6.6999999999999602</c:v>
                </c:pt>
                <c:pt idx="111">
                  <c:v>6.7199999999999598</c:v>
                </c:pt>
                <c:pt idx="112">
                  <c:v>6.7399999999999602</c:v>
                </c:pt>
                <c:pt idx="113">
                  <c:v>6.7599999999999598</c:v>
                </c:pt>
                <c:pt idx="114">
                  <c:v>6.7799999999999603</c:v>
                </c:pt>
                <c:pt idx="115">
                  <c:v>6.7999999999999599</c:v>
                </c:pt>
                <c:pt idx="116">
                  <c:v>6.8199999999999603</c:v>
                </c:pt>
                <c:pt idx="117">
                  <c:v>6.8399999999999599</c:v>
                </c:pt>
                <c:pt idx="118">
                  <c:v>6.8599999999999604</c:v>
                </c:pt>
                <c:pt idx="119">
                  <c:v>6.8799999999999599</c:v>
                </c:pt>
                <c:pt idx="120">
                  <c:v>6.8999999999999604</c:v>
                </c:pt>
                <c:pt idx="121">
                  <c:v>6.91999999999996</c:v>
                </c:pt>
                <c:pt idx="122">
                  <c:v>6.9399999999999604</c:v>
                </c:pt>
                <c:pt idx="123">
                  <c:v>6.95999999999996</c:v>
                </c:pt>
                <c:pt idx="124">
                  <c:v>6.9799999999999596</c:v>
                </c:pt>
                <c:pt idx="125">
                  <c:v>6.99999999999996</c:v>
                </c:pt>
                <c:pt idx="126">
                  <c:v>7.0199999999999596</c:v>
                </c:pt>
                <c:pt idx="127">
                  <c:v>7.0399999999999601</c:v>
                </c:pt>
                <c:pt idx="128">
                  <c:v>7.0599999999999596</c:v>
                </c:pt>
                <c:pt idx="129">
                  <c:v>7.0799999999999601</c:v>
                </c:pt>
                <c:pt idx="130">
                  <c:v>7.0999999999999597</c:v>
                </c:pt>
                <c:pt idx="131">
                  <c:v>7.1199999999999504</c:v>
                </c:pt>
                <c:pt idx="132">
                  <c:v>7.1399999999999499</c:v>
                </c:pt>
                <c:pt idx="133">
                  <c:v>7.1599999999999504</c:v>
                </c:pt>
                <c:pt idx="134">
                  <c:v>7.17999999999995</c:v>
                </c:pt>
                <c:pt idx="135">
                  <c:v>7.1999999999999504</c:v>
                </c:pt>
                <c:pt idx="136">
                  <c:v>7.21999999999995</c:v>
                </c:pt>
                <c:pt idx="137">
                  <c:v>7.2399999999999496</c:v>
                </c:pt>
                <c:pt idx="138">
                  <c:v>7.25999999999995</c:v>
                </c:pt>
                <c:pt idx="139">
                  <c:v>7.2799999999999496</c:v>
                </c:pt>
                <c:pt idx="140">
                  <c:v>7.2999999999999501</c:v>
                </c:pt>
                <c:pt idx="141">
                  <c:v>7.3199999999999497</c:v>
                </c:pt>
                <c:pt idx="142">
                  <c:v>7.3399999999999501</c:v>
                </c:pt>
                <c:pt idx="143">
                  <c:v>7.3599999999999497</c:v>
                </c:pt>
                <c:pt idx="144">
                  <c:v>7.3799999999999502</c:v>
                </c:pt>
                <c:pt idx="145">
                  <c:v>7.3999999999999497</c:v>
                </c:pt>
                <c:pt idx="146">
                  <c:v>7.4199999999999502</c:v>
                </c:pt>
                <c:pt idx="147">
                  <c:v>7.4399999999999498</c:v>
                </c:pt>
                <c:pt idx="148">
                  <c:v>7.4599999999999502</c:v>
                </c:pt>
                <c:pt idx="149">
                  <c:v>7.4799999999999498</c:v>
                </c:pt>
                <c:pt idx="150">
                  <c:v>7.4999999999999503</c:v>
                </c:pt>
                <c:pt idx="151">
                  <c:v>7.5199999999999498</c:v>
                </c:pt>
                <c:pt idx="152">
                  <c:v>7.5399999999999503</c:v>
                </c:pt>
                <c:pt idx="153">
                  <c:v>7.5599999999999499</c:v>
                </c:pt>
                <c:pt idx="154">
                  <c:v>7.5799999999999503</c:v>
                </c:pt>
                <c:pt idx="155">
                  <c:v>7.5999999999999401</c:v>
                </c:pt>
                <c:pt idx="156">
                  <c:v>7.6199999999999397</c:v>
                </c:pt>
                <c:pt idx="157">
                  <c:v>7.6399999999999402</c:v>
                </c:pt>
                <c:pt idx="158">
                  <c:v>7.6599999999999397</c:v>
                </c:pt>
                <c:pt idx="159">
                  <c:v>7.6799999999999402</c:v>
                </c:pt>
                <c:pt idx="160">
                  <c:v>7.6999999999999398</c:v>
                </c:pt>
                <c:pt idx="161">
                  <c:v>7.7199999999999402</c:v>
                </c:pt>
                <c:pt idx="162">
                  <c:v>7.7399999999999398</c:v>
                </c:pt>
                <c:pt idx="163">
                  <c:v>7.7599999999999403</c:v>
                </c:pt>
                <c:pt idx="164">
                  <c:v>7.7799999999999399</c:v>
                </c:pt>
                <c:pt idx="165">
                  <c:v>7.7999999999999403</c:v>
                </c:pt>
                <c:pt idx="166">
                  <c:v>7.8199999999999399</c:v>
                </c:pt>
                <c:pt idx="167">
                  <c:v>7.8399999999999403</c:v>
                </c:pt>
                <c:pt idx="168">
                  <c:v>7.8599999999999399</c:v>
                </c:pt>
                <c:pt idx="169">
                  <c:v>7.8799999999999404</c:v>
                </c:pt>
                <c:pt idx="170">
                  <c:v>7.89999999999994</c:v>
                </c:pt>
                <c:pt idx="171">
                  <c:v>7.9199999999999404</c:v>
                </c:pt>
                <c:pt idx="172">
                  <c:v>7.93999999999994</c:v>
                </c:pt>
                <c:pt idx="173">
                  <c:v>7.9599999999999396</c:v>
                </c:pt>
                <c:pt idx="174">
                  <c:v>7.97999999999994</c:v>
                </c:pt>
                <c:pt idx="175">
                  <c:v>7.9999999999999396</c:v>
                </c:pt>
                <c:pt idx="176">
                  <c:v>8.0199999999999392</c:v>
                </c:pt>
                <c:pt idx="177">
                  <c:v>8.0399999999999405</c:v>
                </c:pt>
                <c:pt idx="178">
                  <c:v>8.0599999999999294</c:v>
                </c:pt>
                <c:pt idx="179">
                  <c:v>8.0799999999999308</c:v>
                </c:pt>
                <c:pt idx="180">
                  <c:v>8.0999999999999304</c:v>
                </c:pt>
                <c:pt idx="181">
                  <c:v>8.1199999999999299</c:v>
                </c:pt>
                <c:pt idx="182">
                  <c:v>8.1399999999999295</c:v>
                </c:pt>
                <c:pt idx="183">
                  <c:v>8.1599999999999309</c:v>
                </c:pt>
                <c:pt idx="184">
                  <c:v>8.1799999999999304</c:v>
                </c:pt>
                <c:pt idx="185">
                  <c:v>8.19999999999993</c:v>
                </c:pt>
                <c:pt idx="186">
                  <c:v>8.2199999999999296</c:v>
                </c:pt>
                <c:pt idx="187">
                  <c:v>8.2399999999999292</c:v>
                </c:pt>
                <c:pt idx="188">
                  <c:v>8.2599999999999305</c:v>
                </c:pt>
                <c:pt idx="189">
                  <c:v>8.2799999999999301</c:v>
                </c:pt>
                <c:pt idx="190">
                  <c:v>8.2999999999999297</c:v>
                </c:pt>
                <c:pt idx="191">
                  <c:v>8.3199999999999292</c:v>
                </c:pt>
                <c:pt idx="192">
                  <c:v>8.3399999999999306</c:v>
                </c:pt>
                <c:pt idx="193">
                  <c:v>8.3599999999999302</c:v>
                </c:pt>
                <c:pt idx="194">
                  <c:v>8.3799999999999297</c:v>
                </c:pt>
                <c:pt idx="195">
                  <c:v>8.3999999999999293</c:v>
                </c:pt>
                <c:pt idx="196">
                  <c:v>8.4199999999999307</c:v>
                </c:pt>
                <c:pt idx="197">
                  <c:v>8.4399999999999302</c:v>
                </c:pt>
                <c:pt idx="198">
                  <c:v>8.4599999999999298</c:v>
                </c:pt>
                <c:pt idx="199">
                  <c:v>8.4799999999999294</c:v>
                </c:pt>
                <c:pt idx="200">
                  <c:v>8.4999999999999307</c:v>
                </c:pt>
                <c:pt idx="201">
                  <c:v>8.5199999999999196</c:v>
                </c:pt>
                <c:pt idx="202">
                  <c:v>8.5399999999999192</c:v>
                </c:pt>
                <c:pt idx="203">
                  <c:v>8.5599999999999206</c:v>
                </c:pt>
                <c:pt idx="204">
                  <c:v>8.5799999999999201</c:v>
                </c:pt>
                <c:pt idx="205">
                  <c:v>8.5999999999999197</c:v>
                </c:pt>
                <c:pt idx="206">
                  <c:v>8.6199999999999193</c:v>
                </c:pt>
                <c:pt idx="207">
                  <c:v>8.6399999999999206</c:v>
                </c:pt>
                <c:pt idx="208">
                  <c:v>8.6599999999999202</c:v>
                </c:pt>
                <c:pt idx="209">
                  <c:v>8.6799999999999198</c:v>
                </c:pt>
                <c:pt idx="210">
                  <c:v>8.6999999999999194</c:v>
                </c:pt>
                <c:pt idx="211">
                  <c:v>8.7199999999999207</c:v>
                </c:pt>
                <c:pt idx="212">
                  <c:v>8.7399999999999203</c:v>
                </c:pt>
                <c:pt idx="213">
                  <c:v>8.7599999999999199</c:v>
                </c:pt>
                <c:pt idx="214">
                  <c:v>8.7799999999999194</c:v>
                </c:pt>
                <c:pt idx="215">
                  <c:v>8.7999999999999208</c:v>
                </c:pt>
                <c:pt idx="216">
                  <c:v>8.8199999999999203</c:v>
                </c:pt>
                <c:pt idx="217">
                  <c:v>8.8399999999999199</c:v>
                </c:pt>
                <c:pt idx="218">
                  <c:v>8.8599999999999195</c:v>
                </c:pt>
                <c:pt idx="219">
                  <c:v>8.8799999999999208</c:v>
                </c:pt>
                <c:pt idx="220">
                  <c:v>8.8999999999999204</c:v>
                </c:pt>
                <c:pt idx="221">
                  <c:v>8.91999999999992</c:v>
                </c:pt>
                <c:pt idx="222">
                  <c:v>8.9399999999999196</c:v>
                </c:pt>
                <c:pt idx="223">
                  <c:v>8.9599999999999191</c:v>
                </c:pt>
                <c:pt idx="224">
                  <c:v>8.9799999999999205</c:v>
                </c:pt>
                <c:pt idx="225">
                  <c:v>8.9999999999999094</c:v>
                </c:pt>
                <c:pt idx="226">
                  <c:v>9.0199999999999108</c:v>
                </c:pt>
                <c:pt idx="227">
                  <c:v>9.0399999999999103</c:v>
                </c:pt>
                <c:pt idx="228">
                  <c:v>9.0599999999999099</c:v>
                </c:pt>
                <c:pt idx="229">
                  <c:v>9.0799999999999095</c:v>
                </c:pt>
                <c:pt idx="230">
                  <c:v>9.0999999999999108</c:v>
                </c:pt>
                <c:pt idx="231">
                  <c:v>9.1199999999999104</c:v>
                </c:pt>
                <c:pt idx="232">
                  <c:v>9.13999999999991</c:v>
                </c:pt>
                <c:pt idx="233">
                  <c:v>9.1599999999999095</c:v>
                </c:pt>
                <c:pt idx="234">
                  <c:v>9.1799999999999091</c:v>
                </c:pt>
                <c:pt idx="235">
                  <c:v>9.1999999999999105</c:v>
                </c:pt>
                <c:pt idx="236">
                  <c:v>9.21999999999991</c:v>
                </c:pt>
                <c:pt idx="237">
                  <c:v>9.2399999999999096</c:v>
                </c:pt>
                <c:pt idx="238">
                  <c:v>9.2599999999999092</c:v>
                </c:pt>
                <c:pt idx="239">
                  <c:v>9.2799999999999105</c:v>
                </c:pt>
                <c:pt idx="240">
                  <c:v>9.2999999999999101</c:v>
                </c:pt>
                <c:pt idx="241">
                  <c:v>9.3199999999999097</c:v>
                </c:pt>
                <c:pt idx="242">
                  <c:v>9.3399999999999093</c:v>
                </c:pt>
                <c:pt idx="243">
                  <c:v>9.3599999999999106</c:v>
                </c:pt>
                <c:pt idx="244">
                  <c:v>9.3799999999999102</c:v>
                </c:pt>
                <c:pt idx="245">
                  <c:v>9.3999999999999098</c:v>
                </c:pt>
                <c:pt idx="246">
                  <c:v>9.4199999999999093</c:v>
                </c:pt>
                <c:pt idx="247">
                  <c:v>9.4399999999999107</c:v>
                </c:pt>
                <c:pt idx="248">
                  <c:v>9.4599999999998996</c:v>
                </c:pt>
                <c:pt idx="249">
                  <c:v>9.4799999999998992</c:v>
                </c:pt>
                <c:pt idx="250">
                  <c:v>9.4999999999999005</c:v>
                </c:pt>
                <c:pt idx="251">
                  <c:v>9.5199999999999001</c:v>
                </c:pt>
                <c:pt idx="252">
                  <c:v>9.5399999999998997</c:v>
                </c:pt>
                <c:pt idx="253">
                  <c:v>9.5599999999998992</c:v>
                </c:pt>
                <c:pt idx="254">
                  <c:v>9.5799999999999006</c:v>
                </c:pt>
                <c:pt idx="255">
                  <c:v>9.5999999999999002</c:v>
                </c:pt>
                <c:pt idx="256">
                  <c:v>9.6199999999998997</c:v>
                </c:pt>
                <c:pt idx="257">
                  <c:v>9.6399999999998993</c:v>
                </c:pt>
                <c:pt idx="258">
                  <c:v>9.6599999999999007</c:v>
                </c:pt>
                <c:pt idx="259">
                  <c:v>9.6799999999999002</c:v>
                </c:pt>
                <c:pt idx="260">
                  <c:v>9.6999999999998998</c:v>
                </c:pt>
                <c:pt idx="261">
                  <c:v>9.7199999999998994</c:v>
                </c:pt>
                <c:pt idx="262">
                  <c:v>9.7399999999999007</c:v>
                </c:pt>
                <c:pt idx="263">
                  <c:v>9.7599999999999003</c:v>
                </c:pt>
                <c:pt idx="264">
                  <c:v>9.7799999999998999</c:v>
                </c:pt>
                <c:pt idx="265">
                  <c:v>9.7999999999998995</c:v>
                </c:pt>
                <c:pt idx="266">
                  <c:v>9.8199999999999008</c:v>
                </c:pt>
                <c:pt idx="267">
                  <c:v>9.8399999999999004</c:v>
                </c:pt>
                <c:pt idx="268">
                  <c:v>9.8599999999999</c:v>
                </c:pt>
                <c:pt idx="269">
                  <c:v>9.8799999999998995</c:v>
                </c:pt>
                <c:pt idx="270">
                  <c:v>9.8999999999999009</c:v>
                </c:pt>
                <c:pt idx="271">
                  <c:v>9.9199999999999005</c:v>
                </c:pt>
                <c:pt idx="272">
                  <c:v>9.9399999999998894</c:v>
                </c:pt>
                <c:pt idx="273">
                  <c:v>9.9599999999998907</c:v>
                </c:pt>
                <c:pt idx="274">
                  <c:v>9.9799999999998903</c:v>
                </c:pt>
                <c:pt idx="275">
                  <c:v>9.9999999999998899</c:v>
                </c:pt>
                <c:pt idx="276">
                  <c:v>10.0199999999999</c:v>
                </c:pt>
                <c:pt idx="277">
                  <c:v>10.0399999999999</c:v>
                </c:pt>
                <c:pt idx="278">
                  <c:v>10.059999999999899</c:v>
                </c:pt>
                <c:pt idx="279">
                  <c:v>10.079999999999901</c:v>
                </c:pt>
                <c:pt idx="280">
                  <c:v>10.0999999999999</c:v>
                </c:pt>
                <c:pt idx="281">
                  <c:v>10.1199999999999</c:v>
                </c:pt>
                <c:pt idx="282">
                  <c:v>10.139999999999899</c:v>
                </c:pt>
                <c:pt idx="283">
                  <c:v>10.159999999999901</c:v>
                </c:pt>
                <c:pt idx="284">
                  <c:v>10.1799999999999</c:v>
                </c:pt>
                <c:pt idx="285">
                  <c:v>10.1999999999999</c:v>
                </c:pt>
                <c:pt idx="286">
                  <c:v>10.219999999999899</c:v>
                </c:pt>
                <c:pt idx="287">
                  <c:v>10.239999999999901</c:v>
                </c:pt>
                <c:pt idx="288">
                  <c:v>10.2599999999999</c:v>
                </c:pt>
                <c:pt idx="289">
                  <c:v>10.2799999999999</c:v>
                </c:pt>
                <c:pt idx="290">
                  <c:v>10.299999999999899</c:v>
                </c:pt>
                <c:pt idx="291">
                  <c:v>10.319999999999901</c:v>
                </c:pt>
                <c:pt idx="292">
                  <c:v>10.3399999999999</c:v>
                </c:pt>
                <c:pt idx="293">
                  <c:v>10.3599999999999</c:v>
                </c:pt>
                <c:pt idx="294">
                  <c:v>10.3799999999999</c:v>
                </c:pt>
                <c:pt idx="295">
                  <c:v>10.399999999999901</c:v>
                </c:pt>
                <c:pt idx="296">
                  <c:v>10.4199999999999</c:v>
                </c:pt>
                <c:pt idx="297">
                  <c:v>10.4399999999999</c:v>
                </c:pt>
                <c:pt idx="298">
                  <c:v>10.4599999999999</c:v>
                </c:pt>
                <c:pt idx="299">
                  <c:v>10.479999999999899</c:v>
                </c:pt>
                <c:pt idx="300">
                  <c:v>10.499999999999901</c:v>
                </c:pt>
                <c:pt idx="301">
                  <c:v>10.5199999999999</c:v>
                </c:pt>
                <c:pt idx="302">
                  <c:v>10.5399999999999</c:v>
                </c:pt>
                <c:pt idx="303">
                  <c:v>10.559999999999899</c:v>
                </c:pt>
                <c:pt idx="304">
                  <c:v>10.579999999999901</c:v>
                </c:pt>
                <c:pt idx="305">
                  <c:v>10.5999999999999</c:v>
                </c:pt>
                <c:pt idx="306">
                  <c:v>10.6199999999999</c:v>
                </c:pt>
                <c:pt idx="307">
                  <c:v>10.639999999999899</c:v>
                </c:pt>
                <c:pt idx="308">
                  <c:v>10.659999999999901</c:v>
                </c:pt>
                <c:pt idx="309">
                  <c:v>10.6799999999999</c:v>
                </c:pt>
                <c:pt idx="310">
                  <c:v>10.6999999999999</c:v>
                </c:pt>
                <c:pt idx="311">
                  <c:v>10.719999999999899</c:v>
                </c:pt>
                <c:pt idx="312">
                  <c:v>10.739999999999901</c:v>
                </c:pt>
                <c:pt idx="313">
                  <c:v>10.7599999999999</c:v>
                </c:pt>
                <c:pt idx="314">
                  <c:v>10.7799999999999</c:v>
                </c:pt>
                <c:pt idx="315">
                  <c:v>10.799999999999899</c:v>
                </c:pt>
                <c:pt idx="316">
                  <c:v>10.819999999999901</c:v>
                </c:pt>
                <c:pt idx="317">
                  <c:v>10.8399999999999</c:v>
                </c:pt>
                <c:pt idx="318">
                  <c:v>10.8599999999999</c:v>
                </c:pt>
                <c:pt idx="319">
                  <c:v>10.8799999999999</c:v>
                </c:pt>
                <c:pt idx="320">
                  <c:v>10.899999999999901</c:v>
                </c:pt>
                <c:pt idx="321">
                  <c:v>10.9199999999999</c:v>
                </c:pt>
                <c:pt idx="322">
                  <c:v>10.9399999999999</c:v>
                </c:pt>
                <c:pt idx="323">
                  <c:v>10.9599999999999</c:v>
                </c:pt>
                <c:pt idx="324">
                  <c:v>10.979999999999899</c:v>
                </c:pt>
                <c:pt idx="325">
                  <c:v>10.999999999999901</c:v>
                </c:pt>
                <c:pt idx="326">
                  <c:v>11.0199999999999</c:v>
                </c:pt>
                <c:pt idx="327">
                  <c:v>11.0399999999999</c:v>
                </c:pt>
                <c:pt idx="328">
                  <c:v>11.059999999999899</c:v>
                </c:pt>
                <c:pt idx="329">
                  <c:v>11.079999999999901</c:v>
                </c:pt>
                <c:pt idx="330">
                  <c:v>11.0999999999999</c:v>
                </c:pt>
                <c:pt idx="331">
                  <c:v>11.1199999999999</c:v>
                </c:pt>
                <c:pt idx="332">
                  <c:v>11.139999999999899</c:v>
                </c:pt>
                <c:pt idx="333">
                  <c:v>11.159999999999901</c:v>
                </c:pt>
                <c:pt idx="334">
                  <c:v>11.1799999999999</c:v>
                </c:pt>
                <c:pt idx="335">
                  <c:v>11.1999999999999</c:v>
                </c:pt>
                <c:pt idx="336">
                  <c:v>11.219999999999899</c:v>
                </c:pt>
                <c:pt idx="337">
                  <c:v>11.239999999999901</c:v>
                </c:pt>
                <c:pt idx="338">
                  <c:v>11.2599999999999</c:v>
                </c:pt>
                <c:pt idx="339">
                  <c:v>11.2799999999999</c:v>
                </c:pt>
                <c:pt idx="340">
                  <c:v>11.299999999999899</c:v>
                </c:pt>
                <c:pt idx="341">
                  <c:v>11.319999999999901</c:v>
                </c:pt>
                <c:pt idx="342">
                  <c:v>11.3399999999999</c:v>
                </c:pt>
                <c:pt idx="343">
                  <c:v>11.3599999999999</c:v>
                </c:pt>
                <c:pt idx="344">
                  <c:v>11.3799999999999</c:v>
                </c:pt>
                <c:pt idx="345">
                  <c:v>11.399999999999901</c:v>
                </c:pt>
                <c:pt idx="346">
                  <c:v>11.4199999999999</c:v>
                </c:pt>
                <c:pt idx="347">
                  <c:v>11.4399999999999</c:v>
                </c:pt>
                <c:pt idx="348">
                  <c:v>11.4599999999999</c:v>
                </c:pt>
                <c:pt idx="349">
                  <c:v>11.479999999999899</c:v>
                </c:pt>
                <c:pt idx="350">
                  <c:v>11.499999999999901</c:v>
                </c:pt>
                <c:pt idx="351">
                  <c:v>11.5199999999999</c:v>
                </c:pt>
                <c:pt idx="352">
                  <c:v>11.5399999999999</c:v>
                </c:pt>
                <c:pt idx="353">
                  <c:v>11.559999999999899</c:v>
                </c:pt>
                <c:pt idx="354">
                  <c:v>11.579999999999901</c:v>
                </c:pt>
                <c:pt idx="355">
                  <c:v>11.5999999999999</c:v>
                </c:pt>
                <c:pt idx="356">
                  <c:v>11.6199999999999</c:v>
                </c:pt>
                <c:pt idx="357">
                  <c:v>11.639999999999899</c:v>
                </c:pt>
                <c:pt idx="358">
                  <c:v>11.659999999999901</c:v>
                </c:pt>
                <c:pt idx="359">
                  <c:v>11.6799999999999</c:v>
                </c:pt>
                <c:pt idx="360">
                  <c:v>11.6999999999999</c:v>
                </c:pt>
                <c:pt idx="361">
                  <c:v>11.719999999999899</c:v>
                </c:pt>
                <c:pt idx="362">
                  <c:v>11.739999999999901</c:v>
                </c:pt>
                <c:pt idx="363">
                  <c:v>11.7599999999999</c:v>
                </c:pt>
                <c:pt idx="364">
                  <c:v>11.7799999999999</c:v>
                </c:pt>
                <c:pt idx="365">
                  <c:v>11.799999999999899</c:v>
                </c:pt>
                <c:pt idx="366">
                  <c:v>11.819999999999901</c:v>
                </c:pt>
                <c:pt idx="367">
                  <c:v>11.8399999999999</c:v>
                </c:pt>
                <c:pt idx="368">
                  <c:v>11.8599999999999</c:v>
                </c:pt>
                <c:pt idx="369">
                  <c:v>11.8799999999999</c:v>
                </c:pt>
                <c:pt idx="370">
                  <c:v>11.899999999999901</c:v>
                </c:pt>
                <c:pt idx="371">
                  <c:v>11.9199999999999</c:v>
                </c:pt>
                <c:pt idx="372">
                  <c:v>11.9399999999999</c:v>
                </c:pt>
                <c:pt idx="373">
                  <c:v>11.9599999999999</c:v>
                </c:pt>
                <c:pt idx="374">
                  <c:v>11.979999999999899</c:v>
                </c:pt>
                <c:pt idx="375">
                  <c:v>11.999999999999901</c:v>
                </c:pt>
                <c:pt idx="376">
                  <c:v>12.0199999999999</c:v>
                </c:pt>
                <c:pt idx="377">
                  <c:v>12.0399999999999</c:v>
                </c:pt>
                <c:pt idx="378">
                  <c:v>12.059999999999899</c:v>
                </c:pt>
                <c:pt idx="379">
                  <c:v>12.079999999999901</c:v>
                </c:pt>
                <c:pt idx="380">
                  <c:v>12.0999999999999</c:v>
                </c:pt>
                <c:pt idx="381">
                  <c:v>12.1199999999999</c:v>
                </c:pt>
                <c:pt idx="382">
                  <c:v>12.139999999999899</c:v>
                </c:pt>
                <c:pt idx="383">
                  <c:v>12.159999999999901</c:v>
                </c:pt>
                <c:pt idx="384">
                  <c:v>12.1799999999999</c:v>
                </c:pt>
                <c:pt idx="385">
                  <c:v>12.1999999999999</c:v>
                </c:pt>
                <c:pt idx="386">
                  <c:v>12.219999999999899</c:v>
                </c:pt>
                <c:pt idx="387">
                  <c:v>12.239999999999901</c:v>
                </c:pt>
                <c:pt idx="388">
                  <c:v>12.2599999999999</c:v>
                </c:pt>
                <c:pt idx="389">
                  <c:v>12.2799999999999</c:v>
                </c:pt>
                <c:pt idx="390">
                  <c:v>12.299999999999899</c:v>
                </c:pt>
                <c:pt idx="391">
                  <c:v>12.32</c:v>
                </c:pt>
                <c:pt idx="392">
                  <c:v>12.34</c:v>
                </c:pt>
                <c:pt idx="393">
                  <c:v>12.36</c:v>
                </c:pt>
                <c:pt idx="394">
                  <c:v>12.38</c:v>
                </c:pt>
                <c:pt idx="395">
                  <c:v>12.4</c:v>
                </c:pt>
                <c:pt idx="396">
                  <c:v>12.42</c:v>
                </c:pt>
                <c:pt idx="397">
                  <c:v>12.44</c:v>
                </c:pt>
                <c:pt idx="398">
                  <c:v>12.46</c:v>
                </c:pt>
                <c:pt idx="399">
                  <c:v>12.48</c:v>
                </c:pt>
                <c:pt idx="400">
                  <c:v>12.5</c:v>
                </c:pt>
                <c:pt idx="401">
                  <c:v>12.52</c:v>
                </c:pt>
                <c:pt idx="402">
                  <c:v>12.54</c:v>
                </c:pt>
                <c:pt idx="403">
                  <c:v>12.56</c:v>
                </c:pt>
                <c:pt idx="404">
                  <c:v>12.58</c:v>
                </c:pt>
                <c:pt idx="405">
                  <c:v>12.6</c:v>
                </c:pt>
                <c:pt idx="406">
                  <c:v>12.62</c:v>
                </c:pt>
                <c:pt idx="407">
                  <c:v>12.64</c:v>
                </c:pt>
                <c:pt idx="408">
                  <c:v>12.66</c:v>
                </c:pt>
                <c:pt idx="409">
                  <c:v>12.68</c:v>
                </c:pt>
                <c:pt idx="410">
                  <c:v>12.7</c:v>
                </c:pt>
                <c:pt idx="411">
                  <c:v>12.72</c:v>
                </c:pt>
                <c:pt idx="412">
                  <c:v>12.74</c:v>
                </c:pt>
                <c:pt idx="413">
                  <c:v>12.76</c:v>
                </c:pt>
                <c:pt idx="414">
                  <c:v>12.78</c:v>
                </c:pt>
                <c:pt idx="415">
                  <c:v>12.8</c:v>
                </c:pt>
                <c:pt idx="416">
                  <c:v>12.82</c:v>
                </c:pt>
                <c:pt idx="417">
                  <c:v>12.84</c:v>
                </c:pt>
                <c:pt idx="418">
                  <c:v>12.86</c:v>
                </c:pt>
                <c:pt idx="419">
                  <c:v>12.88</c:v>
                </c:pt>
                <c:pt idx="420">
                  <c:v>12.9</c:v>
                </c:pt>
                <c:pt idx="421">
                  <c:v>12.92</c:v>
                </c:pt>
                <c:pt idx="422">
                  <c:v>12.94</c:v>
                </c:pt>
                <c:pt idx="423">
                  <c:v>12.96</c:v>
                </c:pt>
                <c:pt idx="424">
                  <c:v>12.98</c:v>
                </c:pt>
                <c:pt idx="425">
                  <c:v>13</c:v>
                </c:pt>
                <c:pt idx="426">
                  <c:v>13.02</c:v>
                </c:pt>
                <c:pt idx="427">
                  <c:v>13.04</c:v>
                </c:pt>
                <c:pt idx="428">
                  <c:v>13.06</c:v>
                </c:pt>
                <c:pt idx="429">
                  <c:v>13.08</c:v>
                </c:pt>
                <c:pt idx="430">
                  <c:v>13.1</c:v>
                </c:pt>
                <c:pt idx="431">
                  <c:v>13.12</c:v>
                </c:pt>
                <c:pt idx="432">
                  <c:v>13.14</c:v>
                </c:pt>
                <c:pt idx="433">
                  <c:v>13.16</c:v>
                </c:pt>
                <c:pt idx="434">
                  <c:v>13.18</c:v>
                </c:pt>
                <c:pt idx="435">
                  <c:v>13.2</c:v>
                </c:pt>
                <c:pt idx="436">
                  <c:v>13.22</c:v>
                </c:pt>
                <c:pt idx="437">
                  <c:v>13.24</c:v>
                </c:pt>
                <c:pt idx="438">
                  <c:v>13.26</c:v>
                </c:pt>
                <c:pt idx="439">
                  <c:v>13.28</c:v>
                </c:pt>
                <c:pt idx="440">
                  <c:v>13.3</c:v>
                </c:pt>
                <c:pt idx="441">
                  <c:v>13.32</c:v>
                </c:pt>
                <c:pt idx="442">
                  <c:v>13.34</c:v>
                </c:pt>
                <c:pt idx="443">
                  <c:v>13.36</c:v>
                </c:pt>
                <c:pt idx="444">
                  <c:v>13.38</c:v>
                </c:pt>
                <c:pt idx="445">
                  <c:v>13.4</c:v>
                </c:pt>
                <c:pt idx="446">
                  <c:v>13.42</c:v>
                </c:pt>
                <c:pt idx="447">
                  <c:v>13.44</c:v>
                </c:pt>
                <c:pt idx="448">
                  <c:v>13.46</c:v>
                </c:pt>
                <c:pt idx="449">
                  <c:v>13.48</c:v>
                </c:pt>
                <c:pt idx="450">
                  <c:v>13.5</c:v>
                </c:pt>
                <c:pt idx="451">
                  <c:v>13.52</c:v>
                </c:pt>
                <c:pt idx="452">
                  <c:v>13.54</c:v>
                </c:pt>
                <c:pt idx="453">
                  <c:v>13.56</c:v>
                </c:pt>
                <c:pt idx="454">
                  <c:v>13.58</c:v>
                </c:pt>
                <c:pt idx="455">
                  <c:v>13.6</c:v>
                </c:pt>
                <c:pt idx="456">
                  <c:v>13.62</c:v>
                </c:pt>
                <c:pt idx="457">
                  <c:v>13.64</c:v>
                </c:pt>
                <c:pt idx="458">
                  <c:v>13.66</c:v>
                </c:pt>
                <c:pt idx="459">
                  <c:v>13.68</c:v>
                </c:pt>
                <c:pt idx="460">
                  <c:v>13.7</c:v>
                </c:pt>
                <c:pt idx="461">
                  <c:v>13.72</c:v>
                </c:pt>
                <c:pt idx="462">
                  <c:v>13.74</c:v>
                </c:pt>
                <c:pt idx="463">
                  <c:v>13.76</c:v>
                </c:pt>
                <c:pt idx="464">
                  <c:v>13.78</c:v>
                </c:pt>
                <c:pt idx="465">
                  <c:v>13.8</c:v>
                </c:pt>
                <c:pt idx="466">
                  <c:v>13.8200000000001</c:v>
                </c:pt>
                <c:pt idx="467">
                  <c:v>13.84</c:v>
                </c:pt>
                <c:pt idx="468">
                  <c:v>13.860000000000101</c:v>
                </c:pt>
                <c:pt idx="469">
                  <c:v>13.8800000000001</c:v>
                </c:pt>
                <c:pt idx="470">
                  <c:v>13.9000000000001</c:v>
                </c:pt>
                <c:pt idx="471">
                  <c:v>13.920000000000099</c:v>
                </c:pt>
                <c:pt idx="472">
                  <c:v>13.940000000000101</c:v>
                </c:pt>
                <c:pt idx="473">
                  <c:v>13.9600000000001</c:v>
                </c:pt>
                <c:pt idx="474">
                  <c:v>13.9800000000001</c:v>
                </c:pt>
                <c:pt idx="475">
                  <c:v>14.000000000000099</c:v>
                </c:pt>
                <c:pt idx="476">
                  <c:v>14.020000000000101</c:v>
                </c:pt>
                <c:pt idx="477">
                  <c:v>14.0400000000001</c:v>
                </c:pt>
                <c:pt idx="478">
                  <c:v>14.0600000000001</c:v>
                </c:pt>
                <c:pt idx="479">
                  <c:v>14.0800000000001</c:v>
                </c:pt>
                <c:pt idx="480">
                  <c:v>14.100000000000099</c:v>
                </c:pt>
                <c:pt idx="481">
                  <c:v>14.1200000000001</c:v>
                </c:pt>
                <c:pt idx="482">
                  <c:v>14.1400000000001</c:v>
                </c:pt>
                <c:pt idx="483">
                  <c:v>14.1600000000001</c:v>
                </c:pt>
                <c:pt idx="484">
                  <c:v>14.180000000000099</c:v>
                </c:pt>
                <c:pt idx="485">
                  <c:v>14.200000000000101</c:v>
                </c:pt>
                <c:pt idx="486">
                  <c:v>14.2200000000001</c:v>
                </c:pt>
                <c:pt idx="487">
                  <c:v>14.2400000000001</c:v>
                </c:pt>
                <c:pt idx="488">
                  <c:v>14.260000000000099</c:v>
                </c:pt>
                <c:pt idx="489">
                  <c:v>14.280000000000101</c:v>
                </c:pt>
                <c:pt idx="490">
                  <c:v>14.3000000000001</c:v>
                </c:pt>
                <c:pt idx="491">
                  <c:v>14.3200000000001</c:v>
                </c:pt>
                <c:pt idx="492">
                  <c:v>14.340000000000099</c:v>
                </c:pt>
                <c:pt idx="493">
                  <c:v>14.360000000000101</c:v>
                </c:pt>
                <c:pt idx="494">
                  <c:v>14.3800000000001</c:v>
                </c:pt>
                <c:pt idx="495">
                  <c:v>14.4000000000001</c:v>
                </c:pt>
                <c:pt idx="496">
                  <c:v>14.420000000000099</c:v>
                </c:pt>
                <c:pt idx="497">
                  <c:v>14.440000000000101</c:v>
                </c:pt>
                <c:pt idx="498">
                  <c:v>14.4600000000001</c:v>
                </c:pt>
                <c:pt idx="499">
                  <c:v>14.4800000000001</c:v>
                </c:pt>
                <c:pt idx="500">
                  <c:v>14.500000000000099</c:v>
                </c:pt>
                <c:pt idx="501">
                  <c:v>14.520000000000101</c:v>
                </c:pt>
                <c:pt idx="502">
                  <c:v>14.5400000000001</c:v>
                </c:pt>
                <c:pt idx="503">
                  <c:v>14.5600000000001</c:v>
                </c:pt>
                <c:pt idx="504">
                  <c:v>14.5800000000001</c:v>
                </c:pt>
                <c:pt idx="505">
                  <c:v>14.600000000000099</c:v>
                </c:pt>
                <c:pt idx="506">
                  <c:v>14.6200000000001</c:v>
                </c:pt>
                <c:pt idx="507">
                  <c:v>14.6400000000001</c:v>
                </c:pt>
                <c:pt idx="508">
                  <c:v>14.6600000000001</c:v>
                </c:pt>
                <c:pt idx="509">
                  <c:v>14.680000000000099</c:v>
                </c:pt>
                <c:pt idx="510">
                  <c:v>14.700000000000101</c:v>
                </c:pt>
                <c:pt idx="511">
                  <c:v>14.7200000000001</c:v>
                </c:pt>
                <c:pt idx="512">
                  <c:v>14.7400000000001</c:v>
                </c:pt>
                <c:pt idx="513">
                  <c:v>14.760000000000099</c:v>
                </c:pt>
                <c:pt idx="514">
                  <c:v>14.780000000000101</c:v>
                </c:pt>
                <c:pt idx="515">
                  <c:v>14.8000000000001</c:v>
                </c:pt>
                <c:pt idx="516">
                  <c:v>14.8200000000001</c:v>
                </c:pt>
                <c:pt idx="517">
                  <c:v>14.840000000000099</c:v>
                </c:pt>
                <c:pt idx="518">
                  <c:v>14.860000000000101</c:v>
                </c:pt>
                <c:pt idx="519">
                  <c:v>14.8800000000001</c:v>
                </c:pt>
                <c:pt idx="520">
                  <c:v>14.9000000000001</c:v>
                </c:pt>
                <c:pt idx="521">
                  <c:v>14.920000000000099</c:v>
                </c:pt>
                <c:pt idx="522">
                  <c:v>14.940000000000101</c:v>
                </c:pt>
                <c:pt idx="523">
                  <c:v>14.9600000000001</c:v>
                </c:pt>
                <c:pt idx="524">
                  <c:v>14.9800000000001</c:v>
                </c:pt>
                <c:pt idx="525">
                  <c:v>15.000000000000099</c:v>
                </c:pt>
                <c:pt idx="526">
                  <c:v>15.020000000000101</c:v>
                </c:pt>
                <c:pt idx="527">
                  <c:v>15.0400000000001</c:v>
                </c:pt>
                <c:pt idx="528">
                  <c:v>15.0600000000001</c:v>
                </c:pt>
                <c:pt idx="529">
                  <c:v>15.0800000000001</c:v>
                </c:pt>
                <c:pt idx="530">
                  <c:v>15.100000000000099</c:v>
                </c:pt>
                <c:pt idx="531">
                  <c:v>15.1200000000001</c:v>
                </c:pt>
                <c:pt idx="532">
                  <c:v>15.1400000000001</c:v>
                </c:pt>
                <c:pt idx="533">
                  <c:v>15.1600000000001</c:v>
                </c:pt>
                <c:pt idx="534">
                  <c:v>15.180000000000099</c:v>
                </c:pt>
                <c:pt idx="535">
                  <c:v>15.200000000000101</c:v>
                </c:pt>
                <c:pt idx="536">
                  <c:v>15.2200000000001</c:v>
                </c:pt>
                <c:pt idx="537">
                  <c:v>15.2400000000001</c:v>
                </c:pt>
                <c:pt idx="538">
                  <c:v>15.260000000000099</c:v>
                </c:pt>
                <c:pt idx="539">
                  <c:v>15.2800000000002</c:v>
                </c:pt>
                <c:pt idx="540">
                  <c:v>15.3000000000001</c:v>
                </c:pt>
                <c:pt idx="541">
                  <c:v>15.3200000000001</c:v>
                </c:pt>
                <c:pt idx="542">
                  <c:v>15.340000000000201</c:v>
                </c:pt>
                <c:pt idx="543">
                  <c:v>15.3600000000002</c:v>
                </c:pt>
                <c:pt idx="544">
                  <c:v>15.3800000000002</c:v>
                </c:pt>
                <c:pt idx="545">
                  <c:v>15.400000000000199</c:v>
                </c:pt>
                <c:pt idx="546">
                  <c:v>15.420000000000201</c:v>
                </c:pt>
                <c:pt idx="547">
                  <c:v>15.4400000000002</c:v>
                </c:pt>
                <c:pt idx="548">
                  <c:v>15.4600000000002</c:v>
                </c:pt>
                <c:pt idx="549">
                  <c:v>15.480000000000199</c:v>
                </c:pt>
                <c:pt idx="550">
                  <c:v>15.500000000000201</c:v>
                </c:pt>
              </c:numCache>
            </c:numRef>
          </c:cat>
          <c:val>
            <c:numRef>
              <c:f>'1-locus profile'!$D$29:$D$579</c:f>
              <c:numCache>
                <c:formatCode>General</c:formatCode>
                <c:ptCount val="55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0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0</c:v>
                </c:pt>
                <c:pt idx="141">
                  <c:v>0</c:v>
                </c:pt>
                <c:pt idx="142">
                  <c:v>0</c:v>
                </c:pt>
                <c:pt idx="143">
                  <c:v>0</c:v>
                </c:pt>
                <c:pt idx="144">
                  <c:v>0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</c:v>
                </c:pt>
                <c:pt idx="149">
                  <c:v>0</c:v>
                </c:pt>
                <c:pt idx="150">
                  <c:v>0</c:v>
                </c:pt>
                <c:pt idx="151">
                  <c:v>0</c:v>
                </c:pt>
                <c:pt idx="152">
                  <c:v>0</c:v>
                </c:pt>
                <c:pt idx="153">
                  <c:v>0</c:v>
                </c:pt>
                <c:pt idx="154">
                  <c:v>0</c:v>
                </c:pt>
                <c:pt idx="155">
                  <c:v>0</c:v>
                </c:pt>
                <c:pt idx="156">
                  <c:v>0</c:v>
                </c:pt>
                <c:pt idx="157">
                  <c:v>0</c:v>
                </c:pt>
                <c:pt idx="158">
                  <c:v>0</c:v>
                </c:pt>
                <c:pt idx="159">
                  <c:v>0</c:v>
                </c:pt>
                <c:pt idx="160">
                  <c:v>0</c:v>
                </c:pt>
                <c:pt idx="161">
                  <c:v>0</c:v>
                </c:pt>
                <c:pt idx="162">
                  <c:v>0</c:v>
                </c:pt>
                <c:pt idx="163">
                  <c:v>0</c:v>
                </c:pt>
                <c:pt idx="164">
                  <c:v>0</c:v>
                </c:pt>
                <c:pt idx="165">
                  <c:v>0</c:v>
                </c:pt>
                <c:pt idx="166">
                  <c:v>0</c:v>
                </c:pt>
                <c:pt idx="167">
                  <c:v>0</c:v>
                </c:pt>
                <c:pt idx="168">
                  <c:v>0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0</c:v>
                </c:pt>
                <c:pt idx="173">
                  <c:v>0</c:v>
                </c:pt>
                <c:pt idx="174">
                  <c:v>0</c:v>
                </c:pt>
                <c:pt idx="175">
                  <c:v>0</c:v>
                </c:pt>
                <c:pt idx="176">
                  <c:v>0</c:v>
                </c:pt>
                <c:pt idx="177">
                  <c:v>0</c:v>
                </c:pt>
                <c:pt idx="178">
                  <c:v>0</c:v>
                </c:pt>
                <c:pt idx="179">
                  <c:v>0</c:v>
                </c:pt>
                <c:pt idx="180">
                  <c:v>0</c:v>
                </c:pt>
                <c:pt idx="181">
                  <c:v>0</c:v>
                </c:pt>
                <c:pt idx="182">
                  <c:v>0</c:v>
                </c:pt>
                <c:pt idx="183">
                  <c:v>0</c:v>
                </c:pt>
                <c:pt idx="184">
                  <c:v>0</c:v>
                </c:pt>
                <c:pt idx="185">
                  <c:v>0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0</c:v>
                </c:pt>
                <c:pt idx="190">
                  <c:v>0</c:v>
                </c:pt>
                <c:pt idx="191">
                  <c:v>0</c:v>
                </c:pt>
                <c:pt idx="192">
                  <c:v>0</c:v>
                </c:pt>
                <c:pt idx="193">
                  <c:v>0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0</c:v>
                </c:pt>
                <c:pt idx="200">
                  <c:v>0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0</c:v>
                </c:pt>
                <c:pt idx="241">
                  <c:v>0</c:v>
                </c:pt>
                <c:pt idx="242">
                  <c:v>0</c:v>
                </c:pt>
                <c:pt idx="243">
                  <c:v>0</c:v>
                </c:pt>
                <c:pt idx="244">
                  <c:v>0</c:v>
                </c:pt>
                <c:pt idx="245">
                  <c:v>0</c:v>
                </c:pt>
                <c:pt idx="246">
                  <c:v>0</c:v>
                </c:pt>
                <c:pt idx="247">
                  <c:v>0</c:v>
                </c:pt>
                <c:pt idx="248">
                  <c:v>0</c:v>
                </c:pt>
                <c:pt idx="249">
                  <c:v>0</c:v>
                </c:pt>
                <c:pt idx="250">
                  <c:v>0</c:v>
                </c:pt>
                <c:pt idx="251">
                  <c:v>0</c:v>
                </c:pt>
                <c:pt idx="252">
                  <c:v>0</c:v>
                </c:pt>
                <c:pt idx="253">
                  <c:v>0</c:v>
                </c:pt>
                <c:pt idx="254">
                  <c:v>0</c:v>
                </c:pt>
                <c:pt idx="255">
                  <c:v>0</c:v>
                </c:pt>
                <c:pt idx="256">
                  <c:v>0</c:v>
                </c:pt>
                <c:pt idx="257">
                  <c:v>0</c:v>
                </c:pt>
                <c:pt idx="258">
                  <c:v>0</c:v>
                </c:pt>
                <c:pt idx="259">
                  <c:v>0</c:v>
                </c:pt>
                <c:pt idx="260">
                  <c:v>0</c:v>
                </c:pt>
                <c:pt idx="261">
                  <c:v>0</c:v>
                </c:pt>
                <c:pt idx="262">
                  <c:v>0</c:v>
                </c:pt>
                <c:pt idx="263">
                  <c:v>0</c:v>
                </c:pt>
                <c:pt idx="264">
                  <c:v>0</c:v>
                </c:pt>
                <c:pt idx="265">
                  <c:v>0</c:v>
                </c:pt>
                <c:pt idx="266">
                  <c:v>0</c:v>
                </c:pt>
                <c:pt idx="267">
                  <c:v>0</c:v>
                </c:pt>
                <c:pt idx="268">
                  <c:v>0</c:v>
                </c:pt>
                <c:pt idx="269">
                  <c:v>0</c:v>
                </c:pt>
                <c:pt idx="270">
                  <c:v>0</c:v>
                </c:pt>
                <c:pt idx="271">
                  <c:v>0</c:v>
                </c:pt>
                <c:pt idx="272">
                  <c:v>0</c:v>
                </c:pt>
                <c:pt idx="273">
                  <c:v>0</c:v>
                </c:pt>
                <c:pt idx="274">
                  <c:v>0</c:v>
                </c:pt>
                <c:pt idx="275">
                  <c:v>0</c:v>
                </c:pt>
                <c:pt idx="276">
                  <c:v>0</c:v>
                </c:pt>
                <c:pt idx="277">
                  <c:v>0</c:v>
                </c:pt>
                <c:pt idx="278">
                  <c:v>0</c:v>
                </c:pt>
                <c:pt idx="279">
                  <c:v>0</c:v>
                </c:pt>
                <c:pt idx="280">
                  <c:v>0</c:v>
                </c:pt>
                <c:pt idx="281">
                  <c:v>0</c:v>
                </c:pt>
                <c:pt idx="282">
                  <c:v>0</c:v>
                </c:pt>
                <c:pt idx="283">
                  <c:v>0</c:v>
                </c:pt>
                <c:pt idx="284">
                  <c:v>0</c:v>
                </c:pt>
                <c:pt idx="285">
                  <c:v>0</c:v>
                </c:pt>
                <c:pt idx="286">
                  <c:v>0</c:v>
                </c:pt>
                <c:pt idx="287">
                  <c:v>0</c:v>
                </c:pt>
                <c:pt idx="288">
                  <c:v>0</c:v>
                </c:pt>
                <c:pt idx="289">
                  <c:v>0</c:v>
                </c:pt>
                <c:pt idx="290">
                  <c:v>0</c:v>
                </c:pt>
                <c:pt idx="291">
                  <c:v>0</c:v>
                </c:pt>
                <c:pt idx="292">
                  <c:v>0</c:v>
                </c:pt>
                <c:pt idx="293">
                  <c:v>0</c:v>
                </c:pt>
                <c:pt idx="294">
                  <c:v>0</c:v>
                </c:pt>
                <c:pt idx="295">
                  <c:v>0</c:v>
                </c:pt>
                <c:pt idx="296">
                  <c:v>0</c:v>
                </c:pt>
                <c:pt idx="297">
                  <c:v>0</c:v>
                </c:pt>
                <c:pt idx="298">
                  <c:v>0</c:v>
                </c:pt>
                <c:pt idx="299">
                  <c:v>0</c:v>
                </c:pt>
                <c:pt idx="300">
                  <c:v>0</c:v>
                </c:pt>
                <c:pt idx="301">
                  <c:v>0</c:v>
                </c:pt>
                <c:pt idx="302">
                  <c:v>0</c:v>
                </c:pt>
                <c:pt idx="303">
                  <c:v>0</c:v>
                </c:pt>
                <c:pt idx="304">
                  <c:v>0</c:v>
                </c:pt>
                <c:pt idx="305">
                  <c:v>0</c:v>
                </c:pt>
                <c:pt idx="306">
                  <c:v>0</c:v>
                </c:pt>
                <c:pt idx="307">
                  <c:v>0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0</c:v>
                </c:pt>
                <c:pt idx="313">
                  <c:v>0</c:v>
                </c:pt>
                <c:pt idx="314">
                  <c:v>0</c:v>
                </c:pt>
                <c:pt idx="315">
                  <c:v>0</c:v>
                </c:pt>
                <c:pt idx="316">
                  <c:v>0</c:v>
                </c:pt>
                <c:pt idx="317">
                  <c:v>0</c:v>
                </c:pt>
                <c:pt idx="318">
                  <c:v>0</c:v>
                </c:pt>
                <c:pt idx="319">
                  <c:v>0</c:v>
                </c:pt>
                <c:pt idx="320">
                  <c:v>0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0</c:v>
                </c:pt>
                <c:pt idx="325">
                  <c:v>0</c:v>
                </c:pt>
                <c:pt idx="326">
                  <c:v>0</c:v>
                </c:pt>
                <c:pt idx="327">
                  <c:v>0</c:v>
                </c:pt>
                <c:pt idx="328">
                  <c:v>0</c:v>
                </c:pt>
                <c:pt idx="329">
                  <c:v>0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0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0</c:v>
                </c:pt>
                <c:pt idx="350">
                  <c:v>0</c:v>
                </c:pt>
                <c:pt idx="351">
                  <c:v>0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0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0</c:v>
                </c:pt>
                <c:pt idx="363">
                  <c:v>0</c:v>
                </c:pt>
                <c:pt idx="364">
                  <c:v>0</c:v>
                </c:pt>
                <c:pt idx="365">
                  <c:v>0</c:v>
                </c:pt>
                <c:pt idx="366">
                  <c:v>0</c:v>
                </c:pt>
                <c:pt idx="367">
                  <c:v>0</c:v>
                </c:pt>
                <c:pt idx="368">
                  <c:v>0</c:v>
                </c:pt>
                <c:pt idx="369">
                  <c:v>0</c:v>
                </c:pt>
                <c:pt idx="370">
                  <c:v>0</c:v>
                </c:pt>
                <c:pt idx="371">
                  <c:v>0</c:v>
                </c:pt>
                <c:pt idx="372">
                  <c:v>0</c:v>
                </c:pt>
                <c:pt idx="373">
                  <c:v>0</c:v>
                </c:pt>
                <c:pt idx="374">
                  <c:v>0</c:v>
                </c:pt>
                <c:pt idx="375">
                  <c:v>0</c:v>
                </c:pt>
                <c:pt idx="376">
                  <c:v>0</c:v>
                </c:pt>
                <c:pt idx="377">
                  <c:v>0</c:v>
                </c:pt>
                <c:pt idx="378">
                  <c:v>0</c:v>
                </c:pt>
                <c:pt idx="379">
                  <c:v>0</c:v>
                </c:pt>
                <c:pt idx="380">
                  <c:v>0</c:v>
                </c:pt>
                <c:pt idx="381">
                  <c:v>0</c:v>
                </c:pt>
                <c:pt idx="382">
                  <c:v>0</c:v>
                </c:pt>
                <c:pt idx="383">
                  <c:v>0</c:v>
                </c:pt>
                <c:pt idx="384">
                  <c:v>0</c:v>
                </c:pt>
                <c:pt idx="385">
                  <c:v>0</c:v>
                </c:pt>
                <c:pt idx="386">
                  <c:v>0</c:v>
                </c:pt>
                <c:pt idx="387">
                  <c:v>0</c:v>
                </c:pt>
                <c:pt idx="388">
                  <c:v>0</c:v>
                </c:pt>
                <c:pt idx="389">
                  <c:v>0</c:v>
                </c:pt>
                <c:pt idx="390">
                  <c:v>0</c:v>
                </c:pt>
                <c:pt idx="391">
                  <c:v>0</c:v>
                </c:pt>
                <c:pt idx="392">
                  <c:v>0</c:v>
                </c:pt>
                <c:pt idx="393">
                  <c:v>0</c:v>
                </c:pt>
                <c:pt idx="394">
                  <c:v>0</c:v>
                </c:pt>
                <c:pt idx="395">
                  <c:v>0</c:v>
                </c:pt>
                <c:pt idx="396">
                  <c:v>0</c:v>
                </c:pt>
                <c:pt idx="397">
                  <c:v>0</c:v>
                </c:pt>
                <c:pt idx="398">
                  <c:v>0</c:v>
                </c:pt>
                <c:pt idx="399">
                  <c:v>0</c:v>
                </c:pt>
                <c:pt idx="400">
                  <c:v>0</c:v>
                </c:pt>
                <c:pt idx="401">
                  <c:v>0</c:v>
                </c:pt>
                <c:pt idx="402">
                  <c:v>0</c:v>
                </c:pt>
                <c:pt idx="403">
                  <c:v>0</c:v>
                </c:pt>
                <c:pt idx="404">
                  <c:v>0</c:v>
                </c:pt>
                <c:pt idx="405">
                  <c:v>0</c:v>
                </c:pt>
                <c:pt idx="406">
                  <c:v>0</c:v>
                </c:pt>
                <c:pt idx="407">
                  <c:v>0</c:v>
                </c:pt>
                <c:pt idx="408">
                  <c:v>0</c:v>
                </c:pt>
                <c:pt idx="409">
                  <c:v>0</c:v>
                </c:pt>
                <c:pt idx="410">
                  <c:v>0</c:v>
                </c:pt>
                <c:pt idx="411">
                  <c:v>0</c:v>
                </c:pt>
                <c:pt idx="412">
                  <c:v>0</c:v>
                </c:pt>
                <c:pt idx="413">
                  <c:v>0</c:v>
                </c:pt>
                <c:pt idx="414">
                  <c:v>0</c:v>
                </c:pt>
                <c:pt idx="415">
                  <c:v>0</c:v>
                </c:pt>
                <c:pt idx="416">
                  <c:v>0</c:v>
                </c:pt>
                <c:pt idx="417">
                  <c:v>0</c:v>
                </c:pt>
                <c:pt idx="418">
                  <c:v>0</c:v>
                </c:pt>
                <c:pt idx="419">
                  <c:v>0</c:v>
                </c:pt>
                <c:pt idx="420">
                  <c:v>0</c:v>
                </c:pt>
                <c:pt idx="421">
                  <c:v>0</c:v>
                </c:pt>
                <c:pt idx="422">
                  <c:v>0</c:v>
                </c:pt>
                <c:pt idx="423">
                  <c:v>0</c:v>
                </c:pt>
                <c:pt idx="424">
                  <c:v>0</c:v>
                </c:pt>
                <c:pt idx="425">
                  <c:v>0</c:v>
                </c:pt>
                <c:pt idx="426">
                  <c:v>0</c:v>
                </c:pt>
                <c:pt idx="427">
                  <c:v>0</c:v>
                </c:pt>
                <c:pt idx="428">
                  <c:v>0</c:v>
                </c:pt>
                <c:pt idx="429">
                  <c:v>0</c:v>
                </c:pt>
                <c:pt idx="430">
                  <c:v>0</c:v>
                </c:pt>
                <c:pt idx="431">
                  <c:v>0</c:v>
                </c:pt>
                <c:pt idx="432">
                  <c:v>0</c:v>
                </c:pt>
                <c:pt idx="433">
                  <c:v>0</c:v>
                </c:pt>
                <c:pt idx="434">
                  <c:v>0</c:v>
                </c:pt>
                <c:pt idx="435">
                  <c:v>0</c:v>
                </c:pt>
                <c:pt idx="436">
                  <c:v>0</c:v>
                </c:pt>
                <c:pt idx="437">
                  <c:v>0</c:v>
                </c:pt>
                <c:pt idx="438">
                  <c:v>0</c:v>
                </c:pt>
                <c:pt idx="439">
                  <c:v>0</c:v>
                </c:pt>
                <c:pt idx="440">
                  <c:v>0</c:v>
                </c:pt>
                <c:pt idx="441">
                  <c:v>0</c:v>
                </c:pt>
                <c:pt idx="442">
                  <c:v>0</c:v>
                </c:pt>
                <c:pt idx="443">
                  <c:v>0</c:v>
                </c:pt>
                <c:pt idx="444">
                  <c:v>0</c:v>
                </c:pt>
                <c:pt idx="445">
                  <c:v>0</c:v>
                </c:pt>
                <c:pt idx="446">
                  <c:v>0</c:v>
                </c:pt>
                <c:pt idx="447">
                  <c:v>0</c:v>
                </c:pt>
                <c:pt idx="448">
                  <c:v>0</c:v>
                </c:pt>
                <c:pt idx="449">
                  <c:v>0</c:v>
                </c:pt>
                <c:pt idx="450">
                  <c:v>0</c:v>
                </c:pt>
                <c:pt idx="451">
                  <c:v>0</c:v>
                </c:pt>
                <c:pt idx="452">
                  <c:v>0</c:v>
                </c:pt>
                <c:pt idx="453">
                  <c:v>0</c:v>
                </c:pt>
                <c:pt idx="454">
                  <c:v>0</c:v>
                </c:pt>
                <c:pt idx="455">
                  <c:v>0</c:v>
                </c:pt>
                <c:pt idx="456">
                  <c:v>0</c:v>
                </c:pt>
                <c:pt idx="457">
                  <c:v>0</c:v>
                </c:pt>
                <c:pt idx="458">
                  <c:v>0</c:v>
                </c:pt>
                <c:pt idx="459">
                  <c:v>0</c:v>
                </c:pt>
                <c:pt idx="460">
                  <c:v>0</c:v>
                </c:pt>
                <c:pt idx="461">
                  <c:v>0</c:v>
                </c:pt>
                <c:pt idx="462">
                  <c:v>0</c:v>
                </c:pt>
                <c:pt idx="463">
                  <c:v>0</c:v>
                </c:pt>
                <c:pt idx="464">
                  <c:v>0</c:v>
                </c:pt>
                <c:pt idx="465">
                  <c:v>0</c:v>
                </c:pt>
                <c:pt idx="466">
                  <c:v>0</c:v>
                </c:pt>
                <c:pt idx="467">
                  <c:v>0</c:v>
                </c:pt>
                <c:pt idx="468">
                  <c:v>0</c:v>
                </c:pt>
                <c:pt idx="469">
                  <c:v>0</c:v>
                </c:pt>
                <c:pt idx="470">
                  <c:v>0</c:v>
                </c:pt>
                <c:pt idx="471">
                  <c:v>0</c:v>
                </c:pt>
                <c:pt idx="472">
                  <c:v>0</c:v>
                </c:pt>
                <c:pt idx="473">
                  <c:v>0</c:v>
                </c:pt>
                <c:pt idx="474">
                  <c:v>0</c:v>
                </c:pt>
                <c:pt idx="475">
                  <c:v>0</c:v>
                </c:pt>
                <c:pt idx="476">
                  <c:v>0</c:v>
                </c:pt>
                <c:pt idx="477">
                  <c:v>0</c:v>
                </c:pt>
                <c:pt idx="478">
                  <c:v>0</c:v>
                </c:pt>
                <c:pt idx="479">
                  <c:v>0</c:v>
                </c:pt>
                <c:pt idx="480">
                  <c:v>0</c:v>
                </c:pt>
                <c:pt idx="481">
                  <c:v>0</c:v>
                </c:pt>
                <c:pt idx="482">
                  <c:v>0</c:v>
                </c:pt>
                <c:pt idx="483">
                  <c:v>0</c:v>
                </c:pt>
                <c:pt idx="484">
                  <c:v>0</c:v>
                </c:pt>
                <c:pt idx="485">
                  <c:v>0</c:v>
                </c:pt>
                <c:pt idx="486">
                  <c:v>0</c:v>
                </c:pt>
                <c:pt idx="487">
                  <c:v>0</c:v>
                </c:pt>
                <c:pt idx="488">
                  <c:v>0</c:v>
                </c:pt>
                <c:pt idx="489">
                  <c:v>0</c:v>
                </c:pt>
                <c:pt idx="490">
                  <c:v>0</c:v>
                </c:pt>
                <c:pt idx="491">
                  <c:v>0</c:v>
                </c:pt>
                <c:pt idx="492">
                  <c:v>0</c:v>
                </c:pt>
                <c:pt idx="493">
                  <c:v>0</c:v>
                </c:pt>
                <c:pt idx="494">
                  <c:v>0</c:v>
                </c:pt>
                <c:pt idx="495">
                  <c:v>0</c:v>
                </c:pt>
                <c:pt idx="496">
                  <c:v>0</c:v>
                </c:pt>
                <c:pt idx="497">
                  <c:v>0</c:v>
                </c:pt>
                <c:pt idx="498">
                  <c:v>0</c:v>
                </c:pt>
                <c:pt idx="499">
                  <c:v>0</c:v>
                </c:pt>
                <c:pt idx="500">
                  <c:v>0</c:v>
                </c:pt>
                <c:pt idx="501">
                  <c:v>0</c:v>
                </c:pt>
                <c:pt idx="502">
                  <c:v>0</c:v>
                </c:pt>
                <c:pt idx="503">
                  <c:v>0</c:v>
                </c:pt>
                <c:pt idx="504">
                  <c:v>0</c:v>
                </c:pt>
                <c:pt idx="505">
                  <c:v>0</c:v>
                </c:pt>
                <c:pt idx="506">
                  <c:v>0</c:v>
                </c:pt>
                <c:pt idx="507">
                  <c:v>0</c:v>
                </c:pt>
                <c:pt idx="508">
                  <c:v>0</c:v>
                </c:pt>
                <c:pt idx="509">
                  <c:v>0</c:v>
                </c:pt>
                <c:pt idx="510">
                  <c:v>0</c:v>
                </c:pt>
                <c:pt idx="511">
                  <c:v>0</c:v>
                </c:pt>
                <c:pt idx="512">
                  <c:v>0</c:v>
                </c:pt>
                <c:pt idx="513">
                  <c:v>0</c:v>
                </c:pt>
                <c:pt idx="514">
                  <c:v>0</c:v>
                </c:pt>
                <c:pt idx="515">
                  <c:v>0</c:v>
                </c:pt>
                <c:pt idx="516">
                  <c:v>0</c:v>
                </c:pt>
                <c:pt idx="517">
                  <c:v>0</c:v>
                </c:pt>
                <c:pt idx="518">
                  <c:v>0</c:v>
                </c:pt>
                <c:pt idx="519">
                  <c:v>0</c:v>
                </c:pt>
                <c:pt idx="520">
                  <c:v>0</c:v>
                </c:pt>
                <c:pt idx="521">
                  <c:v>0</c:v>
                </c:pt>
                <c:pt idx="522">
                  <c:v>0</c:v>
                </c:pt>
                <c:pt idx="523">
                  <c:v>0</c:v>
                </c:pt>
                <c:pt idx="524">
                  <c:v>0</c:v>
                </c:pt>
                <c:pt idx="525">
                  <c:v>0</c:v>
                </c:pt>
                <c:pt idx="526">
                  <c:v>0</c:v>
                </c:pt>
                <c:pt idx="527">
                  <c:v>0</c:v>
                </c:pt>
                <c:pt idx="528">
                  <c:v>0</c:v>
                </c:pt>
                <c:pt idx="529">
                  <c:v>0</c:v>
                </c:pt>
                <c:pt idx="530">
                  <c:v>0</c:v>
                </c:pt>
                <c:pt idx="531">
                  <c:v>0</c:v>
                </c:pt>
                <c:pt idx="532">
                  <c:v>0</c:v>
                </c:pt>
                <c:pt idx="533">
                  <c:v>0</c:v>
                </c:pt>
                <c:pt idx="534">
                  <c:v>0</c:v>
                </c:pt>
                <c:pt idx="535">
                  <c:v>0</c:v>
                </c:pt>
                <c:pt idx="536">
                  <c:v>0</c:v>
                </c:pt>
                <c:pt idx="537">
                  <c:v>0</c:v>
                </c:pt>
                <c:pt idx="538">
                  <c:v>0</c:v>
                </c:pt>
                <c:pt idx="539">
                  <c:v>0</c:v>
                </c:pt>
                <c:pt idx="540">
                  <c:v>0</c:v>
                </c:pt>
                <c:pt idx="541">
                  <c:v>0</c:v>
                </c:pt>
                <c:pt idx="542">
                  <c:v>0</c:v>
                </c:pt>
                <c:pt idx="543">
                  <c:v>0</c:v>
                </c:pt>
                <c:pt idx="544">
                  <c:v>0</c:v>
                </c:pt>
                <c:pt idx="545">
                  <c:v>0</c:v>
                </c:pt>
                <c:pt idx="546">
                  <c:v>0</c:v>
                </c:pt>
                <c:pt idx="547">
                  <c:v>0</c:v>
                </c:pt>
                <c:pt idx="548">
                  <c:v>0</c:v>
                </c:pt>
                <c:pt idx="549">
                  <c:v>0</c:v>
                </c:pt>
                <c:pt idx="550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B340-4A83-9330-D1370FE8A7C0}"/>
            </c:ext>
          </c:extLst>
        </c:ser>
        <c:ser>
          <c:idx val="6"/>
          <c:order val="5"/>
          <c:spPr>
            <a:ln w="12700">
              <a:solidFill>
                <a:srgbClr val="000000"/>
              </a:solidFill>
            </a:ln>
          </c:spPr>
          <c:marker>
            <c:symbol val="none"/>
          </c:marker>
          <c:cat>
            <c:numRef>
              <c:f>'1-locus profile'!$Q$28:$Q$38</c:f>
              <c:numCache>
                <c:formatCode>General</c:formatCode>
                <c:ptCount val="1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</c:numCache>
            </c:numRef>
          </c:cat>
          <c:val>
            <c:numRef>
              <c:f>'1-locus profile'!$G$29:$G$579</c:f>
              <c:numCache>
                <c:formatCode>General</c:formatCode>
                <c:ptCount val="551"/>
                <c:pt idx="0">
                  <c:v>50</c:v>
                </c:pt>
                <c:pt idx="1">
                  <c:v>50</c:v>
                </c:pt>
                <c:pt idx="2">
                  <c:v>50</c:v>
                </c:pt>
                <c:pt idx="3">
                  <c:v>50</c:v>
                </c:pt>
                <c:pt idx="4">
                  <c:v>50</c:v>
                </c:pt>
                <c:pt idx="5">
                  <c:v>50</c:v>
                </c:pt>
                <c:pt idx="6">
                  <c:v>50</c:v>
                </c:pt>
                <c:pt idx="7">
                  <c:v>50</c:v>
                </c:pt>
                <c:pt idx="8">
                  <c:v>50</c:v>
                </c:pt>
                <c:pt idx="9">
                  <c:v>50</c:v>
                </c:pt>
                <c:pt idx="10">
                  <c:v>50</c:v>
                </c:pt>
                <c:pt idx="11">
                  <c:v>50</c:v>
                </c:pt>
                <c:pt idx="12">
                  <c:v>50</c:v>
                </c:pt>
                <c:pt idx="13">
                  <c:v>50</c:v>
                </c:pt>
                <c:pt idx="14">
                  <c:v>50</c:v>
                </c:pt>
                <c:pt idx="15">
                  <c:v>50</c:v>
                </c:pt>
                <c:pt idx="16">
                  <c:v>50</c:v>
                </c:pt>
                <c:pt idx="17">
                  <c:v>50</c:v>
                </c:pt>
                <c:pt idx="18">
                  <c:v>50</c:v>
                </c:pt>
                <c:pt idx="19">
                  <c:v>50</c:v>
                </c:pt>
                <c:pt idx="20">
                  <c:v>50</c:v>
                </c:pt>
                <c:pt idx="21">
                  <c:v>50</c:v>
                </c:pt>
                <c:pt idx="22">
                  <c:v>50</c:v>
                </c:pt>
                <c:pt idx="23">
                  <c:v>50</c:v>
                </c:pt>
                <c:pt idx="24">
                  <c:v>50</c:v>
                </c:pt>
                <c:pt idx="25">
                  <c:v>50</c:v>
                </c:pt>
                <c:pt idx="26">
                  <c:v>50</c:v>
                </c:pt>
                <c:pt idx="27">
                  <c:v>50</c:v>
                </c:pt>
                <c:pt idx="28">
                  <c:v>50</c:v>
                </c:pt>
                <c:pt idx="29">
                  <c:v>50</c:v>
                </c:pt>
                <c:pt idx="30">
                  <c:v>50</c:v>
                </c:pt>
                <c:pt idx="31">
                  <c:v>50</c:v>
                </c:pt>
                <c:pt idx="32">
                  <c:v>50</c:v>
                </c:pt>
                <c:pt idx="33">
                  <c:v>50</c:v>
                </c:pt>
                <c:pt idx="34">
                  <c:v>50</c:v>
                </c:pt>
                <c:pt idx="35">
                  <c:v>50</c:v>
                </c:pt>
                <c:pt idx="36">
                  <c:v>50</c:v>
                </c:pt>
                <c:pt idx="37">
                  <c:v>50</c:v>
                </c:pt>
                <c:pt idx="38">
                  <c:v>50</c:v>
                </c:pt>
                <c:pt idx="39">
                  <c:v>50</c:v>
                </c:pt>
                <c:pt idx="40">
                  <c:v>50</c:v>
                </c:pt>
                <c:pt idx="41">
                  <c:v>50</c:v>
                </c:pt>
                <c:pt idx="42">
                  <c:v>50</c:v>
                </c:pt>
                <c:pt idx="43">
                  <c:v>50</c:v>
                </c:pt>
                <c:pt idx="44">
                  <c:v>50</c:v>
                </c:pt>
                <c:pt idx="45">
                  <c:v>50</c:v>
                </c:pt>
                <c:pt idx="46">
                  <c:v>50</c:v>
                </c:pt>
                <c:pt idx="47">
                  <c:v>50</c:v>
                </c:pt>
                <c:pt idx="48">
                  <c:v>50</c:v>
                </c:pt>
                <c:pt idx="49">
                  <c:v>50</c:v>
                </c:pt>
                <c:pt idx="50">
                  <c:v>50</c:v>
                </c:pt>
                <c:pt idx="51">
                  <c:v>50</c:v>
                </c:pt>
                <c:pt idx="52">
                  <c:v>50</c:v>
                </c:pt>
                <c:pt idx="53">
                  <c:v>50</c:v>
                </c:pt>
                <c:pt idx="54">
                  <c:v>50</c:v>
                </c:pt>
                <c:pt idx="55">
                  <c:v>50</c:v>
                </c:pt>
                <c:pt idx="56">
                  <c:v>50</c:v>
                </c:pt>
                <c:pt idx="57">
                  <c:v>50</c:v>
                </c:pt>
                <c:pt idx="58">
                  <c:v>50</c:v>
                </c:pt>
                <c:pt idx="59">
                  <c:v>50</c:v>
                </c:pt>
                <c:pt idx="60">
                  <c:v>50</c:v>
                </c:pt>
                <c:pt idx="61">
                  <c:v>50</c:v>
                </c:pt>
                <c:pt idx="62">
                  <c:v>50</c:v>
                </c:pt>
                <c:pt idx="63">
                  <c:v>50</c:v>
                </c:pt>
                <c:pt idx="64">
                  <c:v>50</c:v>
                </c:pt>
                <c:pt idx="65">
                  <c:v>50</c:v>
                </c:pt>
                <c:pt idx="66">
                  <c:v>50</c:v>
                </c:pt>
                <c:pt idx="67">
                  <c:v>50</c:v>
                </c:pt>
                <c:pt idx="68">
                  <c:v>50</c:v>
                </c:pt>
                <c:pt idx="69">
                  <c:v>50</c:v>
                </c:pt>
                <c:pt idx="70">
                  <c:v>50</c:v>
                </c:pt>
                <c:pt idx="71">
                  <c:v>50</c:v>
                </c:pt>
                <c:pt idx="72">
                  <c:v>50</c:v>
                </c:pt>
                <c:pt idx="73">
                  <c:v>50</c:v>
                </c:pt>
                <c:pt idx="74">
                  <c:v>50</c:v>
                </c:pt>
                <c:pt idx="75">
                  <c:v>50</c:v>
                </c:pt>
                <c:pt idx="76">
                  <c:v>50</c:v>
                </c:pt>
                <c:pt idx="77">
                  <c:v>50</c:v>
                </c:pt>
                <c:pt idx="78">
                  <c:v>50</c:v>
                </c:pt>
                <c:pt idx="79">
                  <c:v>50</c:v>
                </c:pt>
                <c:pt idx="80">
                  <c:v>50</c:v>
                </c:pt>
                <c:pt idx="81">
                  <c:v>50</c:v>
                </c:pt>
                <c:pt idx="82">
                  <c:v>50</c:v>
                </c:pt>
                <c:pt idx="83">
                  <c:v>50</c:v>
                </c:pt>
                <c:pt idx="84">
                  <c:v>50</c:v>
                </c:pt>
                <c:pt idx="85">
                  <c:v>50</c:v>
                </c:pt>
                <c:pt idx="86">
                  <c:v>50</c:v>
                </c:pt>
                <c:pt idx="87">
                  <c:v>50</c:v>
                </c:pt>
                <c:pt idx="88">
                  <c:v>50</c:v>
                </c:pt>
                <c:pt idx="89">
                  <c:v>50</c:v>
                </c:pt>
                <c:pt idx="90">
                  <c:v>50</c:v>
                </c:pt>
                <c:pt idx="91">
                  <c:v>50</c:v>
                </c:pt>
                <c:pt idx="92">
                  <c:v>50</c:v>
                </c:pt>
                <c:pt idx="93">
                  <c:v>50</c:v>
                </c:pt>
                <c:pt idx="94">
                  <c:v>50</c:v>
                </c:pt>
                <c:pt idx="95">
                  <c:v>50</c:v>
                </c:pt>
                <c:pt idx="96">
                  <c:v>50</c:v>
                </c:pt>
                <c:pt idx="97">
                  <c:v>50</c:v>
                </c:pt>
                <c:pt idx="98">
                  <c:v>50</c:v>
                </c:pt>
                <c:pt idx="99">
                  <c:v>50</c:v>
                </c:pt>
                <c:pt idx="100">
                  <c:v>50</c:v>
                </c:pt>
                <c:pt idx="101">
                  <c:v>50</c:v>
                </c:pt>
                <c:pt idx="102">
                  <c:v>50</c:v>
                </c:pt>
                <c:pt idx="103">
                  <c:v>50</c:v>
                </c:pt>
                <c:pt idx="104">
                  <c:v>50</c:v>
                </c:pt>
                <c:pt idx="105">
                  <c:v>50</c:v>
                </c:pt>
                <c:pt idx="106">
                  <c:v>50</c:v>
                </c:pt>
                <c:pt idx="107">
                  <c:v>50</c:v>
                </c:pt>
                <c:pt idx="108">
                  <c:v>50</c:v>
                </c:pt>
                <c:pt idx="109">
                  <c:v>50</c:v>
                </c:pt>
                <c:pt idx="110">
                  <c:v>50</c:v>
                </c:pt>
                <c:pt idx="111">
                  <c:v>50</c:v>
                </c:pt>
                <c:pt idx="112">
                  <c:v>50</c:v>
                </c:pt>
                <c:pt idx="113">
                  <c:v>50</c:v>
                </c:pt>
                <c:pt idx="114">
                  <c:v>50</c:v>
                </c:pt>
                <c:pt idx="115">
                  <c:v>50</c:v>
                </c:pt>
                <c:pt idx="116">
                  <c:v>50</c:v>
                </c:pt>
                <c:pt idx="117">
                  <c:v>50</c:v>
                </c:pt>
                <c:pt idx="118">
                  <c:v>50</c:v>
                </c:pt>
                <c:pt idx="119">
                  <c:v>50</c:v>
                </c:pt>
                <c:pt idx="120">
                  <c:v>50</c:v>
                </c:pt>
                <c:pt idx="121">
                  <c:v>50</c:v>
                </c:pt>
                <c:pt idx="122">
                  <c:v>50</c:v>
                </c:pt>
                <c:pt idx="123">
                  <c:v>50</c:v>
                </c:pt>
                <c:pt idx="124">
                  <c:v>50</c:v>
                </c:pt>
                <c:pt idx="125">
                  <c:v>50</c:v>
                </c:pt>
                <c:pt idx="126">
                  <c:v>50</c:v>
                </c:pt>
                <c:pt idx="127">
                  <c:v>50</c:v>
                </c:pt>
                <c:pt idx="128">
                  <c:v>50</c:v>
                </c:pt>
                <c:pt idx="129">
                  <c:v>50</c:v>
                </c:pt>
                <c:pt idx="130">
                  <c:v>50</c:v>
                </c:pt>
                <c:pt idx="131">
                  <c:v>50</c:v>
                </c:pt>
                <c:pt idx="132">
                  <c:v>50</c:v>
                </c:pt>
                <c:pt idx="133">
                  <c:v>50</c:v>
                </c:pt>
                <c:pt idx="134">
                  <c:v>50</c:v>
                </c:pt>
                <c:pt idx="135">
                  <c:v>50</c:v>
                </c:pt>
                <c:pt idx="136">
                  <c:v>50</c:v>
                </c:pt>
                <c:pt idx="137">
                  <c:v>50</c:v>
                </c:pt>
                <c:pt idx="138">
                  <c:v>50</c:v>
                </c:pt>
                <c:pt idx="139">
                  <c:v>50</c:v>
                </c:pt>
                <c:pt idx="140">
                  <c:v>50</c:v>
                </c:pt>
                <c:pt idx="141">
                  <c:v>50</c:v>
                </c:pt>
                <c:pt idx="142">
                  <c:v>50</c:v>
                </c:pt>
                <c:pt idx="143">
                  <c:v>50</c:v>
                </c:pt>
                <c:pt idx="144">
                  <c:v>50</c:v>
                </c:pt>
                <c:pt idx="145">
                  <c:v>50</c:v>
                </c:pt>
                <c:pt idx="146">
                  <c:v>50</c:v>
                </c:pt>
                <c:pt idx="147">
                  <c:v>50</c:v>
                </c:pt>
                <c:pt idx="148">
                  <c:v>50</c:v>
                </c:pt>
                <c:pt idx="149">
                  <c:v>50</c:v>
                </c:pt>
                <c:pt idx="150">
                  <c:v>50</c:v>
                </c:pt>
                <c:pt idx="151">
                  <c:v>50</c:v>
                </c:pt>
                <c:pt idx="152">
                  <c:v>50</c:v>
                </c:pt>
                <c:pt idx="153">
                  <c:v>50</c:v>
                </c:pt>
                <c:pt idx="154">
                  <c:v>50</c:v>
                </c:pt>
                <c:pt idx="155">
                  <c:v>50</c:v>
                </c:pt>
                <c:pt idx="156">
                  <c:v>50</c:v>
                </c:pt>
                <c:pt idx="157">
                  <c:v>50</c:v>
                </c:pt>
                <c:pt idx="158">
                  <c:v>50</c:v>
                </c:pt>
                <c:pt idx="159">
                  <c:v>50</c:v>
                </c:pt>
                <c:pt idx="160">
                  <c:v>50</c:v>
                </c:pt>
                <c:pt idx="161">
                  <c:v>50</c:v>
                </c:pt>
                <c:pt idx="162">
                  <c:v>50</c:v>
                </c:pt>
                <c:pt idx="163">
                  <c:v>50</c:v>
                </c:pt>
                <c:pt idx="164">
                  <c:v>50</c:v>
                </c:pt>
                <c:pt idx="165">
                  <c:v>50</c:v>
                </c:pt>
                <c:pt idx="166">
                  <c:v>50</c:v>
                </c:pt>
                <c:pt idx="167">
                  <c:v>50</c:v>
                </c:pt>
                <c:pt idx="168">
                  <c:v>50</c:v>
                </c:pt>
                <c:pt idx="169">
                  <c:v>50</c:v>
                </c:pt>
                <c:pt idx="170">
                  <c:v>50</c:v>
                </c:pt>
                <c:pt idx="171">
                  <c:v>50</c:v>
                </c:pt>
                <c:pt idx="172">
                  <c:v>50</c:v>
                </c:pt>
                <c:pt idx="173">
                  <c:v>50</c:v>
                </c:pt>
                <c:pt idx="174">
                  <c:v>50</c:v>
                </c:pt>
                <c:pt idx="175">
                  <c:v>50</c:v>
                </c:pt>
                <c:pt idx="176">
                  <c:v>50</c:v>
                </c:pt>
                <c:pt idx="177">
                  <c:v>50</c:v>
                </c:pt>
                <c:pt idx="178">
                  <c:v>50</c:v>
                </c:pt>
                <c:pt idx="179">
                  <c:v>50</c:v>
                </c:pt>
                <c:pt idx="180">
                  <c:v>50</c:v>
                </c:pt>
                <c:pt idx="181">
                  <c:v>50</c:v>
                </c:pt>
                <c:pt idx="182">
                  <c:v>50</c:v>
                </c:pt>
                <c:pt idx="183">
                  <c:v>50</c:v>
                </c:pt>
                <c:pt idx="184">
                  <c:v>50</c:v>
                </c:pt>
                <c:pt idx="185">
                  <c:v>50</c:v>
                </c:pt>
                <c:pt idx="186">
                  <c:v>50</c:v>
                </c:pt>
                <c:pt idx="187">
                  <c:v>50</c:v>
                </c:pt>
                <c:pt idx="188">
                  <c:v>50</c:v>
                </c:pt>
                <c:pt idx="189">
                  <c:v>50</c:v>
                </c:pt>
                <c:pt idx="190">
                  <c:v>50</c:v>
                </c:pt>
                <c:pt idx="191">
                  <c:v>50</c:v>
                </c:pt>
                <c:pt idx="192">
                  <c:v>50</c:v>
                </c:pt>
                <c:pt idx="193">
                  <c:v>50</c:v>
                </c:pt>
                <c:pt idx="194">
                  <c:v>50</c:v>
                </c:pt>
                <c:pt idx="195">
                  <c:v>50</c:v>
                </c:pt>
                <c:pt idx="196">
                  <c:v>50</c:v>
                </c:pt>
                <c:pt idx="197">
                  <c:v>50</c:v>
                </c:pt>
                <c:pt idx="198">
                  <c:v>50</c:v>
                </c:pt>
                <c:pt idx="199">
                  <c:v>50</c:v>
                </c:pt>
                <c:pt idx="200">
                  <c:v>50</c:v>
                </c:pt>
                <c:pt idx="201">
                  <c:v>50</c:v>
                </c:pt>
                <c:pt idx="202">
                  <c:v>50</c:v>
                </c:pt>
                <c:pt idx="203">
                  <c:v>50</c:v>
                </c:pt>
                <c:pt idx="204">
                  <c:v>50</c:v>
                </c:pt>
                <c:pt idx="205">
                  <c:v>50</c:v>
                </c:pt>
                <c:pt idx="206">
                  <c:v>50</c:v>
                </c:pt>
                <c:pt idx="207">
                  <c:v>50</c:v>
                </c:pt>
                <c:pt idx="208">
                  <c:v>50</c:v>
                </c:pt>
                <c:pt idx="209">
                  <c:v>50</c:v>
                </c:pt>
                <c:pt idx="210">
                  <c:v>50</c:v>
                </c:pt>
                <c:pt idx="211">
                  <c:v>50</c:v>
                </c:pt>
                <c:pt idx="212">
                  <c:v>50</c:v>
                </c:pt>
                <c:pt idx="213">
                  <c:v>50</c:v>
                </c:pt>
                <c:pt idx="214">
                  <c:v>50</c:v>
                </c:pt>
                <c:pt idx="215">
                  <c:v>50</c:v>
                </c:pt>
                <c:pt idx="216">
                  <c:v>50</c:v>
                </c:pt>
                <c:pt idx="217">
                  <c:v>50</c:v>
                </c:pt>
                <c:pt idx="218">
                  <c:v>50</c:v>
                </c:pt>
                <c:pt idx="219">
                  <c:v>50</c:v>
                </c:pt>
                <c:pt idx="220">
                  <c:v>50</c:v>
                </c:pt>
                <c:pt idx="221">
                  <c:v>50</c:v>
                </c:pt>
                <c:pt idx="222">
                  <c:v>50</c:v>
                </c:pt>
                <c:pt idx="223">
                  <c:v>50</c:v>
                </c:pt>
                <c:pt idx="224">
                  <c:v>50</c:v>
                </c:pt>
                <c:pt idx="225">
                  <c:v>50</c:v>
                </c:pt>
                <c:pt idx="226">
                  <c:v>50</c:v>
                </c:pt>
                <c:pt idx="227">
                  <c:v>50</c:v>
                </c:pt>
                <c:pt idx="228">
                  <c:v>50</c:v>
                </c:pt>
                <c:pt idx="229">
                  <c:v>50</c:v>
                </c:pt>
                <c:pt idx="230">
                  <c:v>50</c:v>
                </c:pt>
                <c:pt idx="231">
                  <c:v>50</c:v>
                </c:pt>
                <c:pt idx="232">
                  <c:v>50</c:v>
                </c:pt>
                <c:pt idx="233">
                  <c:v>50</c:v>
                </c:pt>
                <c:pt idx="234">
                  <c:v>50</c:v>
                </c:pt>
                <c:pt idx="235">
                  <c:v>50</c:v>
                </c:pt>
                <c:pt idx="236">
                  <c:v>50</c:v>
                </c:pt>
                <c:pt idx="237">
                  <c:v>50</c:v>
                </c:pt>
                <c:pt idx="238">
                  <c:v>50</c:v>
                </c:pt>
                <c:pt idx="239">
                  <c:v>50</c:v>
                </c:pt>
                <c:pt idx="240">
                  <c:v>50</c:v>
                </c:pt>
                <c:pt idx="241">
                  <c:v>50</c:v>
                </c:pt>
                <c:pt idx="242">
                  <c:v>50</c:v>
                </c:pt>
                <c:pt idx="243">
                  <c:v>50</c:v>
                </c:pt>
                <c:pt idx="244">
                  <c:v>50</c:v>
                </c:pt>
                <c:pt idx="245">
                  <c:v>50</c:v>
                </c:pt>
                <c:pt idx="246">
                  <c:v>50</c:v>
                </c:pt>
                <c:pt idx="247">
                  <c:v>50</c:v>
                </c:pt>
                <c:pt idx="248">
                  <c:v>50</c:v>
                </c:pt>
                <c:pt idx="249">
                  <c:v>50</c:v>
                </c:pt>
                <c:pt idx="250">
                  <c:v>50</c:v>
                </c:pt>
                <c:pt idx="251">
                  <c:v>50</c:v>
                </c:pt>
                <c:pt idx="252">
                  <c:v>50</c:v>
                </c:pt>
                <c:pt idx="253">
                  <c:v>50</c:v>
                </c:pt>
                <c:pt idx="254">
                  <c:v>50</c:v>
                </c:pt>
                <c:pt idx="255">
                  <c:v>50</c:v>
                </c:pt>
                <c:pt idx="256">
                  <c:v>50</c:v>
                </c:pt>
                <c:pt idx="257">
                  <c:v>50</c:v>
                </c:pt>
                <c:pt idx="258">
                  <c:v>50</c:v>
                </c:pt>
                <c:pt idx="259">
                  <c:v>50</c:v>
                </c:pt>
                <c:pt idx="260">
                  <c:v>50</c:v>
                </c:pt>
                <c:pt idx="261">
                  <c:v>50</c:v>
                </c:pt>
                <c:pt idx="262">
                  <c:v>50</c:v>
                </c:pt>
                <c:pt idx="263">
                  <c:v>50</c:v>
                </c:pt>
                <c:pt idx="264">
                  <c:v>50</c:v>
                </c:pt>
                <c:pt idx="265">
                  <c:v>50</c:v>
                </c:pt>
                <c:pt idx="266">
                  <c:v>50</c:v>
                </c:pt>
                <c:pt idx="267">
                  <c:v>50</c:v>
                </c:pt>
                <c:pt idx="268">
                  <c:v>50</c:v>
                </c:pt>
                <c:pt idx="269">
                  <c:v>50</c:v>
                </c:pt>
                <c:pt idx="270">
                  <c:v>50</c:v>
                </c:pt>
                <c:pt idx="271">
                  <c:v>50</c:v>
                </c:pt>
                <c:pt idx="272">
                  <c:v>50</c:v>
                </c:pt>
                <c:pt idx="273">
                  <c:v>50</c:v>
                </c:pt>
                <c:pt idx="274">
                  <c:v>50</c:v>
                </c:pt>
                <c:pt idx="275">
                  <c:v>50</c:v>
                </c:pt>
                <c:pt idx="276">
                  <c:v>50</c:v>
                </c:pt>
                <c:pt idx="277">
                  <c:v>50</c:v>
                </c:pt>
                <c:pt idx="278">
                  <c:v>50</c:v>
                </c:pt>
                <c:pt idx="279">
                  <c:v>50</c:v>
                </c:pt>
                <c:pt idx="280">
                  <c:v>50</c:v>
                </c:pt>
                <c:pt idx="281">
                  <c:v>50</c:v>
                </c:pt>
                <c:pt idx="282">
                  <c:v>50</c:v>
                </c:pt>
                <c:pt idx="283">
                  <c:v>50</c:v>
                </c:pt>
                <c:pt idx="284">
                  <c:v>50</c:v>
                </c:pt>
                <c:pt idx="285">
                  <c:v>50</c:v>
                </c:pt>
                <c:pt idx="286">
                  <c:v>50</c:v>
                </c:pt>
                <c:pt idx="287">
                  <c:v>50</c:v>
                </c:pt>
                <c:pt idx="288">
                  <c:v>50</c:v>
                </c:pt>
                <c:pt idx="289">
                  <c:v>50</c:v>
                </c:pt>
                <c:pt idx="290">
                  <c:v>50</c:v>
                </c:pt>
                <c:pt idx="291">
                  <c:v>50</c:v>
                </c:pt>
                <c:pt idx="292">
                  <c:v>50</c:v>
                </c:pt>
                <c:pt idx="293">
                  <c:v>50</c:v>
                </c:pt>
                <c:pt idx="294">
                  <c:v>50</c:v>
                </c:pt>
                <c:pt idx="295">
                  <c:v>50</c:v>
                </c:pt>
                <c:pt idx="296">
                  <c:v>50</c:v>
                </c:pt>
                <c:pt idx="297">
                  <c:v>50</c:v>
                </c:pt>
                <c:pt idx="298">
                  <c:v>50</c:v>
                </c:pt>
                <c:pt idx="299">
                  <c:v>50</c:v>
                </c:pt>
                <c:pt idx="300">
                  <c:v>50</c:v>
                </c:pt>
                <c:pt idx="301">
                  <c:v>50</c:v>
                </c:pt>
                <c:pt idx="302">
                  <c:v>50</c:v>
                </c:pt>
                <c:pt idx="303">
                  <c:v>50</c:v>
                </c:pt>
                <c:pt idx="304">
                  <c:v>50</c:v>
                </c:pt>
                <c:pt idx="305">
                  <c:v>50</c:v>
                </c:pt>
                <c:pt idx="306">
                  <c:v>50</c:v>
                </c:pt>
                <c:pt idx="307">
                  <c:v>50</c:v>
                </c:pt>
                <c:pt idx="308">
                  <c:v>50</c:v>
                </c:pt>
                <c:pt idx="309">
                  <c:v>50</c:v>
                </c:pt>
                <c:pt idx="310">
                  <c:v>50</c:v>
                </c:pt>
                <c:pt idx="311">
                  <c:v>50</c:v>
                </c:pt>
                <c:pt idx="312">
                  <c:v>50</c:v>
                </c:pt>
                <c:pt idx="313">
                  <c:v>50</c:v>
                </c:pt>
                <c:pt idx="314">
                  <c:v>50</c:v>
                </c:pt>
                <c:pt idx="315">
                  <c:v>50</c:v>
                </c:pt>
                <c:pt idx="316">
                  <c:v>50</c:v>
                </c:pt>
                <c:pt idx="317">
                  <c:v>50</c:v>
                </c:pt>
                <c:pt idx="318">
                  <c:v>50</c:v>
                </c:pt>
                <c:pt idx="319">
                  <c:v>50</c:v>
                </c:pt>
                <c:pt idx="320">
                  <c:v>50</c:v>
                </c:pt>
                <c:pt idx="321">
                  <c:v>50</c:v>
                </c:pt>
                <c:pt idx="322">
                  <c:v>50</c:v>
                </c:pt>
                <c:pt idx="323">
                  <c:v>50</c:v>
                </c:pt>
                <c:pt idx="324">
                  <c:v>50</c:v>
                </c:pt>
                <c:pt idx="325">
                  <c:v>50</c:v>
                </c:pt>
                <c:pt idx="326">
                  <c:v>50</c:v>
                </c:pt>
                <c:pt idx="327">
                  <c:v>50</c:v>
                </c:pt>
                <c:pt idx="328">
                  <c:v>50</c:v>
                </c:pt>
                <c:pt idx="329">
                  <c:v>50</c:v>
                </c:pt>
                <c:pt idx="330">
                  <c:v>50</c:v>
                </c:pt>
                <c:pt idx="331">
                  <c:v>50</c:v>
                </c:pt>
                <c:pt idx="332">
                  <c:v>50</c:v>
                </c:pt>
                <c:pt idx="333">
                  <c:v>50</c:v>
                </c:pt>
                <c:pt idx="334">
                  <c:v>50</c:v>
                </c:pt>
                <c:pt idx="335">
                  <c:v>50</c:v>
                </c:pt>
                <c:pt idx="336">
                  <c:v>50</c:v>
                </c:pt>
                <c:pt idx="337">
                  <c:v>50</c:v>
                </c:pt>
                <c:pt idx="338">
                  <c:v>50</c:v>
                </c:pt>
                <c:pt idx="339">
                  <c:v>50</c:v>
                </c:pt>
                <c:pt idx="340">
                  <c:v>50</c:v>
                </c:pt>
                <c:pt idx="341">
                  <c:v>50</c:v>
                </c:pt>
                <c:pt idx="342">
                  <c:v>50</c:v>
                </c:pt>
                <c:pt idx="343">
                  <c:v>50</c:v>
                </c:pt>
                <c:pt idx="344">
                  <c:v>50</c:v>
                </c:pt>
                <c:pt idx="345">
                  <c:v>50</c:v>
                </c:pt>
                <c:pt idx="346">
                  <c:v>50</c:v>
                </c:pt>
                <c:pt idx="347">
                  <c:v>50</c:v>
                </c:pt>
                <c:pt idx="348">
                  <c:v>50</c:v>
                </c:pt>
                <c:pt idx="349">
                  <c:v>50</c:v>
                </c:pt>
                <c:pt idx="350">
                  <c:v>50</c:v>
                </c:pt>
                <c:pt idx="351">
                  <c:v>50</c:v>
                </c:pt>
                <c:pt idx="352">
                  <c:v>50</c:v>
                </c:pt>
                <c:pt idx="353">
                  <c:v>50</c:v>
                </c:pt>
                <c:pt idx="354">
                  <c:v>50</c:v>
                </c:pt>
                <c:pt idx="355">
                  <c:v>50</c:v>
                </c:pt>
                <c:pt idx="356">
                  <c:v>50</c:v>
                </c:pt>
                <c:pt idx="357">
                  <c:v>50</c:v>
                </c:pt>
                <c:pt idx="358">
                  <c:v>50</c:v>
                </c:pt>
                <c:pt idx="359">
                  <c:v>50</c:v>
                </c:pt>
                <c:pt idx="360">
                  <c:v>50</c:v>
                </c:pt>
                <c:pt idx="361">
                  <c:v>50</c:v>
                </c:pt>
                <c:pt idx="362">
                  <c:v>50</c:v>
                </c:pt>
                <c:pt idx="363">
                  <c:v>50</c:v>
                </c:pt>
                <c:pt idx="364">
                  <c:v>50</c:v>
                </c:pt>
                <c:pt idx="365">
                  <c:v>50</c:v>
                </c:pt>
                <c:pt idx="366">
                  <c:v>50</c:v>
                </c:pt>
                <c:pt idx="367">
                  <c:v>50</c:v>
                </c:pt>
                <c:pt idx="368">
                  <c:v>50</c:v>
                </c:pt>
                <c:pt idx="369">
                  <c:v>50</c:v>
                </c:pt>
                <c:pt idx="370">
                  <c:v>50</c:v>
                </c:pt>
                <c:pt idx="371">
                  <c:v>50</c:v>
                </c:pt>
                <c:pt idx="372">
                  <c:v>50</c:v>
                </c:pt>
                <c:pt idx="373">
                  <c:v>50</c:v>
                </c:pt>
                <c:pt idx="374">
                  <c:v>50</c:v>
                </c:pt>
                <c:pt idx="375">
                  <c:v>50</c:v>
                </c:pt>
                <c:pt idx="376">
                  <c:v>50</c:v>
                </c:pt>
                <c:pt idx="377">
                  <c:v>50</c:v>
                </c:pt>
                <c:pt idx="378">
                  <c:v>50</c:v>
                </c:pt>
                <c:pt idx="379">
                  <c:v>50</c:v>
                </c:pt>
                <c:pt idx="380">
                  <c:v>50</c:v>
                </c:pt>
                <c:pt idx="381">
                  <c:v>50</c:v>
                </c:pt>
                <c:pt idx="382">
                  <c:v>50</c:v>
                </c:pt>
                <c:pt idx="383">
                  <c:v>50</c:v>
                </c:pt>
                <c:pt idx="384">
                  <c:v>50</c:v>
                </c:pt>
                <c:pt idx="385">
                  <c:v>50</c:v>
                </c:pt>
                <c:pt idx="386">
                  <c:v>50</c:v>
                </c:pt>
                <c:pt idx="387">
                  <c:v>50</c:v>
                </c:pt>
                <c:pt idx="388">
                  <c:v>50</c:v>
                </c:pt>
                <c:pt idx="389">
                  <c:v>50</c:v>
                </c:pt>
                <c:pt idx="390">
                  <c:v>50</c:v>
                </c:pt>
                <c:pt idx="391">
                  <c:v>50</c:v>
                </c:pt>
                <c:pt idx="392">
                  <c:v>50</c:v>
                </c:pt>
                <c:pt idx="393">
                  <c:v>50</c:v>
                </c:pt>
                <c:pt idx="394">
                  <c:v>50</c:v>
                </c:pt>
                <c:pt idx="395">
                  <c:v>50</c:v>
                </c:pt>
                <c:pt idx="396">
                  <c:v>50</c:v>
                </c:pt>
                <c:pt idx="397">
                  <c:v>50</c:v>
                </c:pt>
                <c:pt idx="398">
                  <c:v>50</c:v>
                </c:pt>
                <c:pt idx="399">
                  <c:v>50</c:v>
                </c:pt>
                <c:pt idx="400">
                  <c:v>50</c:v>
                </c:pt>
                <c:pt idx="401">
                  <c:v>50</c:v>
                </c:pt>
                <c:pt idx="402">
                  <c:v>50</c:v>
                </c:pt>
                <c:pt idx="403">
                  <c:v>50</c:v>
                </c:pt>
                <c:pt idx="404">
                  <c:v>50</c:v>
                </c:pt>
                <c:pt idx="405">
                  <c:v>50</c:v>
                </c:pt>
                <c:pt idx="406">
                  <c:v>50</c:v>
                </c:pt>
                <c:pt idx="407">
                  <c:v>50</c:v>
                </c:pt>
                <c:pt idx="408">
                  <c:v>50</c:v>
                </c:pt>
                <c:pt idx="409">
                  <c:v>50</c:v>
                </c:pt>
                <c:pt idx="410">
                  <c:v>50</c:v>
                </c:pt>
                <c:pt idx="411">
                  <c:v>50</c:v>
                </c:pt>
                <c:pt idx="412">
                  <c:v>50</c:v>
                </c:pt>
                <c:pt idx="413">
                  <c:v>50</c:v>
                </c:pt>
                <c:pt idx="414">
                  <c:v>50</c:v>
                </c:pt>
                <c:pt idx="415">
                  <c:v>50</c:v>
                </c:pt>
                <c:pt idx="416">
                  <c:v>50</c:v>
                </c:pt>
                <c:pt idx="417">
                  <c:v>50</c:v>
                </c:pt>
                <c:pt idx="418">
                  <c:v>50</c:v>
                </c:pt>
                <c:pt idx="419">
                  <c:v>50</c:v>
                </c:pt>
                <c:pt idx="420">
                  <c:v>50</c:v>
                </c:pt>
                <c:pt idx="421">
                  <c:v>50</c:v>
                </c:pt>
                <c:pt idx="422">
                  <c:v>50</c:v>
                </c:pt>
                <c:pt idx="423">
                  <c:v>50</c:v>
                </c:pt>
                <c:pt idx="424">
                  <c:v>50</c:v>
                </c:pt>
                <c:pt idx="425">
                  <c:v>50</c:v>
                </c:pt>
                <c:pt idx="426">
                  <c:v>50</c:v>
                </c:pt>
                <c:pt idx="427">
                  <c:v>50</c:v>
                </c:pt>
                <c:pt idx="428">
                  <c:v>50</c:v>
                </c:pt>
                <c:pt idx="429">
                  <c:v>50</c:v>
                </c:pt>
                <c:pt idx="430">
                  <c:v>50</c:v>
                </c:pt>
                <c:pt idx="431">
                  <c:v>50</c:v>
                </c:pt>
                <c:pt idx="432">
                  <c:v>50</c:v>
                </c:pt>
                <c:pt idx="433">
                  <c:v>50</c:v>
                </c:pt>
                <c:pt idx="434">
                  <c:v>50</c:v>
                </c:pt>
                <c:pt idx="435">
                  <c:v>50</c:v>
                </c:pt>
                <c:pt idx="436">
                  <c:v>50</c:v>
                </c:pt>
                <c:pt idx="437">
                  <c:v>50</c:v>
                </c:pt>
                <c:pt idx="438">
                  <c:v>50</c:v>
                </c:pt>
                <c:pt idx="439">
                  <c:v>50</c:v>
                </c:pt>
                <c:pt idx="440">
                  <c:v>50</c:v>
                </c:pt>
                <c:pt idx="441">
                  <c:v>50</c:v>
                </c:pt>
                <c:pt idx="442">
                  <c:v>50</c:v>
                </c:pt>
                <c:pt idx="443">
                  <c:v>50</c:v>
                </c:pt>
                <c:pt idx="444">
                  <c:v>50</c:v>
                </c:pt>
                <c:pt idx="445">
                  <c:v>50</c:v>
                </c:pt>
                <c:pt idx="446">
                  <c:v>50</c:v>
                </c:pt>
                <c:pt idx="447">
                  <c:v>50</c:v>
                </c:pt>
                <c:pt idx="448">
                  <c:v>50</c:v>
                </c:pt>
                <c:pt idx="449">
                  <c:v>50</c:v>
                </c:pt>
                <c:pt idx="450">
                  <c:v>50</c:v>
                </c:pt>
                <c:pt idx="451">
                  <c:v>50</c:v>
                </c:pt>
                <c:pt idx="452">
                  <c:v>50</c:v>
                </c:pt>
                <c:pt idx="453">
                  <c:v>50</c:v>
                </c:pt>
                <c:pt idx="454">
                  <c:v>50</c:v>
                </c:pt>
                <c:pt idx="455">
                  <c:v>50</c:v>
                </c:pt>
                <c:pt idx="456">
                  <c:v>50</c:v>
                </c:pt>
                <c:pt idx="457">
                  <c:v>50</c:v>
                </c:pt>
                <c:pt idx="458">
                  <c:v>50</c:v>
                </c:pt>
                <c:pt idx="459">
                  <c:v>50</c:v>
                </c:pt>
                <c:pt idx="460">
                  <c:v>50</c:v>
                </c:pt>
                <c:pt idx="461">
                  <c:v>50</c:v>
                </c:pt>
                <c:pt idx="462">
                  <c:v>50</c:v>
                </c:pt>
                <c:pt idx="463">
                  <c:v>50</c:v>
                </c:pt>
                <c:pt idx="464">
                  <c:v>50</c:v>
                </c:pt>
                <c:pt idx="465">
                  <c:v>50</c:v>
                </c:pt>
                <c:pt idx="466">
                  <c:v>50</c:v>
                </c:pt>
                <c:pt idx="467">
                  <c:v>50</c:v>
                </c:pt>
                <c:pt idx="468">
                  <c:v>50</c:v>
                </c:pt>
                <c:pt idx="469">
                  <c:v>50</c:v>
                </c:pt>
                <c:pt idx="470">
                  <c:v>50</c:v>
                </c:pt>
                <c:pt idx="471">
                  <c:v>50</c:v>
                </c:pt>
                <c:pt idx="472">
                  <c:v>50</c:v>
                </c:pt>
                <c:pt idx="473">
                  <c:v>50</c:v>
                </c:pt>
                <c:pt idx="474">
                  <c:v>50</c:v>
                </c:pt>
                <c:pt idx="475">
                  <c:v>50</c:v>
                </c:pt>
                <c:pt idx="476">
                  <c:v>50</c:v>
                </c:pt>
                <c:pt idx="477">
                  <c:v>50</c:v>
                </c:pt>
                <c:pt idx="478">
                  <c:v>50</c:v>
                </c:pt>
                <c:pt idx="479">
                  <c:v>50</c:v>
                </c:pt>
                <c:pt idx="480">
                  <c:v>50</c:v>
                </c:pt>
                <c:pt idx="481">
                  <c:v>50</c:v>
                </c:pt>
                <c:pt idx="482">
                  <c:v>50</c:v>
                </c:pt>
                <c:pt idx="483">
                  <c:v>50</c:v>
                </c:pt>
                <c:pt idx="484">
                  <c:v>50</c:v>
                </c:pt>
                <c:pt idx="485">
                  <c:v>50</c:v>
                </c:pt>
                <c:pt idx="486">
                  <c:v>50</c:v>
                </c:pt>
                <c:pt idx="487">
                  <c:v>50</c:v>
                </c:pt>
                <c:pt idx="488">
                  <c:v>50</c:v>
                </c:pt>
                <c:pt idx="489">
                  <c:v>50</c:v>
                </c:pt>
                <c:pt idx="490">
                  <c:v>50</c:v>
                </c:pt>
                <c:pt idx="491">
                  <c:v>50</c:v>
                </c:pt>
                <c:pt idx="492">
                  <c:v>50</c:v>
                </c:pt>
                <c:pt idx="493">
                  <c:v>50</c:v>
                </c:pt>
                <c:pt idx="494">
                  <c:v>50</c:v>
                </c:pt>
                <c:pt idx="495">
                  <c:v>50</c:v>
                </c:pt>
                <c:pt idx="496">
                  <c:v>50</c:v>
                </c:pt>
                <c:pt idx="497">
                  <c:v>50</c:v>
                </c:pt>
                <c:pt idx="498">
                  <c:v>50</c:v>
                </c:pt>
                <c:pt idx="499">
                  <c:v>50</c:v>
                </c:pt>
                <c:pt idx="500">
                  <c:v>50</c:v>
                </c:pt>
                <c:pt idx="501">
                  <c:v>50</c:v>
                </c:pt>
                <c:pt idx="502">
                  <c:v>50</c:v>
                </c:pt>
                <c:pt idx="503">
                  <c:v>50</c:v>
                </c:pt>
                <c:pt idx="504">
                  <c:v>50</c:v>
                </c:pt>
                <c:pt idx="505">
                  <c:v>50</c:v>
                </c:pt>
                <c:pt idx="506">
                  <c:v>50</c:v>
                </c:pt>
                <c:pt idx="507">
                  <c:v>50</c:v>
                </c:pt>
                <c:pt idx="508">
                  <c:v>50</c:v>
                </c:pt>
                <c:pt idx="509">
                  <c:v>50</c:v>
                </c:pt>
                <c:pt idx="510">
                  <c:v>50</c:v>
                </c:pt>
                <c:pt idx="511">
                  <c:v>50</c:v>
                </c:pt>
                <c:pt idx="512">
                  <c:v>50</c:v>
                </c:pt>
                <c:pt idx="513">
                  <c:v>50</c:v>
                </c:pt>
                <c:pt idx="514">
                  <c:v>50</c:v>
                </c:pt>
                <c:pt idx="515">
                  <c:v>50</c:v>
                </c:pt>
                <c:pt idx="516">
                  <c:v>50</c:v>
                </c:pt>
                <c:pt idx="517">
                  <c:v>50</c:v>
                </c:pt>
                <c:pt idx="518">
                  <c:v>50</c:v>
                </c:pt>
                <c:pt idx="519">
                  <c:v>50</c:v>
                </c:pt>
                <c:pt idx="520">
                  <c:v>50</c:v>
                </c:pt>
                <c:pt idx="521">
                  <c:v>50</c:v>
                </c:pt>
                <c:pt idx="522">
                  <c:v>50</c:v>
                </c:pt>
                <c:pt idx="523">
                  <c:v>50</c:v>
                </c:pt>
                <c:pt idx="524">
                  <c:v>50</c:v>
                </c:pt>
                <c:pt idx="525">
                  <c:v>50</c:v>
                </c:pt>
                <c:pt idx="526">
                  <c:v>50</c:v>
                </c:pt>
                <c:pt idx="527">
                  <c:v>50</c:v>
                </c:pt>
                <c:pt idx="528">
                  <c:v>50</c:v>
                </c:pt>
                <c:pt idx="529">
                  <c:v>50</c:v>
                </c:pt>
                <c:pt idx="530">
                  <c:v>50</c:v>
                </c:pt>
                <c:pt idx="531">
                  <c:v>50</c:v>
                </c:pt>
                <c:pt idx="532">
                  <c:v>50</c:v>
                </c:pt>
                <c:pt idx="533">
                  <c:v>50</c:v>
                </c:pt>
                <c:pt idx="534">
                  <c:v>50</c:v>
                </c:pt>
                <c:pt idx="535">
                  <c:v>50</c:v>
                </c:pt>
                <c:pt idx="536">
                  <c:v>50</c:v>
                </c:pt>
                <c:pt idx="537">
                  <c:v>50</c:v>
                </c:pt>
                <c:pt idx="538">
                  <c:v>50</c:v>
                </c:pt>
                <c:pt idx="539">
                  <c:v>50</c:v>
                </c:pt>
                <c:pt idx="540">
                  <c:v>50</c:v>
                </c:pt>
                <c:pt idx="541">
                  <c:v>50</c:v>
                </c:pt>
                <c:pt idx="542">
                  <c:v>50</c:v>
                </c:pt>
                <c:pt idx="543">
                  <c:v>50</c:v>
                </c:pt>
                <c:pt idx="544">
                  <c:v>50</c:v>
                </c:pt>
                <c:pt idx="545">
                  <c:v>50</c:v>
                </c:pt>
                <c:pt idx="546">
                  <c:v>50</c:v>
                </c:pt>
                <c:pt idx="547">
                  <c:v>50</c:v>
                </c:pt>
                <c:pt idx="548">
                  <c:v>50</c:v>
                </c:pt>
                <c:pt idx="549">
                  <c:v>50</c:v>
                </c:pt>
                <c:pt idx="550">
                  <c:v>5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6-B340-4A83-9330-D1370FE8A7C0}"/>
            </c:ext>
          </c:extLst>
        </c:ser>
        <c:ser>
          <c:idx val="8"/>
          <c:order val="7"/>
          <c:spPr>
            <a:ln w="19050">
              <a:solidFill>
                <a:srgbClr val="00CC00"/>
              </a:solidFill>
            </a:ln>
          </c:spPr>
          <c:marker>
            <c:symbol val="none"/>
          </c:marker>
          <c:cat>
            <c:numRef>
              <c:f>'1-locus profile'!$B$29:$B$579</c:f>
              <c:numCache>
                <c:formatCode>General</c:formatCode>
                <c:ptCount val="551"/>
                <c:pt idx="0">
                  <c:v>4.5</c:v>
                </c:pt>
                <c:pt idx="1">
                  <c:v>4.5199999999999996</c:v>
                </c:pt>
                <c:pt idx="2">
                  <c:v>4.5399999999999991</c:v>
                </c:pt>
                <c:pt idx="3">
                  <c:v>4.5599999999999987</c:v>
                </c:pt>
                <c:pt idx="4">
                  <c:v>4.5799999999999983</c:v>
                </c:pt>
                <c:pt idx="5">
                  <c:v>4.5999999999999979</c:v>
                </c:pt>
                <c:pt idx="6">
                  <c:v>4.6199999999999974</c:v>
                </c:pt>
                <c:pt idx="7">
                  <c:v>4.639999999999997</c:v>
                </c:pt>
                <c:pt idx="8">
                  <c:v>4.6599999999999966</c:v>
                </c:pt>
                <c:pt idx="9">
                  <c:v>4.6799999999999962</c:v>
                </c:pt>
                <c:pt idx="10">
                  <c:v>4.6999999999999957</c:v>
                </c:pt>
                <c:pt idx="11">
                  <c:v>4.7199999999999953</c:v>
                </c:pt>
                <c:pt idx="12">
                  <c:v>4.7399999999999949</c:v>
                </c:pt>
                <c:pt idx="13">
                  <c:v>4.7599999999999945</c:v>
                </c:pt>
                <c:pt idx="14">
                  <c:v>4.779999999999994</c:v>
                </c:pt>
                <c:pt idx="15">
                  <c:v>4.7999999999999936</c:v>
                </c:pt>
                <c:pt idx="16">
                  <c:v>4.8199999999999932</c:v>
                </c:pt>
                <c:pt idx="17">
                  <c:v>4.8399999999999928</c:v>
                </c:pt>
                <c:pt idx="18">
                  <c:v>4.8599999999999923</c:v>
                </c:pt>
                <c:pt idx="19">
                  <c:v>4.8799999999999919</c:v>
                </c:pt>
                <c:pt idx="20">
                  <c:v>4.8999999999999915</c:v>
                </c:pt>
                <c:pt idx="21">
                  <c:v>4.919999999999991</c:v>
                </c:pt>
                <c:pt idx="22">
                  <c:v>4.9399999999999906</c:v>
                </c:pt>
                <c:pt idx="23">
                  <c:v>4.9599999999999902</c:v>
                </c:pt>
                <c:pt idx="24">
                  <c:v>4.9799999999999898</c:v>
                </c:pt>
                <c:pt idx="25">
                  <c:v>5</c:v>
                </c:pt>
                <c:pt idx="26">
                  <c:v>5.0199999999999996</c:v>
                </c:pt>
                <c:pt idx="27">
                  <c:v>5.04</c:v>
                </c:pt>
                <c:pt idx="28">
                  <c:v>5.0599999999999996</c:v>
                </c:pt>
                <c:pt idx="29">
                  <c:v>5.08</c:v>
                </c:pt>
                <c:pt idx="30">
                  <c:v>5.0999999999999996</c:v>
                </c:pt>
                <c:pt idx="31">
                  <c:v>5.12</c:v>
                </c:pt>
                <c:pt idx="32">
                  <c:v>5.14</c:v>
                </c:pt>
                <c:pt idx="33">
                  <c:v>5.16</c:v>
                </c:pt>
                <c:pt idx="34">
                  <c:v>5.18</c:v>
                </c:pt>
                <c:pt idx="35">
                  <c:v>5.2</c:v>
                </c:pt>
                <c:pt idx="36">
                  <c:v>5.22</c:v>
                </c:pt>
                <c:pt idx="37">
                  <c:v>5.2399999999999904</c:v>
                </c:pt>
                <c:pt idx="38">
                  <c:v>5.25999999999999</c:v>
                </c:pt>
                <c:pt idx="39">
                  <c:v>5.2799999999999896</c:v>
                </c:pt>
                <c:pt idx="40">
                  <c:v>5.2999999999999901</c:v>
                </c:pt>
                <c:pt idx="41">
                  <c:v>5.3199999999999896</c:v>
                </c:pt>
                <c:pt idx="42">
                  <c:v>5.3399999999999901</c:v>
                </c:pt>
                <c:pt idx="43">
                  <c:v>5.3599999999999897</c:v>
                </c:pt>
                <c:pt idx="44">
                  <c:v>5.3799999999999901</c:v>
                </c:pt>
                <c:pt idx="45">
                  <c:v>5.3999999999999897</c:v>
                </c:pt>
                <c:pt idx="46">
                  <c:v>5.4199999999999902</c:v>
                </c:pt>
                <c:pt idx="47">
                  <c:v>5.4399999999999897</c:v>
                </c:pt>
                <c:pt idx="48">
                  <c:v>5.4599999999999902</c:v>
                </c:pt>
                <c:pt idx="49">
                  <c:v>5.4799999999999898</c:v>
                </c:pt>
                <c:pt idx="50">
                  <c:v>5.4999999999999902</c:v>
                </c:pt>
                <c:pt idx="51">
                  <c:v>5.5199999999999898</c:v>
                </c:pt>
                <c:pt idx="52">
                  <c:v>5.5399999999999903</c:v>
                </c:pt>
                <c:pt idx="53">
                  <c:v>5.5599999999999898</c:v>
                </c:pt>
                <c:pt idx="54">
                  <c:v>5.5799999999999903</c:v>
                </c:pt>
                <c:pt idx="55">
                  <c:v>5.5999999999999899</c:v>
                </c:pt>
                <c:pt idx="56">
                  <c:v>5.6199999999999903</c:v>
                </c:pt>
                <c:pt idx="57">
                  <c:v>5.6399999999999899</c:v>
                </c:pt>
                <c:pt idx="58">
                  <c:v>5.6599999999999904</c:v>
                </c:pt>
                <c:pt idx="59">
                  <c:v>5.6799999999999899</c:v>
                </c:pt>
                <c:pt idx="60">
                  <c:v>5.6999999999999904</c:v>
                </c:pt>
                <c:pt idx="61">
                  <c:v>5.7199999999999802</c:v>
                </c:pt>
                <c:pt idx="62">
                  <c:v>5.7399999999999798</c:v>
                </c:pt>
                <c:pt idx="63">
                  <c:v>5.7599999999999802</c:v>
                </c:pt>
                <c:pt idx="64">
                  <c:v>5.7799999999999798</c:v>
                </c:pt>
                <c:pt idx="65">
                  <c:v>5.7999999999999803</c:v>
                </c:pt>
                <c:pt idx="66">
                  <c:v>5.8199999999999799</c:v>
                </c:pt>
                <c:pt idx="67">
                  <c:v>5.8399999999999803</c:v>
                </c:pt>
                <c:pt idx="68">
                  <c:v>5.8599999999999799</c:v>
                </c:pt>
                <c:pt idx="69">
                  <c:v>5.8799999999999804</c:v>
                </c:pt>
                <c:pt idx="70">
                  <c:v>5.8999999999999799</c:v>
                </c:pt>
                <c:pt idx="71">
                  <c:v>5.9199999999999804</c:v>
                </c:pt>
                <c:pt idx="72">
                  <c:v>5.93999999999998</c:v>
                </c:pt>
                <c:pt idx="73">
                  <c:v>5.9599999999999804</c:v>
                </c:pt>
                <c:pt idx="74">
                  <c:v>5.97999999999998</c:v>
                </c:pt>
                <c:pt idx="75">
                  <c:v>5.9999999999999796</c:v>
                </c:pt>
                <c:pt idx="76">
                  <c:v>6.01999999999998</c:v>
                </c:pt>
                <c:pt idx="77">
                  <c:v>6.0399999999999796</c:v>
                </c:pt>
                <c:pt idx="78">
                  <c:v>6.0599999999999801</c:v>
                </c:pt>
                <c:pt idx="79">
                  <c:v>6.0799999999999796</c:v>
                </c:pt>
                <c:pt idx="80">
                  <c:v>6.0999999999999801</c:v>
                </c:pt>
                <c:pt idx="81">
                  <c:v>6.1199999999999797</c:v>
                </c:pt>
                <c:pt idx="82">
                  <c:v>6.1399999999999801</c:v>
                </c:pt>
                <c:pt idx="83">
                  <c:v>6.1599999999999797</c:v>
                </c:pt>
                <c:pt idx="84">
                  <c:v>6.1799999999999704</c:v>
                </c:pt>
                <c:pt idx="85">
                  <c:v>6.19999999999997</c:v>
                </c:pt>
                <c:pt idx="86">
                  <c:v>6.2199999999999704</c:v>
                </c:pt>
                <c:pt idx="87">
                  <c:v>6.23999999999997</c:v>
                </c:pt>
                <c:pt idx="88">
                  <c:v>6.2599999999999696</c:v>
                </c:pt>
                <c:pt idx="89">
                  <c:v>6.2799999999999701</c:v>
                </c:pt>
                <c:pt idx="90">
                  <c:v>6.2999999999999696</c:v>
                </c:pt>
                <c:pt idx="91">
                  <c:v>6.3199999999999701</c:v>
                </c:pt>
                <c:pt idx="92">
                  <c:v>6.3399999999999697</c:v>
                </c:pt>
                <c:pt idx="93">
                  <c:v>6.3599999999999701</c:v>
                </c:pt>
                <c:pt idx="94">
                  <c:v>6.3799999999999697</c:v>
                </c:pt>
                <c:pt idx="95">
                  <c:v>6.3999999999999702</c:v>
                </c:pt>
                <c:pt idx="96">
                  <c:v>6.4199999999999697</c:v>
                </c:pt>
                <c:pt idx="97">
                  <c:v>6.4399999999999702</c:v>
                </c:pt>
                <c:pt idx="98">
                  <c:v>6.4599999999999698</c:v>
                </c:pt>
                <c:pt idx="99">
                  <c:v>6.4799999999999702</c:v>
                </c:pt>
                <c:pt idx="100">
                  <c:v>6.4999999999999698</c:v>
                </c:pt>
                <c:pt idx="101">
                  <c:v>6.5199999999999703</c:v>
                </c:pt>
                <c:pt idx="102">
                  <c:v>6.5399999999999698</c:v>
                </c:pt>
                <c:pt idx="103">
                  <c:v>6.5599999999999703</c:v>
                </c:pt>
                <c:pt idx="104">
                  <c:v>6.5799999999999699</c:v>
                </c:pt>
                <c:pt idx="105">
                  <c:v>6.5999999999999703</c:v>
                </c:pt>
                <c:pt idx="106">
                  <c:v>6.6199999999999699</c:v>
                </c:pt>
                <c:pt idx="107">
                  <c:v>6.6399999999999704</c:v>
                </c:pt>
                <c:pt idx="108">
                  <c:v>6.6599999999999602</c:v>
                </c:pt>
                <c:pt idx="109">
                  <c:v>6.6799999999999597</c:v>
                </c:pt>
                <c:pt idx="110">
                  <c:v>6.6999999999999602</c:v>
                </c:pt>
                <c:pt idx="111">
                  <c:v>6.7199999999999598</c:v>
                </c:pt>
                <c:pt idx="112">
                  <c:v>6.7399999999999602</c:v>
                </c:pt>
                <c:pt idx="113">
                  <c:v>6.7599999999999598</c:v>
                </c:pt>
                <c:pt idx="114">
                  <c:v>6.7799999999999603</c:v>
                </c:pt>
                <c:pt idx="115">
                  <c:v>6.7999999999999599</c:v>
                </c:pt>
                <c:pt idx="116">
                  <c:v>6.8199999999999603</c:v>
                </c:pt>
                <c:pt idx="117">
                  <c:v>6.8399999999999599</c:v>
                </c:pt>
                <c:pt idx="118">
                  <c:v>6.8599999999999604</c:v>
                </c:pt>
                <c:pt idx="119">
                  <c:v>6.8799999999999599</c:v>
                </c:pt>
                <c:pt idx="120">
                  <c:v>6.8999999999999604</c:v>
                </c:pt>
                <c:pt idx="121">
                  <c:v>6.91999999999996</c:v>
                </c:pt>
                <c:pt idx="122">
                  <c:v>6.9399999999999604</c:v>
                </c:pt>
                <c:pt idx="123">
                  <c:v>6.95999999999996</c:v>
                </c:pt>
                <c:pt idx="124">
                  <c:v>6.9799999999999596</c:v>
                </c:pt>
                <c:pt idx="125">
                  <c:v>6.99999999999996</c:v>
                </c:pt>
                <c:pt idx="126">
                  <c:v>7.0199999999999596</c:v>
                </c:pt>
                <c:pt idx="127">
                  <c:v>7.0399999999999601</c:v>
                </c:pt>
                <c:pt idx="128">
                  <c:v>7.0599999999999596</c:v>
                </c:pt>
                <c:pt idx="129">
                  <c:v>7.0799999999999601</c:v>
                </c:pt>
                <c:pt idx="130">
                  <c:v>7.0999999999999597</c:v>
                </c:pt>
                <c:pt idx="131">
                  <c:v>7.1199999999999504</c:v>
                </c:pt>
                <c:pt idx="132">
                  <c:v>7.1399999999999499</c:v>
                </c:pt>
                <c:pt idx="133">
                  <c:v>7.1599999999999504</c:v>
                </c:pt>
                <c:pt idx="134">
                  <c:v>7.17999999999995</c:v>
                </c:pt>
                <c:pt idx="135">
                  <c:v>7.1999999999999504</c:v>
                </c:pt>
                <c:pt idx="136">
                  <c:v>7.21999999999995</c:v>
                </c:pt>
                <c:pt idx="137">
                  <c:v>7.2399999999999496</c:v>
                </c:pt>
                <c:pt idx="138">
                  <c:v>7.25999999999995</c:v>
                </c:pt>
                <c:pt idx="139">
                  <c:v>7.2799999999999496</c:v>
                </c:pt>
                <c:pt idx="140">
                  <c:v>7.2999999999999501</c:v>
                </c:pt>
                <c:pt idx="141">
                  <c:v>7.3199999999999497</c:v>
                </c:pt>
                <c:pt idx="142">
                  <c:v>7.3399999999999501</c:v>
                </c:pt>
                <c:pt idx="143">
                  <c:v>7.3599999999999497</c:v>
                </c:pt>
                <c:pt idx="144">
                  <c:v>7.3799999999999502</c:v>
                </c:pt>
                <c:pt idx="145">
                  <c:v>7.3999999999999497</c:v>
                </c:pt>
                <c:pt idx="146">
                  <c:v>7.4199999999999502</c:v>
                </c:pt>
                <c:pt idx="147">
                  <c:v>7.4399999999999498</c:v>
                </c:pt>
                <c:pt idx="148">
                  <c:v>7.4599999999999502</c:v>
                </c:pt>
                <c:pt idx="149">
                  <c:v>7.4799999999999498</c:v>
                </c:pt>
                <c:pt idx="150">
                  <c:v>7.4999999999999503</c:v>
                </c:pt>
                <c:pt idx="151">
                  <c:v>7.5199999999999498</c:v>
                </c:pt>
                <c:pt idx="152">
                  <c:v>7.5399999999999503</c:v>
                </c:pt>
                <c:pt idx="153">
                  <c:v>7.5599999999999499</c:v>
                </c:pt>
                <c:pt idx="154">
                  <c:v>7.5799999999999503</c:v>
                </c:pt>
                <c:pt idx="155">
                  <c:v>7.5999999999999401</c:v>
                </c:pt>
                <c:pt idx="156">
                  <c:v>7.6199999999999397</c:v>
                </c:pt>
                <c:pt idx="157">
                  <c:v>7.6399999999999402</c:v>
                </c:pt>
                <c:pt idx="158">
                  <c:v>7.6599999999999397</c:v>
                </c:pt>
                <c:pt idx="159">
                  <c:v>7.6799999999999402</c:v>
                </c:pt>
                <c:pt idx="160">
                  <c:v>7.6999999999999398</c:v>
                </c:pt>
                <c:pt idx="161">
                  <c:v>7.7199999999999402</c:v>
                </c:pt>
                <c:pt idx="162">
                  <c:v>7.7399999999999398</c:v>
                </c:pt>
                <c:pt idx="163">
                  <c:v>7.7599999999999403</c:v>
                </c:pt>
                <c:pt idx="164">
                  <c:v>7.7799999999999399</c:v>
                </c:pt>
                <c:pt idx="165">
                  <c:v>7.7999999999999403</c:v>
                </c:pt>
                <c:pt idx="166">
                  <c:v>7.8199999999999399</c:v>
                </c:pt>
                <c:pt idx="167">
                  <c:v>7.8399999999999403</c:v>
                </c:pt>
                <c:pt idx="168">
                  <c:v>7.8599999999999399</c:v>
                </c:pt>
                <c:pt idx="169">
                  <c:v>7.8799999999999404</c:v>
                </c:pt>
                <c:pt idx="170">
                  <c:v>7.89999999999994</c:v>
                </c:pt>
                <c:pt idx="171">
                  <c:v>7.9199999999999404</c:v>
                </c:pt>
                <c:pt idx="172">
                  <c:v>7.93999999999994</c:v>
                </c:pt>
                <c:pt idx="173">
                  <c:v>7.9599999999999396</c:v>
                </c:pt>
                <c:pt idx="174">
                  <c:v>7.97999999999994</c:v>
                </c:pt>
                <c:pt idx="175">
                  <c:v>7.9999999999999396</c:v>
                </c:pt>
                <c:pt idx="176">
                  <c:v>8.0199999999999392</c:v>
                </c:pt>
                <c:pt idx="177">
                  <c:v>8.0399999999999405</c:v>
                </c:pt>
                <c:pt idx="178">
                  <c:v>8.0599999999999294</c:v>
                </c:pt>
                <c:pt idx="179">
                  <c:v>8.0799999999999308</c:v>
                </c:pt>
                <c:pt idx="180">
                  <c:v>8.0999999999999304</c:v>
                </c:pt>
                <c:pt idx="181">
                  <c:v>8.1199999999999299</c:v>
                </c:pt>
                <c:pt idx="182">
                  <c:v>8.1399999999999295</c:v>
                </c:pt>
                <c:pt idx="183">
                  <c:v>8.1599999999999309</c:v>
                </c:pt>
                <c:pt idx="184">
                  <c:v>8.1799999999999304</c:v>
                </c:pt>
                <c:pt idx="185">
                  <c:v>8.19999999999993</c:v>
                </c:pt>
                <c:pt idx="186">
                  <c:v>8.2199999999999296</c:v>
                </c:pt>
                <c:pt idx="187">
                  <c:v>8.2399999999999292</c:v>
                </c:pt>
                <c:pt idx="188">
                  <c:v>8.2599999999999305</c:v>
                </c:pt>
                <c:pt idx="189">
                  <c:v>8.2799999999999301</c:v>
                </c:pt>
                <c:pt idx="190">
                  <c:v>8.2999999999999297</c:v>
                </c:pt>
                <c:pt idx="191">
                  <c:v>8.3199999999999292</c:v>
                </c:pt>
                <c:pt idx="192">
                  <c:v>8.3399999999999306</c:v>
                </c:pt>
                <c:pt idx="193">
                  <c:v>8.3599999999999302</c:v>
                </c:pt>
                <c:pt idx="194">
                  <c:v>8.3799999999999297</c:v>
                </c:pt>
                <c:pt idx="195">
                  <c:v>8.3999999999999293</c:v>
                </c:pt>
                <c:pt idx="196">
                  <c:v>8.4199999999999307</c:v>
                </c:pt>
                <c:pt idx="197">
                  <c:v>8.4399999999999302</c:v>
                </c:pt>
                <c:pt idx="198">
                  <c:v>8.4599999999999298</c:v>
                </c:pt>
                <c:pt idx="199">
                  <c:v>8.4799999999999294</c:v>
                </c:pt>
                <c:pt idx="200">
                  <c:v>8.4999999999999307</c:v>
                </c:pt>
                <c:pt idx="201">
                  <c:v>8.5199999999999196</c:v>
                </c:pt>
                <c:pt idx="202">
                  <c:v>8.5399999999999192</c:v>
                </c:pt>
                <c:pt idx="203">
                  <c:v>8.5599999999999206</c:v>
                </c:pt>
                <c:pt idx="204">
                  <c:v>8.5799999999999201</c:v>
                </c:pt>
                <c:pt idx="205">
                  <c:v>8.5999999999999197</c:v>
                </c:pt>
                <c:pt idx="206">
                  <c:v>8.6199999999999193</c:v>
                </c:pt>
                <c:pt idx="207">
                  <c:v>8.6399999999999206</c:v>
                </c:pt>
                <c:pt idx="208">
                  <c:v>8.6599999999999202</c:v>
                </c:pt>
                <c:pt idx="209">
                  <c:v>8.6799999999999198</c:v>
                </c:pt>
                <c:pt idx="210">
                  <c:v>8.6999999999999194</c:v>
                </c:pt>
                <c:pt idx="211">
                  <c:v>8.7199999999999207</c:v>
                </c:pt>
                <c:pt idx="212">
                  <c:v>8.7399999999999203</c:v>
                </c:pt>
                <c:pt idx="213">
                  <c:v>8.7599999999999199</c:v>
                </c:pt>
                <c:pt idx="214">
                  <c:v>8.7799999999999194</c:v>
                </c:pt>
                <c:pt idx="215">
                  <c:v>8.7999999999999208</c:v>
                </c:pt>
                <c:pt idx="216">
                  <c:v>8.8199999999999203</c:v>
                </c:pt>
                <c:pt idx="217">
                  <c:v>8.8399999999999199</c:v>
                </c:pt>
                <c:pt idx="218">
                  <c:v>8.8599999999999195</c:v>
                </c:pt>
                <c:pt idx="219">
                  <c:v>8.8799999999999208</c:v>
                </c:pt>
                <c:pt idx="220">
                  <c:v>8.8999999999999204</c:v>
                </c:pt>
                <c:pt idx="221">
                  <c:v>8.91999999999992</c:v>
                </c:pt>
                <c:pt idx="222">
                  <c:v>8.9399999999999196</c:v>
                </c:pt>
                <c:pt idx="223">
                  <c:v>8.9599999999999191</c:v>
                </c:pt>
                <c:pt idx="224">
                  <c:v>8.9799999999999205</c:v>
                </c:pt>
                <c:pt idx="225">
                  <c:v>8.9999999999999094</c:v>
                </c:pt>
                <c:pt idx="226">
                  <c:v>9.0199999999999108</c:v>
                </c:pt>
                <c:pt idx="227">
                  <c:v>9.0399999999999103</c:v>
                </c:pt>
                <c:pt idx="228">
                  <c:v>9.0599999999999099</c:v>
                </c:pt>
                <c:pt idx="229">
                  <c:v>9.0799999999999095</c:v>
                </c:pt>
                <c:pt idx="230">
                  <c:v>9.0999999999999108</c:v>
                </c:pt>
                <c:pt idx="231">
                  <c:v>9.1199999999999104</c:v>
                </c:pt>
                <c:pt idx="232">
                  <c:v>9.13999999999991</c:v>
                </c:pt>
                <c:pt idx="233">
                  <c:v>9.1599999999999095</c:v>
                </c:pt>
                <c:pt idx="234">
                  <c:v>9.1799999999999091</c:v>
                </c:pt>
                <c:pt idx="235">
                  <c:v>9.1999999999999105</c:v>
                </c:pt>
                <c:pt idx="236">
                  <c:v>9.21999999999991</c:v>
                </c:pt>
                <c:pt idx="237">
                  <c:v>9.2399999999999096</c:v>
                </c:pt>
                <c:pt idx="238">
                  <c:v>9.2599999999999092</c:v>
                </c:pt>
                <c:pt idx="239">
                  <c:v>9.2799999999999105</c:v>
                </c:pt>
                <c:pt idx="240">
                  <c:v>9.2999999999999101</c:v>
                </c:pt>
                <c:pt idx="241">
                  <c:v>9.3199999999999097</c:v>
                </c:pt>
                <c:pt idx="242">
                  <c:v>9.3399999999999093</c:v>
                </c:pt>
                <c:pt idx="243">
                  <c:v>9.3599999999999106</c:v>
                </c:pt>
                <c:pt idx="244">
                  <c:v>9.3799999999999102</c:v>
                </c:pt>
                <c:pt idx="245">
                  <c:v>9.3999999999999098</c:v>
                </c:pt>
                <c:pt idx="246">
                  <c:v>9.4199999999999093</c:v>
                </c:pt>
                <c:pt idx="247">
                  <c:v>9.4399999999999107</c:v>
                </c:pt>
                <c:pt idx="248">
                  <c:v>9.4599999999998996</c:v>
                </c:pt>
                <c:pt idx="249">
                  <c:v>9.4799999999998992</c:v>
                </c:pt>
                <c:pt idx="250">
                  <c:v>9.4999999999999005</c:v>
                </c:pt>
                <c:pt idx="251">
                  <c:v>9.5199999999999001</c:v>
                </c:pt>
                <c:pt idx="252">
                  <c:v>9.5399999999998997</c:v>
                </c:pt>
                <c:pt idx="253">
                  <c:v>9.5599999999998992</c:v>
                </c:pt>
                <c:pt idx="254">
                  <c:v>9.5799999999999006</c:v>
                </c:pt>
                <c:pt idx="255">
                  <c:v>9.5999999999999002</c:v>
                </c:pt>
                <c:pt idx="256">
                  <c:v>9.6199999999998997</c:v>
                </c:pt>
                <c:pt idx="257">
                  <c:v>9.6399999999998993</c:v>
                </c:pt>
                <c:pt idx="258">
                  <c:v>9.6599999999999007</c:v>
                </c:pt>
                <c:pt idx="259">
                  <c:v>9.6799999999999002</c:v>
                </c:pt>
                <c:pt idx="260">
                  <c:v>9.6999999999998998</c:v>
                </c:pt>
                <c:pt idx="261">
                  <c:v>9.7199999999998994</c:v>
                </c:pt>
                <c:pt idx="262">
                  <c:v>9.7399999999999007</c:v>
                </c:pt>
                <c:pt idx="263">
                  <c:v>9.7599999999999003</c:v>
                </c:pt>
                <c:pt idx="264">
                  <c:v>9.7799999999998999</c:v>
                </c:pt>
                <c:pt idx="265">
                  <c:v>9.7999999999998995</c:v>
                </c:pt>
                <c:pt idx="266">
                  <c:v>9.8199999999999008</c:v>
                </c:pt>
                <c:pt idx="267">
                  <c:v>9.8399999999999004</c:v>
                </c:pt>
                <c:pt idx="268">
                  <c:v>9.8599999999999</c:v>
                </c:pt>
                <c:pt idx="269">
                  <c:v>9.8799999999998995</c:v>
                </c:pt>
                <c:pt idx="270">
                  <c:v>9.8999999999999009</c:v>
                </c:pt>
                <c:pt idx="271">
                  <c:v>9.9199999999999005</c:v>
                </c:pt>
                <c:pt idx="272">
                  <c:v>9.9399999999998894</c:v>
                </c:pt>
                <c:pt idx="273">
                  <c:v>9.9599999999998907</c:v>
                </c:pt>
                <c:pt idx="274">
                  <c:v>9.9799999999998903</c:v>
                </c:pt>
                <c:pt idx="275">
                  <c:v>9.9999999999998899</c:v>
                </c:pt>
                <c:pt idx="276">
                  <c:v>10.0199999999999</c:v>
                </c:pt>
                <c:pt idx="277">
                  <c:v>10.0399999999999</c:v>
                </c:pt>
                <c:pt idx="278">
                  <c:v>10.059999999999899</c:v>
                </c:pt>
                <c:pt idx="279">
                  <c:v>10.079999999999901</c:v>
                </c:pt>
                <c:pt idx="280">
                  <c:v>10.0999999999999</c:v>
                </c:pt>
                <c:pt idx="281">
                  <c:v>10.1199999999999</c:v>
                </c:pt>
                <c:pt idx="282">
                  <c:v>10.139999999999899</c:v>
                </c:pt>
                <c:pt idx="283">
                  <c:v>10.159999999999901</c:v>
                </c:pt>
                <c:pt idx="284">
                  <c:v>10.1799999999999</c:v>
                </c:pt>
                <c:pt idx="285">
                  <c:v>10.1999999999999</c:v>
                </c:pt>
                <c:pt idx="286">
                  <c:v>10.219999999999899</c:v>
                </c:pt>
                <c:pt idx="287">
                  <c:v>10.239999999999901</c:v>
                </c:pt>
                <c:pt idx="288">
                  <c:v>10.2599999999999</c:v>
                </c:pt>
                <c:pt idx="289">
                  <c:v>10.2799999999999</c:v>
                </c:pt>
                <c:pt idx="290">
                  <c:v>10.299999999999899</c:v>
                </c:pt>
                <c:pt idx="291">
                  <c:v>10.319999999999901</c:v>
                </c:pt>
                <c:pt idx="292">
                  <c:v>10.3399999999999</c:v>
                </c:pt>
                <c:pt idx="293">
                  <c:v>10.3599999999999</c:v>
                </c:pt>
                <c:pt idx="294">
                  <c:v>10.3799999999999</c:v>
                </c:pt>
                <c:pt idx="295">
                  <c:v>10.399999999999901</c:v>
                </c:pt>
                <c:pt idx="296">
                  <c:v>10.4199999999999</c:v>
                </c:pt>
                <c:pt idx="297">
                  <c:v>10.4399999999999</c:v>
                </c:pt>
                <c:pt idx="298">
                  <c:v>10.4599999999999</c:v>
                </c:pt>
                <c:pt idx="299">
                  <c:v>10.479999999999899</c:v>
                </c:pt>
                <c:pt idx="300">
                  <c:v>10.499999999999901</c:v>
                </c:pt>
                <c:pt idx="301">
                  <c:v>10.5199999999999</c:v>
                </c:pt>
                <c:pt idx="302">
                  <c:v>10.5399999999999</c:v>
                </c:pt>
                <c:pt idx="303">
                  <c:v>10.559999999999899</c:v>
                </c:pt>
                <c:pt idx="304">
                  <c:v>10.579999999999901</c:v>
                </c:pt>
                <c:pt idx="305">
                  <c:v>10.5999999999999</c:v>
                </c:pt>
                <c:pt idx="306">
                  <c:v>10.6199999999999</c:v>
                </c:pt>
                <c:pt idx="307">
                  <c:v>10.639999999999899</c:v>
                </c:pt>
                <c:pt idx="308">
                  <c:v>10.659999999999901</c:v>
                </c:pt>
                <c:pt idx="309">
                  <c:v>10.6799999999999</c:v>
                </c:pt>
                <c:pt idx="310">
                  <c:v>10.6999999999999</c:v>
                </c:pt>
                <c:pt idx="311">
                  <c:v>10.719999999999899</c:v>
                </c:pt>
                <c:pt idx="312">
                  <c:v>10.739999999999901</c:v>
                </c:pt>
                <c:pt idx="313">
                  <c:v>10.7599999999999</c:v>
                </c:pt>
                <c:pt idx="314">
                  <c:v>10.7799999999999</c:v>
                </c:pt>
                <c:pt idx="315">
                  <c:v>10.799999999999899</c:v>
                </c:pt>
                <c:pt idx="316">
                  <c:v>10.819999999999901</c:v>
                </c:pt>
                <c:pt idx="317">
                  <c:v>10.8399999999999</c:v>
                </c:pt>
                <c:pt idx="318">
                  <c:v>10.8599999999999</c:v>
                </c:pt>
                <c:pt idx="319">
                  <c:v>10.8799999999999</c:v>
                </c:pt>
                <c:pt idx="320">
                  <c:v>10.899999999999901</c:v>
                </c:pt>
                <c:pt idx="321">
                  <c:v>10.9199999999999</c:v>
                </c:pt>
                <c:pt idx="322">
                  <c:v>10.9399999999999</c:v>
                </c:pt>
                <c:pt idx="323">
                  <c:v>10.9599999999999</c:v>
                </c:pt>
                <c:pt idx="324">
                  <c:v>10.979999999999899</c:v>
                </c:pt>
                <c:pt idx="325">
                  <c:v>10.999999999999901</c:v>
                </c:pt>
                <c:pt idx="326">
                  <c:v>11.0199999999999</c:v>
                </c:pt>
                <c:pt idx="327">
                  <c:v>11.0399999999999</c:v>
                </c:pt>
                <c:pt idx="328">
                  <c:v>11.059999999999899</c:v>
                </c:pt>
                <c:pt idx="329">
                  <c:v>11.079999999999901</c:v>
                </c:pt>
                <c:pt idx="330">
                  <c:v>11.0999999999999</c:v>
                </c:pt>
                <c:pt idx="331">
                  <c:v>11.1199999999999</c:v>
                </c:pt>
                <c:pt idx="332">
                  <c:v>11.139999999999899</c:v>
                </c:pt>
                <c:pt idx="333">
                  <c:v>11.159999999999901</c:v>
                </c:pt>
                <c:pt idx="334">
                  <c:v>11.1799999999999</c:v>
                </c:pt>
                <c:pt idx="335">
                  <c:v>11.1999999999999</c:v>
                </c:pt>
                <c:pt idx="336">
                  <c:v>11.219999999999899</c:v>
                </c:pt>
                <c:pt idx="337">
                  <c:v>11.239999999999901</c:v>
                </c:pt>
                <c:pt idx="338">
                  <c:v>11.2599999999999</c:v>
                </c:pt>
                <c:pt idx="339">
                  <c:v>11.2799999999999</c:v>
                </c:pt>
                <c:pt idx="340">
                  <c:v>11.299999999999899</c:v>
                </c:pt>
                <c:pt idx="341">
                  <c:v>11.319999999999901</c:v>
                </c:pt>
                <c:pt idx="342">
                  <c:v>11.3399999999999</c:v>
                </c:pt>
                <c:pt idx="343">
                  <c:v>11.3599999999999</c:v>
                </c:pt>
                <c:pt idx="344">
                  <c:v>11.3799999999999</c:v>
                </c:pt>
                <c:pt idx="345">
                  <c:v>11.399999999999901</c:v>
                </c:pt>
                <c:pt idx="346">
                  <c:v>11.4199999999999</c:v>
                </c:pt>
                <c:pt idx="347">
                  <c:v>11.4399999999999</c:v>
                </c:pt>
                <c:pt idx="348">
                  <c:v>11.4599999999999</c:v>
                </c:pt>
                <c:pt idx="349">
                  <c:v>11.479999999999899</c:v>
                </c:pt>
                <c:pt idx="350">
                  <c:v>11.499999999999901</c:v>
                </c:pt>
                <c:pt idx="351">
                  <c:v>11.5199999999999</c:v>
                </c:pt>
                <c:pt idx="352">
                  <c:v>11.5399999999999</c:v>
                </c:pt>
                <c:pt idx="353">
                  <c:v>11.559999999999899</c:v>
                </c:pt>
                <c:pt idx="354">
                  <c:v>11.579999999999901</c:v>
                </c:pt>
                <c:pt idx="355">
                  <c:v>11.5999999999999</c:v>
                </c:pt>
                <c:pt idx="356">
                  <c:v>11.6199999999999</c:v>
                </c:pt>
                <c:pt idx="357">
                  <c:v>11.639999999999899</c:v>
                </c:pt>
                <c:pt idx="358">
                  <c:v>11.659999999999901</c:v>
                </c:pt>
                <c:pt idx="359">
                  <c:v>11.6799999999999</c:v>
                </c:pt>
                <c:pt idx="360">
                  <c:v>11.6999999999999</c:v>
                </c:pt>
                <c:pt idx="361">
                  <c:v>11.719999999999899</c:v>
                </c:pt>
                <c:pt idx="362">
                  <c:v>11.739999999999901</c:v>
                </c:pt>
                <c:pt idx="363">
                  <c:v>11.7599999999999</c:v>
                </c:pt>
                <c:pt idx="364">
                  <c:v>11.7799999999999</c:v>
                </c:pt>
                <c:pt idx="365">
                  <c:v>11.799999999999899</c:v>
                </c:pt>
                <c:pt idx="366">
                  <c:v>11.819999999999901</c:v>
                </c:pt>
                <c:pt idx="367">
                  <c:v>11.8399999999999</c:v>
                </c:pt>
                <c:pt idx="368">
                  <c:v>11.8599999999999</c:v>
                </c:pt>
                <c:pt idx="369">
                  <c:v>11.8799999999999</c:v>
                </c:pt>
                <c:pt idx="370">
                  <c:v>11.899999999999901</c:v>
                </c:pt>
                <c:pt idx="371">
                  <c:v>11.9199999999999</c:v>
                </c:pt>
                <c:pt idx="372">
                  <c:v>11.9399999999999</c:v>
                </c:pt>
                <c:pt idx="373">
                  <c:v>11.9599999999999</c:v>
                </c:pt>
                <c:pt idx="374">
                  <c:v>11.979999999999899</c:v>
                </c:pt>
                <c:pt idx="375">
                  <c:v>11.999999999999901</c:v>
                </c:pt>
                <c:pt idx="376">
                  <c:v>12.0199999999999</c:v>
                </c:pt>
                <c:pt idx="377">
                  <c:v>12.0399999999999</c:v>
                </c:pt>
                <c:pt idx="378">
                  <c:v>12.059999999999899</c:v>
                </c:pt>
                <c:pt idx="379">
                  <c:v>12.079999999999901</c:v>
                </c:pt>
                <c:pt idx="380">
                  <c:v>12.0999999999999</c:v>
                </c:pt>
                <c:pt idx="381">
                  <c:v>12.1199999999999</c:v>
                </c:pt>
                <c:pt idx="382">
                  <c:v>12.139999999999899</c:v>
                </c:pt>
                <c:pt idx="383">
                  <c:v>12.159999999999901</c:v>
                </c:pt>
                <c:pt idx="384">
                  <c:v>12.1799999999999</c:v>
                </c:pt>
                <c:pt idx="385">
                  <c:v>12.1999999999999</c:v>
                </c:pt>
                <c:pt idx="386">
                  <c:v>12.219999999999899</c:v>
                </c:pt>
                <c:pt idx="387">
                  <c:v>12.239999999999901</c:v>
                </c:pt>
                <c:pt idx="388">
                  <c:v>12.2599999999999</c:v>
                </c:pt>
                <c:pt idx="389">
                  <c:v>12.2799999999999</c:v>
                </c:pt>
                <c:pt idx="390">
                  <c:v>12.299999999999899</c:v>
                </c:pt>
                <c:pt idx="391">
                  <c:v>12.32</c:v>
                </c:pt>
                <c:pt idx="392">
                  <c:v>12.34</c:v>
                </c:pt>
                <c:pt idx="393">
                  <c:v>12.36</c:v>
                </c:pt>
                <c:pt idx="394">
                  <c:v>12.38</c:v>
                </c:pt>
                <c:pt idx="395">
                  <c:v>12.4</c:v>
                </c:pt>
                <c:pt idx="396">
                  <c:v>12.42</c:v>
                </c:pt>
                <c:pt idx="397">
                  <c:v>12.44</c:v>
                </c:pt>
                <c:pt idx="398">
                  <c:v>12.46</c:v>
                </c:pt>
                <c:pt idx="399">
                  <c:v>12.48</c:v>
                </c:pt>
                <c:pt idx="400">
                  <c:v>12.5</c:v>
                </c:pt>
                <c:pt idx="401">
                  <c:v>12.52</c:v>
                </c:pt>
                <c:pt idx="402">
                  <c:v>12.54</c:v>
                </c:pt>
                <c:pt idx="403">
                  <c:v>12.56</c:v>
                </c:pt>
                <c:pt idx="404">
                  <c:v>12.58</c:v>
                </c:pt>
                <c:pt idx="405">
                  <c:v>12.6</c:v>
                </c:pt>
                <c:pt idx="406">
                  <c:v>12.62</c:v>
                </c:pt>
                <c:pt idx="407">
                  <c:v>12.64</c:v>
                </c:pt>
                <c:pt idx="408">
                  <c:v>12.66</c:v>
                </c:pt>
                <c:pt idx="409">
                  <c:v>12.68</c:v>
                </c:pt>
                <c:pt idx="410">
                  <c:v>12.7</c:v>
                </c:pt>
                <c:pt idx="411">
                  <c:v>12.72</c:v>
                </c:pt>
                <c:pt idx="412">
                  <c:v>12.74</c:v>
                </c:pt>
                <c:pt idx="413">
                  <c:v>12.76</c:v>
                </c:pt>
                <c:pt idx="414">
                  <c:v>12.78</c:v>
                </c:pt>
                <c:pt idx="415">
                  <c:v>12.8</c:v>
                </c:pt>
                <c:pt idx="416">
                  <c:v>12.82</c:v>
                </c:pt>
                <c:pt idx="417">
                  <c:v>12.84</c:v>
                </c:pt>
                <c:pt idx="418">
                  <c:v>12.86</c:v>
                </c:pt>
                <c:pt idx="419">
                  <c:v>12.88</c:v>
                </c:pt>
                <c:pt idx="420">
                  <c:v>12.9</c:v>
                </c:pt>
                <c:pt idx="421">
                  <c:v>12.92</c:v>
                </c:pt>
                <c:pt idx="422">
                  <c:v>12.94</c:v>
                </c:pt>
                <c:pt idx="423">
                  <c:v>12.96</c:v>
                </c:pt>
                <c:pt idx="424">
                  <c:v>12.98</c:v>
                </c:pt>
                <c:pt idx="425">
                  <c:v>13</c:v>
                </c:pt>
                <c:pt idx="426">
                  <c:v>13.02</c:v>
                </c:pt>
                <c:pt idx="427">
                  <c:v>13.04</c:v>
                </c:pt>
                <c:pt idx="428">
                  <c:v>13.06</c:v>
                </c:pt>
                <c:pt idx="429">
                  <c:v>13.08</c:v>
                </c:pt>
                <c:pt idx="430">
                  <c:v>13.1</c:v>
                </c:pt>
                <c:pt idx="431">
                  <c:v>13.12</c:v>
                </c:pt>
                <c:pt idx="432">
                  <c:v>13.14</c:v>
                </c:pt>
                <c:pt idx="433">
                  <c:v>13.16</c:v>
                </c:pt>
                <c:pt idx="434">
                  <c:v>13.18</c:v>
                </c:pt>
                <c:pt idx="435">
                  <c:v>13.2</c:v>
                </c:pt>
                <c:pt idx="436">
                  <c:v>13.22</c:v>
                </c:pt>
                <c:pt idx="437">
                  <c:v>13.24</c:v>
                </c:pt>
                <c:pt idx="438">
                  <c:v>13.26</c:v>
                </c:pt>
                <c:pt idx="439">
                  <c:v>13.28</c:v>
                </c:pt>
                <c:pt idx="440">
                  <c:v>13.3</c:v>
                </c:pt>
                <c:pt idx="441">
                  <c:v>13.32</c:v>
                </c:pt>
                <c:pt idx="442">
                  <c:v>13.34</c:v>
                </c:pt>
                <c:pt idx="443">
                  <c:v>13.36</c:v>
                </c:pt>
                <c:pt idx="444">
                  <c:v>13.38</c:v>
                </c:pt>
                <c:pt idx="445">
                  <c:v>13.4</c:v>
                </c:pt>
                <c:pt idx="446">
                  <c:v>13.42</c:v>
                </c:pt>
                <c:pt idx="447">
                  <c:v>13.44</c:v>
                </c:pt>
                <c:pt idx="448">
                  <c:v>13.46</c:v>
                </c:pt>
                <c:pt idx="449">
                  <c:v>13.48</c:v>
                </c:pt>
                <c:pt idx="450">
                  <c:v>13.5</c:v>
                </c:pt>
                <c:pt idx="451">
                  <c:v>13.52</c:v>
                </c:pt>
                <c:pt idx="452">
                  <c:v>13.54</c:v>
                </c:pt>
                <c:pt idx="453">
                  <c:v>13.56</c:v>
                </c:pt>
                <c:pt idx="454">
                  <c:v>13.58</c:v>
                </c:pt>
                <c:pt idx="455">
                  <c:v>13.6</c:v>
                </c:pt>
                <c:pt idx="456">
                  <c:v>13.62</c:v>
                </c:pt>
                <c:pt idx="457">
                  <c:v>13.64</c:v>
                </c:pt>
                <c:pt idx="458">
                  <c:v>13.66</c:v>
                </c:pt>
                <c:pt idx="459">
                  <c:v>13.68</c:v>
                </c:pt>
                <c:pt idx="460">
                  <c:v>13.7</c:v>
                </c:pt>
                <c:pt idx="461">
                  <c:v>13.72</c:v>
                </c:pt>
                <c:pt idx="462">
                  <c:v>13.74</c:v>
                </c:pt>
                <c:pt idx="463">
                  <c:v>13.76</c:v>
                </c:pt>
                <c:pt idx="464">
                  <c:v>13.78</c:v>
                </c:pt>
                <c:pt idx="465">
                  <c:v>13.8</c:v>
                </c:pt>
                <c:pt idx="466">
                  <c:v>13.8200000000001</c:v>
                </c:pt>
                <c:pt idx="467">
                  <c:v>13.84</c:v>
                </c:pt>
                <c:pt idx="468">
                  <c:v>13.860000000000101</c:v>
                </c:pt>
                <c:pt idx="469">
                  <c:v>13.8800000000001</c:v>
                </c:pt>
                <c:pt idx="470">
                  <c:v>13.9000000000001</c:v>
                </c:pt>
                <c:pt idx="471">
                  <c:v>13.920000000000099</c:v>
                </c:pt>
                <c:pt idx="472">
                  <c:v>13.940000000000101</c:v>
                </c:pt>
                <c:pt idx="473">
                  <c:v>13.9600000000001</c:v>
                </c:pt>
                <c:pt idx="474">
                  <c:v>13.9800000000001</c:v>
                </c:pt>
                <c:pt idx="475">
                  <c:v>14.000000000000099</c:v>
                </c:pt>
                <c:pt idx="476">
                  <c:v>14.020000000000101</c:v>
                </c:pt>
                <c:pt idx="477">
                  <c:v>14.0400000000001</c:v>
                </c:pt>
                <c:pt idx="478">
                  <c:v>14.0600000000001</c:v>
                </c:pt>
                <c:pt idx="479">
                  <c:v>14.0800000000001</c:v>
                </c:pt>
                <c:pt idx="480">
                  <c:v>14.100000000000099</c:v>
                </c:pt>
                <c:pt idx="481">
                  <c:v>14.1200000000001</c:v>
                </c:pt>
                <c:pt idx="482">
                  <c:v>14.1400000000001</c:v>
                </c:pt>
                <c:pt idx="483">
                  <c:v>14.1600000000001</c:v>
                </c:pt>
                <c:pt idx="484">
                  <c:v>14.180000000000099</c:v>
                </c:pt>
                <c:pt idx="485">
                  <c:v>14.200000000000101</c:v>
                </c:pt>
                <c:pt idx="486">
                  <c:v>14.2200000000001</c:v>
                </c:pt>
                <c:pt idx="487">
                  <c:v>14.2400000000001</c:v>
                </c:pt>
                <c:pt idx="488">
                  <c:v>14.260000000000099</c:v>
                </c:pt>
                <c:pt idx="489">
                  <c:v>14.280000000000101</c:v>
                </c:pt>
                <c:pt idx="490">
                  <c:v>14.3000000000001</c:v>
                </c:pt>
                <c:pt idx="491">
                  <c:v>14.3200000000001</c:v>
                </c:pt>
                <c:pt idx="492">
                  <c:v>14.340000000000099</c:v>
                </c:pt>
                <c:pt idx="493">
                  <c:v>14.360000000000101</c:v>
                </c:pt>
                <c:pt idx="494">
                  <c:v>14.3800000000001</c:v>
                </c:pt>
                <c:pt idx="495">
                  <c:v>14.4000000000001</c:v>
                </c:pt>
                <c:pt idx="496">
                  <c:v>14.420000000000099</c:v>
                </c:pt>
                <c:pt idx="497">
                  <c:v>14.440000000000101</c:v>
                </c:pt>
                <c:pt idx="498">
                  <c:v>14.4600000000001</c:v>
                </c:pt>
                <c:pt idx="499">
                  <c:v>14.4800000000001</c:v>
                </c:pt>
                <c:pt idx="500">
                  <c:v>14.500000000000099</c:v>
                </c:pt>
                <c:pt idx="501">
                  <c:v>14.520000000000101</c:v>
                </c:pt>
                <c:pt idx="502">
                  <c:v>14.5400000000001</c:v>
                </c:pt>
                <c:pt idx="503">
                  <c:v>14.5600000000001</c:v>
                </c:pt>
                <c:pt idx="504">
                  <c:v>14.5800000000001</c:v>
                </c:pt>
                <c:pt idx="505">
                  <c:v>14.600000000000099</c:v>
                </c:pt>
                <c:pt idx="506">
                  <c:v>14.6200000000001</c:v>
                </c:pt>
                <c:pt idx="507">
                  <c:v>14.6400000000001</c:v>
                </c:pt>
                <c:pt idx="508">
                  <c:v>14.6600000000001</c:v>
                </c:pt>
                <c:pt idx="509">
                  <c:v>14.680000000000099</c:v>
                </c:pt>
                <c:pt idx="510">
                  <c:v>14.700000000000101</c:v>
                </c:pt>
                <c:pt idx="511">
                  <c:v>14.7200000000001</c:v>
                </c:pt>
                <c:pt idx="512">
                  <c:v>14.7400000000001</c:v>
                </c:pt>
                <c:pt idx="513">
                  <c:v>14.760000000000099</c:v>
                </c:pt>
                <c:pt idx="514">
                  <c:v>14.780000000000101</c:v>
                </c:pt>
                <c:pt idx="515">
                  <c:v>14.8000000000001</c:v>
                </c:pt>
                <c:pt idx="516">
                  <c:v>14.8200000000001</c:v>
                </c:pt>
                <c:pt idx="517">
                  <c:v>14.840000000000099</c:v>
                </c:pt>
                <c:pt idx="518">
                  <c:v>14.860000000000101</c:v>
                </c:pt>
                <c:pt idx="519">
                  <c:v>14.8800000000001</c:v>
                </c:pt>
                <c:pt idx="520">
                  <c:v>14.9000000000001</c:v>
                </c:pt>
                <c:pt idx="521">
                  <c:v>14.920000000000099</c:v>
                </c:pt>
                <c:pt idx="522">
                  <c:v>14.940000000000101</c:v>
                </c:pt>
                <c:pt idx="523">
                  <c:v>14.9600000000001</c:v>
                </c:pt>
                <c:pt idx="524">
                  <c:v>14.9800000000001</c:v>
                </c:pt>
                <c:pt idx="525">
                  <c:v>15.000000000000099</c:v>
                </c:pt>
                <c:pt idx="526">
                  <c:v>15.020000000000101</c:v>
                </c:pt>
                <c:pt idx="527">
                  <c:v>15.0400000000001</c:v>
                </c:pt>
                <c:pt idx="528">
                  <c:v>15.0600000000001</c:v>
                </c:pt>
                <c:pt idx="529">
                  <c:v>15.0800000000001</c:v>
                </c:pt>
                <c:pt idx="530">
                  <c:v>15.100000000000099</c:v>
                </c:pt>
                <c:pt idx="531">
                  <c:v>15.1200000000001</c:v>
                </c:pt>
                <c:pt idx="532">
                  <c:v>15.1400000000001</c:v>
                </c:pt>
                <c:pt idx="533">
                  <c:v>15.1600000000001</c:v>
                </c:pt>
                <c:pt idx="534">
                  <c:v>15.180000000000099</c:v>
                </c:pt>
                <c:pt idx="535">
                  <c:v>15.200000000000101</c:v>
                </c:pt>
                <c:pt idx="536">
                  <c:v>15.2200000000001</c:v>
                </c:pt>
                <c:pt idx="537">
                  <c:v>15.2400000000001</c:v>
                </c:pt>
                <c:pt idx="538">
                  <c:v>15.260000000000099</c:v>
                </c:pt>
                <c:pt idx="539">
                  <c:v>15.2800000000002</c:v>
                </c:pt>
                <c:pt idx="540">
                  <c:v>15.3000000000001</c:v>
                </c:pt>
                <c:pt idx="541">
                  <c:v>15.3200000000001</c:v>
                </c:pt>
                <c:pt idx="542">
                  <c:v>15.340000000000201</c:v>
                </c:pt>
                <c:pt idx="543">
                  <c:v>15.3600000000002</c:v>
                </c:pt>
                <c:pt idx="544">
                  <c:v>15.3800000000002</c:v>
                </c:pt>
                <c:pt idx="545">
                  <c:v>15.400000000000199</c:v>
                </c:pt>
                <c:pt idx="546">
                  <c:v>15.420000000000201</c:v>
                </c:pt>
                <c:pt idx="547">
                  <c:v>15.4400000000002</c:v>
                </c:pt>
                <c:pt idx="548">
                  <c:v>15.4600000000002</c:v>
                </c:pt>
                <c:pt idx="549">
                  <c:v>15.480000000000199</c:v>
                </c:pt>
                <c:pt idx="550">
                  <c:v>15.500000000000201</c:v>
                </c:pt>
              </c:numCache>
            </c:numRef>
          </c:cat>
          <c:val>
            <c:numRef>
              <c:f>'1-locus profile'!$F$29:$F$579</c:f>
              <c:numCache>
                <c:formatCode>General</c:formatCode>
                <c:ptCount val="55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0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0</c:v>
                </c:pt>
                <c:pt idx="141">
                  <c:v>0</c:v>
                </c:pt>
                <c:pt idx="142">
                  <c:v>0</c:v>
                </c:pt>
                <c:pt idx="143">
                  <c:v>0</c:v>
                </c:pt>
                <c:pt idx="144">
                  <c:v>0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</c:v>
                </c:pt>
                <c:pt idx="149">
                  <c:v>0</c:v>
                </c:pt>
                <c:pt idx="150">
                  <c:v>0</c:v>
                </c:pt>
                <c:pt idx="151">
                  <c:v>0</c:v>
                </c:pt>
                <c:pt idx="152">
                  <c:v>0</c:v>
                </c:pt>
                <c:pt idx="153">
                  <c:v>0</c:v>
                </c:pt>
                <c:pt idx="154">
                  <c:v>0</c:v>
                </c:pt>
                <c:pt idx="155">
                  <c:v>0</c:v>
                </c:pt>
                <c:pt idx="156">
                  <c:v>0</c:v>
                </c:pt>
                <c:pt idx="157">
                  <c:v>0</c:v>
                </c:pt>
                <c:pt idx="158">
                  <c:v>0</c:v>
                </c:pt>
                <c:pt idx="159">
                  <c:v>0</c:v>
                </c:pt>
                <c:pt idx="160">
                  <c:v>0</c:v>
                </c:pt>
                <c:pt idx="161">
                  <c:v>0</c:v>
                </c:pt>
                <c:pt idx="162">
                  <c:v>0</c:v>
                </c:pt>
                <c:pt idx="163">
                  <c:v>0</c:v>
                </c:pt>
                <c:pt idx="164">
                  <c:v>0</c:v>
                </c:pt>
                <c:pt idx="165">
                  <c:v>0</c:v>
                </c:pt>
                <c:pt idx="166">
                  <c:v>0</c:v>
                </c:pt>
                <c:pt idx="167">
                  <c:v>0</c:v>
                </c:pt>
                <c:pt idx="168">
                  <c:v>0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0</c:v>
                </c:pt>
                <c:pt idx="173">
                  <c:v>0</c:v>
                </c:pt>
                <c:pt idx="174">
                  <c:v>0</c:v>
                </c:pt>
                <c:pt idx="175">
                  <c:v>0</c:v>
                </c:pt>
                <c:pt idx="176">
                  <c:v>0</c:v>
                </c:pt>
                <c:pt idx="177">
                  <c:v>0</c:v>
                </c:pt>
                <c:pt idx="178">
                  <c:v>0</c:v>
                </c:pt>
                <c:pt idx="179">
                  <c:v>0</c:v>
                </c:pt>
                <c:pt idx="180">
                  <c:v>0</c:v>
                </c:pt>
                <c:pt idx="181">
                  <c:v>0</c:v>
                </c:pt>
                <c:pt idx="182">
                  <c:v>0</c:v>
                </c:pt>
                <c:pt idx="183">
                  <c:v>0</c:v>
                </c:pt>
                <c:pt idx="184">
                  <c:v>0</c:v>
                </c:pt>
                <c:pt idx="185">
                  <c:v>0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0</c:v>
                </c:pt>
                <c:pt idx="190">
                  <c:v>0</c:v>
                </c:pt>
                <c:pt idx="191">
                  <c:v>0</c:v>
                </c:pt>
                <c:pt idx="192">
                  <c:v>0</c:v>
                </c:pt>
                <c:pt idx="193">
                  <c:v>0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0</c:v>
                </c:pt>
                <c:pt idx="200">
                  <c:v>0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0</c:v>
                </c:pt>
                <c:pt idx="241">
                  <c:v>0</c:v>
                </c:pt>
                <c:pt idx="242">
                  <c:v>0</c:v>
                </c:pt>
                <c:pt idx="243">
                  <c:v>0</c:v>
                </c:pt>
                <c:pt idx="244">
                  <c:v>0</c:v>
                </c:pt>
                <c:pt idx="245">
                  <c:v>0</c:v>
                </c:pt>
                <c:pt idx="246">
                  <c:v>0</c:v>
                </c:pt>
                <c:pt idx="247">
                  <c:v>0</c:v>
                </c:pt>
                <c:pt idx="248">
                  <c:v>0</c:v>
                </c:pt>
                <c:pt idx="249">
                  <c:v>0</c:v>
                </c:pt>
                <c:pt idx="250">
                  <c:v>0</c:v>
                </c:pt>
                <c:pt idx="251">
                  <c:v>0</c:v>
                </c:pt>
                <c:pt idx="252">
                  <c:v>0</c:v>
                </c:pt>
                <c:pt idx="253">
                  <c:v>0</c:v>
                </c:pt>
                <c:pt idx="254">
                  <c:v>0</c:v>
                </c:pt>
                <c:pt idx="255">
                  <c:v>0</c:v>
                </c:pt>
                <c:pt idx="256">
                  <c:v>0</c:v>
                </c:pt>
                <c:pt idx="257">
                  <c:v>0</c:v>
                </c:pt>
                <c:pt idx="258">
                  <c:v>0</c:v>
                </c:pt>
                <c:pt idx="259">
                  <c:v>0</c:v>
                </c:pt>
                <c:pt idx="260">
                  <c:v>0</c:v>
                </c:pt>
                <c:pt idx="261">
                  <c:v>0</c:v>
                </c:pt>
                <c:pt idx="262">
                  <c:v>0</c:v>
                </c:pt>
                <c:pt idx="263">
                  <c:v>0</c:v>
                </c:pt>
                <c:pt idx="264">
                  <c:v>0</c:v>
                </c:pt>
                <c:pt idx="265">
                  <c:v>0</c:v>
                </c:pt>
                <c:pt idx="266">
                  <c:v>0</c:v>
                </c:pt>
                <c:pt idx="267">
                  <c:v>0</c:v>
                </c:pt>
                <c:pt idx="268">
                  <c:v>0</c:v>
                </c:pt>
                <c:pt idx="269">
                  <c:v>0</c:v>
                </c:pt>
                <c:pt idx="270">
                  <c:v>0</c:v>
                </c:pt>
                <c:pt idx="271">
                  <c:v>0</c:v>
                </c:pt>
                <c:pt idx="272">
                  <c:v>0</c:v>
                </c:pt>
                <c:pt idx="273">
                  <c:v>0</c:v>
                </c:pt>
                <c:pt idx="274">
                  <c:v>0</c:v>
                </c:pt>
                <c:pt idx="275">
                  <c:v>0</c:v>
                </c:pt>
                <c:pt idx="276">
                  <c:v>0</c:v>
                </c:pt>
                <c:pt idx="277">
                  <c:v>0</c:v>
                </c:pt>
                <c:pt idx="278">
                  <c:v>0</c:v>
                </c:pt>
                <c:pt idx="279">
                  <c:v>0</c:v>
                </c:pt>
                <c:pt idx="280">
                  <c:v>0</c:v>
                </c:pt>
                <c:pt idx="281">
                  <c:v>0</c:v>
                </c:pt>
                <c:pt idx="282">
                  <c:v>0</c:v>
                </c:pt>
                <c:pt idx="283">
                  <c:v>0</c:v>
                </c:pt>
                <c:pt idx="284">
                  <c:v>0</c:v>
                </c:pt>
                <c:pt idx="285">
                  <c:v>0</c:v>
                </c:pt>
                <c:pt idx="286">
                  <c:v>0</c:v>
                </c:pt>
                <c:pt idx="287">
                  <c:v>0</c:v>
                </c:pt>
                <c:pt idx="288">
                  <c:v>0</c:v>
                </c:pt>
                <c:pt idx="289">
                  <c:v>0</c:v>
                </c:pt>
                <c:pt idx="290">
                  <c:v>0</c:v>
                </c:pt>
                <c:pt idx="291">
                  <c:v>0</c:v>
                </c:pt>
                <c:pt idx="292">
                  <c:v>0</c:v>
                </c:pt>
                <c:pt idx="293">
                  <c:v>0</c:v>
                </c:pt>
                <c:pt idx="294">
                  <c:v>0</c:v>
                </c:pt>
                <c:pt idx="295">
                  <c:v>0</c:v>
                </c:pt>
                <c:pt idx="296">
                  <c:v>0</c:v>
                </c:pt>
                <c:pt idx="297">
                  <c:v>0</c:v>
                </c:pt>
                <c:pt idx="298">
                  <c:v>0</c:v>
                </c:pt>
                <c:pt idx="299">
                  <c:v>0</c:v>
                </c:pt>
                <c:pt idx="300">
                  <c:v>0</c:v>
                </c:pt>
                <c:pt idx="301">
                  <c:v>0</c:v>
                </c:pt>
                <c:pt idx="302">
                  <c:v>0</c:v>
                </c:pt>
                <c:pt idx="303">
                  <c:v>0</c:v>
                </c:pt>
                <c:pt idx="304">
                  <c:v>0</c:v>
                </c:pt>
                <c:pt idx="305">
                  <c:v>0</c:v>
                </c:pt>
                <c:pt idx="306">
                  <c:v>0</c:v>
                </c:pt>
                <c:pt idx="307">
                  <c:v>0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0</c:v>
                </c:pt>
                <c:pt idx="313">
                  <c:v>0</c:v>
                </c:pt>
                <c:pt idx="314">
                  <c:v>0</c:v>
                </c:pt>
                <c:pt idx="315">
                  <c:v>0</c:v>
                </c:pt>
                <c:pt idx="316">
                  <c:v>0</c:v>
                </c:pt>
                <c:pt idx="317">
                  <c:v>0</c:v>
                </c:pt>
                <c:pt idx="318">
                  <c:v>0</c:v>
                </c:pt>
                <c:pt idx="319">
                  <c:v>0</c:v>
                </c:pt>
                <c:pt idx="320">
                  <c:v>0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0</c:v>
                </c:pt>
                <c:pt idx="325">
                  <c:v>0</c:v>
                </c:pt>
                <c:pt idx="326">
                  <c:v>0</c:v>
                </c:pt>
                <c:pt idx="327">
                  <c:v>0</c:v>
                </c:pt>
                <c:pt idx="328">
                  <c:v>0</c:v>
                </c:pt>
                <c:pt idx="329">
                  <c:v>0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0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0</c:v>
                </c:pt>
                <c:pt idx="350">
                  <c:v>0</c:v>
                </c:pt>
                <c:pt idx="351">
                  <c:v>0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0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0</c:v>
                </c:pt>
                <c:pt idx="363">
                  <c:v>0</c:v>
                </c:pt>
                <c:pt idx="364">
                  <c:v>0</c:v>
                </c:pt>
                <c:pt idx="365">
                  <c:v>0</c:v>
                </c:pt>
                <c:pt idx="366">
                  <c:v>0</c:v>
                </c:pt>
                <c:pt idx="367">
                  <c:v>0</c:v>
                </c:pt>
                <c:pt idx="368">
                  <c:v>0</c:v>
                </c:pt>
                <c:pt idx="369">
                  <c:v>0</c:v>
                </c:pt>
                <c:pt idx="370">
                  <c:v>0</c:v>
                </c:pt>
                <c:pt idx="371">
                  <c:v>0</c:v>
                </c:pt>
                <c:pt idx="372">
                  <c:v>0</c:v>
                </c:pt>
                <c:pt idx="373">
                  <c:v>0</c:v>
                </c:pt>
                <c:pt idx="374">
                  <c:v>0</c:v>
                </c:pt>
                <c:pt idx="375">
                  <c:v>0</c:v>
                </c:pt>
                <c:pt idx="376">
                  <c:v>0</c:v>
                </c:pt>
                <c:pt idx="377">
                  <c:v>0</c:v>
                </c:pt>
                <c:pt idx="378">
                  <c:v>0</c:v>
                </c:pt>
                <c:pt idx="379">
                  <c:v>0</c:v>
                </c:pt>
                <c:pt idx="380">
                  <c:v>0</c:v>
                </c:pt>
                <c:pt idx="381">
                  <c:v>0</c:v>
                </c:pt>
                <c:pt idx="382">
                  <c:v>0</c:v>
                </c:pt>
                <c:pt idx="383">
                  <c:v>0</c:v>
                </c:pt>
                <c:pt idx="384">
                  <c:v>0</c:v>
                </c:pt>
                <c:pt idx="385">
                  <c:v>0</c:v>
                </c:pt>
                <c:pt idx="386">
                  <c:v>0</c:v>
                </c:pt>
                <c:pt idx="387">
                  <c:v>0</c:v>
                </c:pt>
                <c:pt idx="388">
                  <c:v>0</c:v>
                </c:pt>
                <c:pt idx="389">
                  <c:v>0</c:v>
                </c:pt>
                <c:pt idx="390">
                  <c:v>0</c:v>
                </c:pt>
                <c:pt idx="391">
                  <c:v>0</c:v>
                </c:pt>
                <c:pt idx="392">
                  <c:v>0</c:v>
                </c:pt>
                <c:pt idx="393">
                  <c:v>0</c:v>
                </c:pt>
                <c:pt idx="394">
                  <c:v>0</c:v>
                </c:pt>
                <c:pt idx="395">
                  <c:v>0</c:v>
                </c:pt>
                <c:pt idx="396">
                  <c:v>0</c:v>
                </c:pt>
                <c:pt idx="397">
                  <c:v>0</c:v>
                </c:pt>
                <c:pt idx="398">
                  <c:v>0</c:v>
                </c:pt>
                <c:pt idx="399">
                  <c:v>0</c:v>
                </c:pt>
                <c:pt idx="400">
                  <c:v>0</c:v>
                </c:pt>
                <c:pt idx="401">
                  <c:v>0</c:v>
                </c:pt>
                <c:pt idx="402">
                  <c:v>0</c:v>
                </c:pt>
                <c:pt idx="403">
                  <c:v>0</c:v>
                </c:pt>
                <c:pt idx="404">
                  <c:v>0</c:v>
                </c:pt>
                <c:pt idx="405">
                  <c:v>0</c:v>
                </c:pt>
                <c:pt idx="406">
                  <c:v>0</c:v>
                </c:pt>
                <c:pt idx="407">
                  <c:v>0</c:v>
                </c:pt>
                <c:pt idx="408">
                  <c:v>0</c:v>
                </c:pt>
                <c:pt idx="409">
                  <c:v>0</c:v>
                </c:pt>
                <c:pt idx="410">
                  <c:v>0</c:v>
                </c:pt>
                <c:pt idx="411">
                  <c:v>0</c:v>
                </c:pt>
                <c:pt idx="412">
                  <c:v>0</c:v>
                </c:pt>
                <c:pt idx="413">
                  <c:v>0</c:v>
                </c:pt>
                <c:pt idx="414">
                  <c:v>0</c:v>
                </c:pt>
                <c:pt idx="415">
                  <c:v>0</c:v>
                </c:pt>
                <c:pt idx="416">
                  <c:v>0</c:v>
                </c:pt>
                <c:pt idx="417">
                  <c:v>0</c:v>
                </c:pt>
                <c:pt idx="418">
                  <c:v>0</c:v>
                </c:pt>
                <c:pt idx="419">
                  <c:v>0</c:v>
                </c:pt>
                <c:pt idx="420">
                  <c:v>0</c:v>
                </c:pt>
                <c:pt idx="421">
                  <c:v>0</c:v>
                </c:pt>
                <c:pt idx="422">
                  <c:v>0</c:v>
                </c:pt>
                <c:pt idx="423">
                  <c:v>0</c:v>
                </c:pt>
                <c:pt idx="424">
                  <c:v>0</c:v>
                </c:pt>
                <c:pt idx="425">
                  <c:v>0</c:v>
                </c:pt>
                <c:pt idx="426">
                  <c:v>0</c:v>
                </c:pt>
                <c:pt idx="427">
                  <c:v>0</c:v>
                </c:pt>
                <c:pt idx="428">
                  <c:v>0</c:v>
                </c:pt>
                <c:pt idx="429">
                  <c:v>0</c:v>
                </c:pt>
                <c:pt idx="430">
                  <c:v>0</c:v>
                </c:pt>
                <c:pt idx="431">
                  <c:v>0</c:v>
                </c:pt>
                <c:pt idx="432">
                  <c:v>0</c:v>
                </c:pt>
                <c:pt idx="433">
                  <c:v>0</c:v>
                </c:pt>
                <c:pt idx="434">
                  <c:v>0</c:v>
                </c:pt>
                <c:pt idx="435">
                  <c:v>0</c:v>
                </c:pt>
                <c:pt idx="436">
                  <c:v>0</c:v>
                </c:pt>
                <c:pt idx="437">
                  <c:v>0</c:v>
                </c:pt>
                <c:pt idx="438">
                  <c:v>0</c:v>
                </c:pt>
                <c:pt idx="439">
                  <c:v>0</c:v>
                </c:pt>
                <c:pt idx="440">
                  <c:v>0</c:v>
                </c:pt>
                <c:pt idx="441">
                  <c:v>0</c:v>
                </c:pt>
                <c:pt idx="442">
                  <c:v>0</c:v>
                </c:pt>
                <c:pt idx="443">
                  <c:v>0</c:v>
                </c:pt>
                <c:pt idx="444">
                  <c:v>0</c:v>
                </c:pt>
                <c:pt idx="445">
                  <c:v>0</c:v>
                </c:pt>
                <c:pt idx="446">
                  <c:v>0</c:v>
                </c:pt>
                <c:pt idx="447">
                  <c:v>0</c:v>
                </c:pt>
                <c:pt idx="448">
                  <c:v>0</c:v>
                </c:pt>
                <c:pt idx="449">
                  <c:v>0</c:v>
                </c:pt>
                <c:pt idx="450">
                  <c:v>0</c:v>
                </c:pt>
                <c:pt idx="451">
                  <c:v>0</c:v>
                </c:pt>
                <c:pt idx="452">
                  <c:v>0</c:v>
                </c:pt>
                <c:pt idx="453">
                  <c:v>0</c:v>
                </c:pt>
                <c:pt idx="454">
                  <c:v>0</c:v>
                </c:pt>
                <c:pt idx="455">
                  <c:v>0</c:v>
                </c:pt>
                <c:pt idx="456">
                  <c:v>0</c:v>
                </c:pt>
                <c:pt idx="457">
                  <c:v>0</c:v>
                </c:pt>
                <c:pt idx="458">
                  <c:v>0</c:v>
                </c:pt>
                <c:pt idx="459">
                  <c:v>0</c:v>
                </c:pt>
                <c:pt idx="460">
                  <c:v>0</c:v>
                </c:pt>
                <c:pt idx="461">
                  <c:v>0</c:v>
                </c:pt>
                <c:pt idx="462">
                  <c:v>0</c:v>
                </c:pt>
                <c:pt idx="463">
                  <c:v>0</c:v>
                </c:pt>
                <c:pt idx="464">
                  <c:v>0</c:v>
                </c:pt>
                <c:pt idx="465">
                  <c:v>0</c:v>
                </c:pt>
                <c:pt idx="466">
                  <c:v>0</c:v>
                </c:pt>
                <c:pt idx="467">
                  <c:v>0</c:v>
                </c:pt>
                <c:pt idx="468">
                  <c:v>0</c:v>
                </c:pt>
                <c:pt idx="469">
                  <c:v>0</c:v>
                </c:pt>
                <c:pt idx="470">
                  <c:v>0</c:v>
                </c:pt>
                <c:pt idx="471">
                  <c:v>0</c:v>
                </c:pt>
                <c:pt idx="472">
                  <c:v>0</c:v>
                </c:pt>
                <c:pt idx="473">
                  <c:v>0</c:v>
                </c:pt>
                <c:pt idx="474">
                  <c:v>0</c:v>
                </c:pt>
                <c:pt idx="475">
                  <c:v>0</c:v>
                </c:pt>
                <c:pt idx="476">
                  <c:v>0</c:v>
                </c:pt>
                <c:pt idx="477">
                  <c:v>0</c:v>
                </c:pt>
                <c:pt idx="478">
                  <c:v>0</c:v>
                </c:pt>
                <c:pt idx="479">
                  <c:v>0</c:v>
                </c:pt>
                <c:pt idx="480">
                  <c:v>0</c:v>
                </c:pt>
                <c:pt idx="481">
                  <c:v>0</c:v>
                </c:pt>
                <c:pt idx="482">
                  <c:v>0</c:v>
                </c:pt>
                <c:pt idx="483">
                  <c:v>0</c:v>
                </c:pt>
                <c:pt idx="484">
                  <c:v>0</c:v>
                </c:pt>
                <c:pt idx="485">
                  <c:v>0</c:v>
                </c:pt>
                <c:pt idx="486">
                  <c:v>0</c:v>
                </c:pt>
                <c:pt idx="487">
                  <c:v>0</c:v>
                </c:pt>
                <c:pt idx="488">
                  <c:v>0</c:v>
                </c:pt>
                <c:pt idx="489">
                  <c:v>0</c:v>
                </c:pt>
                <c:pt idx="490">
                  <c:v>0</c:v>
                </c:pt>
                <c:pt idx="491">
                  <c:v>0</c:v>
                </c:pt>
                <c:pt idx="492">
                  <c:v>0</c:v>
                </c:pt>
                <c:pt idx="493">
                  <c:v>0</c:v>
                </c:pt>
                <c:pt idx="494">
                  <c:v>0</c:v>
                </c:pt>
                <c:pt idx="495">
                  <c:v>0</c:v>
                </c:pt>
                <c:pt idx="496">
                  <c:v>0</c:v>
                </c:pt>
                <c:pt idx="497">
                  <c:v>0</c:v>
                </c:pt>
                <c:pt idx="498">
                  <c:v>0</c:v>
                </c:pt>
                <c:pt idx="499">
                  <c:v>0</c:v>
                </c:pt>
                <c:pt idx="500">
                  <c:v>0</c:v>
                </c:pt>
                <c:pt idx="501">
                  <c:v>0</c:v>
                </c:pt>
                <c:pt idx="502">
                  <c:v>0</c:v>
                </c:pt>
                <c:pt idx="503">
                  <c:v>0</c:v>
                </c:pt>
                <c:pt idx="504">
                  <c:v>0</c:v>
                </c:pt>
                <c:pt idx="505">
                  <c:v>0</c:v>
                </c:pt>
                <c:pt idx="506">
                  <c:v>0</c:v>
                </c:pt>
                <c:pt idx="507">
                  <c:v>0</c:v>
                </c:pt>
                <c:pt idx="508">
                  <c:v>0</c:v>
                </c:pt>
                <c:pt idx="509">
                  <c:v>0</c:v>
                </c:pt>
                <c:pt idx="510">
                  <c:v>0</c:v>
                </c:pt>
                <c:pt idx="511">
                  <c:v>0</c:v>
                </c:pt>
                <c:pt idx="512">
                  <c:v>0</c:v>
                </c:pt>
                <c:pt idx="513">
                  <c:v>0</c:v>
                </c:pt>
                <c:pt idx="514">
                  <c:v>0</c:v>
                </c:pt>
                <c:pt idx="515">
                  <c:v>0</c:v>
                </c:pt>
                <c:pt idx="516">
                  <c:v>0</c:v>
                </c:pt>
                <c:pt idx="517">
                  <c:v>0</c:v>
                </c:pt>
                <c:pt idx="518">
                  <c:v>0</c:v>
                </c:pt>
                <c:pt idx="519">
                  <c:v>0</c:v>
                </c:pt>
                <c:pt idx="520">
                  <c:v>0</c:v>
                </c:pt>
                <c:pt idx="521">
                  <c:v>0</c:v>
                </c:pt>
                <c:pt idx="522">
                  <c:v>0</c:v>
                </c:pt>
                <c:pt idx="523">
                  <c:v>0</c:v>
                </c:pt>
                <c:pt idx="524">
                  <c:v>0</c:v>
                </c:pt>
                <c:pt idx="525">
                  <c:v>0</c:v>
                </c:pt>
                <c:pt idx="526">
                  <c:v>0</c:v>
                </c:pt>
                <c:pt idx="527">
                  <c:v>0</c:v>
                </c:pt>
                <c:pt idx="528">
                  <c:v>0</c:v>
                </c:pt>
                <c:pt idx="529">
                  <c:v>0</c:v>
                </c:pt>
                <c:pt idx="530">
                  <c:v>0</c:v>
                </c:pt>
                <c:pt idx="531">
                  <c:v>0</c:v>
                </c:pt>
                <c:pt idx="532">
                  <c:v>0</c:v>
                </c:pt>
                <c:pt idx="533">
                  <c:v>0</c:v>
                </c:pt>
                <c:pt idx="534">
                  <c:v>0</c:v>
                </c:pt>
                <c:pt idx="535">
                  <c:v>0</c:v>
                </c:pt>
                <c:pt idx="536">
                  <c:v>0</c:v>
                </c:pt>
                <c:pt idx="537">
                  <c:v>0</c:v>
                </c:pt>
                <c:pt idx="538">
                  <c:v>0</c:v>
                </c:pt>
                <c:pt idx="539">
                  <c:v>0</c:v>
                </c:pt>
                <c:pt idx="540">
                  <c:v>0</c:v>
                </c:pt>
                <c:pt idx="541">
                  <c:v>0</c:v>
                </c:pt>
                <c:pt idx="542">
                  <c:v>0</c:v>
                </c:pt>
                <c:pt idx="543">
                  <c:v>0</c:v>
                </c:pt>
                <c:pt idx="544">
                  <c:v>0</c:v>
                </c:pt>
                <c:pt idx="545">
                  <c:v>0</c:v>
                </c:pt>
                <c:pt idx="546">
                  <c:v>0</c:v>
                </c:pt>
                <c:pt idx="547">
                  <c:v>0</c:v>
                </c:pt>
                <c:pt idx="548">
                  <c:v>0</c:v>
                </c:pt>
                <c:pt idx="549">
                  <c:v>0</c:v>
                </c:pt>
                <c:pt idx="550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7-B340-4A83-9330-D1370FE8A7C0}"/>
            </c:ext>
          </c:extLst>
        </c:ser>
        <c:ser>
          <c:idx val="9"/>
          <c:order val="8"/>
          <c:spPr>
            <a:ln w="19050">
              <a:solidFill>
                <a:srgbClr val="FF0000"/>
              </a:solidFill>
            </a:ln>
          </c:spPr>
          <c:marker>
            <c:symbol val="none"/>
          </c:marker>
          <c:cat>
            <c:numRef>
              <c:f>'1-locus profile'!$B$29:$B$579</c:f>
              <c:numCache>
                <c:formatCode>General</c:formatCode>
                <c:ptCount val="551"/>
                <c:pt idx="0">
                  <c:v>4.5</c:v>
                </c:pt>
                <c:pt idx="1">
                  <c:v>4.5199999999999996</c:v>
                </c:pt>
                <c:pt idx="2">
                  <c:v>4.5399999999999991</c:v>
                </c:pt>
                <c:pt idx="3">
                  <c:v>4.5599999999999987</c:v>
                </c:pt>
                <c:pt idx="4">
                  <c:v>4.5799999999999983</c:v>
                </c:pt>
                <c:pt idx="5">
                  <c:v>4.5999999999999979</c:v>
                </c:pt>
                <c:pt idx="6">
                  <c:v>4.6199999999999974</c:v>
                </c:pt>
                <c:pt idx="7">
                  <c:v>4.639999999999997</c:v>
                </c:pt>
                <c:pt idx="8">
                  <c:v>4.6599999999999966</c:v>
                </c:pt>
                <c:pt idx="9">
                  <c:v>4.6799999999999962</c:v>
                </c:pt>
                <c:pt idx="10">
                  <c:v>4.6999999999999957</c:v>
                </c:pt>
                <c:pt idx="11">
                  <c:v>4.7199999999999953</c:v>
                </c:pt>
                <c:pt idx="12">
                  <c:v>4.7399999999999949</c:v>
                </c:pt>
                <c:pt idx="13">
                  <c:v>4.7599999999999945</c:v>
                </c:pt>
                <c:pt idx="14">
                  <c:v>4.779999999999994</c:v>
                </c:pt>
                <c:pt idx="15">
                  <c:v>4.7999999999999936</c:v>
                </c:pt>
                <c:pt idx="16">
                  <c:v>4.8199999999999932</c:v>
                </c:pt>
                <c:pt idx="17">
                  <c:v>4.8399999999999928</c:v>
                </c:pt>
                <c:pt idx="18">
                  <c:v>4.8599999999999923</c:v>
                </c:pt>
                <c:pt idx="19">
                  <c:v>4.8799999999999919</c:v>
                </c:pt>
                <c:pt idx="20">
                  <c:v>4.8999999999999915</c:v>
                </c:pt>
                <c:pt idx="21">
                  <c:v>4.919999999999991</c:v>
                </c:pt>
                <c:pt idx="22">
                  <c:v>4.9399999999999906</c:v>
                </c:pt>
                <c:pt idx="23">
                  <c:v>4.9599999999999902</c:v>
                </c:pt>
                <c:pt idx="24">
                  <c:v>4.9799999999999898</c:v>
                </c:pt>
                <c:pt idx="25">
                  <c:v>5</c:v>
                </c:pt>
                <c:pt idx="26">
                  <c:v>5.0199999999999996</c:v>
                </c:pt>
                <c:pt idx="27">
                  <c:v>5.04</c:v>
                </c:pt>
                <c:pt idx="28">
                  <c:v>5.0599999999999996</c:v>
                </c:pt>
                <c:pt idx="29">
                  <c:v>5.08</c:v>
                </c:pt>
                <c:pt idx="30">
                  <c:v>5.0999999999999996</c:v>
                </c:pt>
                <c:pt idx="31">
                  <c:v>5.12</c:v>
                </c:pt>
                <c:pt idx="32">
                  <c:v>5.14</c:v>
                </c:pt>
                <c:pt idx="33">
                  <c:v>5.16</c:v>
                </c:pt>
                <c:pt idx="34">
                  <c:v>5.18</c:v>
                </c:pt>
                <c:pt idx="35">
                  <c:v>5.2</c:v>
                </c:pt>
                <c:pt idx="36">
                  <c:v>5.22</c:v>
                </c:pt>
                <c:pt idx="37">
                  <c:v>5.2399999999999904</c:v>
                </c:pt>
                <c:pt idx="38">
                  <c:v>5.25999999999999</c:v>
                </c:pt>
                <c:pt idx="39">
                  <c:v>5.2799999999999896</c:v>
                </c:pt>
                <c:pt idx="40">
                  <c:v>5.2999999999999901</c:v>
                </c:pt>
                <c:pt idx="41">
                  <c:v>5.3199999999999896</c:v>
                </c:pt>
                <c:pt idx="42">
                  <c:v>5.3399999999999901</c:v>
                </c:pt>
                <c:pt idx="43">
                  <c:v>5.3599999999999897</c:v>
                </c:pt>
                <c:pt idx="44">
                  <c:v>5.3799999999999901</c:v>
                </c:pt>
                <c:pt idx="45">
                  <c:v>5.3999999999999897</c:v>
                </c:pt>
                <c:pt idx="46">
                  <c:v>5.4199999999999902</c:v>
                </c:pt>
                <c:pt idx="47">
                  <c:v>5.4399999999999897</c:v>
                </c:pt>
                <c:pt idx="48">
                  <c:v>5.4599999999999902</c:v>
                </c:pt>
                <c:pt idx="49">
                  <c:v>5.4799999999999898</c:v>
                </c:pt>
                <c:pt idx="50">
                  <c:v>5.4999999999999902</c:v>
                </c:pt>
                <c:pt idx="51">
                  <c:v>5.5199999999999898</c:v>
                </c:pt>
                <c:pt idx="52">
                  <c:v>5.5399999999999903</c:v>
                </c:pt>
                <c:pt idx="53">
                  <c:v>5.5599999999999898</c:v>
                </c:pt>
                <c:pt idx="54">
                  <c:v>5.5799999999999903</c:v>
                </c:pt>
                <c:pt idx="55">
                  <c:v>5.5999999999999899</c:v>
                </c:pt>
                <c:pt idx="56">
                  <c:v>5.6199999999999903</c:v>
                </c:pt>
                <c:pt idx="57">
                  <c:v>5.6399999999999899</c:v>
                </c:pt>
                <c:pt idx="58">
                  <c:v>5.6599999999999904</c:v>
                </c:pt>
                <c:pt idx="59">
                  <c:v>5.6799999999999899</c:v>
                </c:pt>
                <c:pt idx="60">
                  <c:v>5.6999999999999904</c:v>
                </c:pt>
                <c:pt idx="61">
                  <c:v>5.7199999999999802</c:v>
                </c:pt>
                <c:pt idx="62">
                  <c:v>5.7399999999999798</c:v>
                </c:pt>
                <c:pt idx="63">
                  <c:v>5.7599999999999802</c:v>
                </c:pt>
                <c:pt idx="64">
                  <c:v>5.7799999999999798</c:v>
                </c:pt>
                <c:pt idx="65">
                  <c:v>5.7999999999999803</c:v>
                </c:pt>
                <c:pt idx="66">
                  <c:v>5.8199999999999799</c:v>
                </c:pt>
                <c:pt idx="67">
                  <c:v>5.8399999999999803</c:v>
                </c:pt>
                <c:pt idx="68">
                  <c:v>5.8599999999999799</c:v>
                </c:pt>
                <c:pt idx="69">
                  <c:v>5.8799999999999804</c:v>
                </c:pt>
                <c:pt idx="70">
                  <c:v>5.8999999999999799</c:v>
                </c:pt>
                <c:pt idx="71">
                  <c:v>5.9199999999999804</c:v>
                </c:pt>
                <c:pt idx="72">
                  <c:v>5.93999999999998</c:v>
                </c:pt>
                <c:pt idx="73">
                  <c:v>5.9599999999999804</c:v>
                </c:pt>
                <c:pt idx="74">
                  <c:v>5.97999999999998</c:v>
                </c:pt>
                <c:pt idx="75">
                  <c:v>5.9999999999999796</c:v>
                </c:pt>
                <c:pt idx="76">
                  <c:v>6.01999999999998</c:v>
                </c:pt>
                <c:pt idx="77">
                  <c:v>6.0399999999999796</c:v>
                </c:pt>
                <c:pt idx="78">
                  <c:v>6.0599999999999801</c:v>
                </c:pt>
                <c:pt idx="79">
                  <c:v>6.0799999999999796</c:v>
                </c:pt>
                <c:pt idx="80">
                  <c:v>6.0999999999999801</c:v>
                </c:pt>
                <c:pt idx="81">
                  <c:v>6.1199999999999797</c:v>
                </c:pt>
                <c:pt idx="82">
                  <c:v>6.1399999999999801</c:v>
                </c:pt>
                <c:pt idx="83">
                  <c:v>6.1599999999999797</c:v>
                </c:pt>
                <c:pt idx="84">
                  <c:v>6.1799999999999704</c:v>
                </c:pt>
                <c:pt idx="85">
                  <c:v>6.19999999999997</c:v>
                </c:pt>
                <c:pt idx="86">
                  <c:v>6.2199999999999704</c:v>
                </c:pt>
                <c:pt idx="87">
                  <c:v>6.23999999999997</c:v>
                </c:pt>
                <c:pt idx="88">
                  <c:v>6.2599999999999696</c:v>
                </c:pt>
                <c:pt idx="89">
                  <c:v>6.2799999999999701</c:v>
                </c:pt>
                <c:pt idx="90">
                  <c:v>6.2999999999999696</c:v>
                </c:pt>
                <c:pt idx="91">
                  <c:v>6.3199999999999701</c:v>
                </c:pt>
                <c:pt idx="92">
                  <c:v>6.3399999999999697</c:v>
                </c:pt>
                <c:pt idx="93">
                  <c:v>6.3599999999999701</c:v>
                </c:pt>
                <c:pt idx="94">
                  <c:v>6.3799999999999697</c:v>
                </c:pt>
                <c:pt idx="95">
                  <c:v>6.3999999999999702</c:v>
                </c:pt>
                <c:pt idx="96">
                  <c:v>6.4199999999999697</c:v>
                </c:pt>
                <c:pt idx="97">
                  <c:v>6.4399999999999702</c:v>
                </c:pt>
                <c:pt idx="98">
                  <c:v>6.4599999999999698</c:v>
                </c:pt>
                <c:pt idx="99">
                  <c:v>6.4799999999999702</c:v>
                </c:pt>
                <c:pt idx="100">
                  <c:v>6.4999999999999698</c:v>
                </c:pt>
                <c:pt idx="101">
                  <c:v>6.5199999999999703</c:v>
                </c:pt>
                <c:pt idx="102">
                  <c:v>6.5399999999999698</c:v>
                </c:pt>
                <c:pt idx="103">
                  <c:v>6.5599999999999703</c:v>
                </c:pt>
                <c:pt idx="104">
                  <c:v>6.5799999999999699</c:v>
                </c:pt>
                <c:pt idx="105">
                  <c:v>6.5999999999999703</c:v>
                </c:pt>
                <c:pt idx="106">
                  <c:v>6.6199999999999699</c:v>
                </c:pt>
                <c:pt idx="107">
                  <c:v>6.6399999999999704</c:v>
                </c:pt>
                <c:pt idx="108">
                  <c:v>6.6599999999999602</c:v>
                </c:pt>
                <c:pt idx="109">
                  <c:v>6.6799999999999597</c:v>
                </c:pt>
                <c:pt idx="110">
                  <c:v>6.6999999999999602</c:v>
                </c:pt>
                <c:pt idx="111">
                  <c:v>6.7199999999999598</c:v>
                </c:pt>
                <c:pt idx="112">
                  <c:v>6.7399999999999602</c:v>
                </c:pt>
                <c:pt idx="113">
                  <c:v>6.7599999999999598</c:v>
                </c:pt>
                <c:pt idx="114">
                  <c:v>6.7799999999999603</c:v>
                </c:pt>
                <c:pt idx="115">
                  <c:v>6.7999999999999599</c:v>
                </c:pt>
                <c:pt idx="116">
                  <c:v>6.8199999999999603</c:v>
                </c:pt>
                <c:pt idx="117">
                  <c:v>6.8399999999999599</c:v>
                </c:pt>
                <c:pt idx="118">
                  <c:v>6.8599999999999604</c:v>
                </c:pt>
                <c:pt idx="119">
                  <c:v>6.8799999999999599</c:v>
                </c:pt>
                <c:pt idx="120">
                  <c:v>6.8999999999999604</c:v>
                </c:pt>
                <c:pt idx="121">
                  <c:v>6.91999999999996</c:v>
                </c:pt>
                <c:pt idx="122">
                  <c:v>6.9399999999999604</c:v>
                </c:pt>
                <c:pt idx="123">
                  <c:v>6.95999999999996</c:v>
                </c:pt>
                <c:pt idx="124">
                  <c:v>6.9799999999999596</c:v>
                </c:pt>
                <c:pt idx="125">
                  <c:v>6.99999999999996</c:v>
                </c:pt>
                <c:pt idx="126">
                  <c:v>7.0199999999999596</c:v>
                </c:pt>
                <c:pt idx="127">
                  <c:v>7.0399999999999601</c:v>
                </c:pt>
                <c:pt idx="128">
                  <c:v>7.0599999999999596</c:v>
                </c:pt>
                <c:pt idx="129">
                  <c:v>7.0799999999999601</c:v>
                </c:pt>
                <c:pt idx="130">
                  <c:v>7.0999999999999597</c:v>
                </c:pt>
                <c:pt idx="131">
                  <c:v>7.1199999999999504</c:v>
                </c:pt>
                <c:pt idx="132">
                  <c:v>7.1399999999999499</c:v>
                </c:pt>
                <c:pt idx="133">
                  <c:v>7.1599999999999504</c:v>
                </c:pt>
                <c:pt idx="134">
                  <c:v>7.17999999999995</c:v>
                </c:pt>
                <c:pt idx="135">
                  <c:v>7.1999999999999504</c:v>
                </c:pt>
                <c:pt idx="136">
                  <c:v>7.21999999999995</c:v>
                </c:pt>
                <c:pt idx="137">
                  <c:v>7.2399999999999496</c:v>
                </c:pt>
                <c:pt idx="138">
                  <c:v>7.25999999999995</c:v>
                </c:pt>
                <c:pt idx="139">
                  <c:v>7.2799999999999496</c:v>
                </c:pt>
                <c:pt idx="140">
                  <c:v>7.2999999999999501</c:v>
                </c:pt>
                <c:pt idx="141">
                  <c:v>7.3199999999999497</c:v>
                </c:pt>
                <c:pt idx="142">
                  <c:v>7.3399999999999501</c:v>
                </c:pt>
                <c:pt idx="143">
                  <c:v>7.3599999999999497</c:v>
                </c:pt>
                <c:pt idx="144">
                  <c:v>7.3799999999999502</c:v>
                </c:pt>
                <c:pt idx="145">
                  <c:v>7.3999999999999497</c:v>
                </c:pt>
                <c:pt idx="146">
                  <c:v>7.4199999999999502</c:v>
                </c:pt>
                <c:pt idx="147">
                  <c:v>7.4399999999999498</c:v>
                </c:pt>
                <c:pt idx="148">
                  <c:v>7.4599999999999502</c:v>
                </c:pt>
                <c:pt idx="149">
                  <c:v>7.4799999999999498</c:v>
                </c:pt>
                <c:pt idx="150">
                  <c:v>7.4999999999999503</c:v>
                </c:pt>
                <c:pt idx="151">
                  <c:v>7.5199999999999498</c:v>
                </c:pt>
                <c:pt idx="152">
                  <c:v>7.5399999999999503</c:v>
                </c:pt>
                <c:pt idx="153">
                  <c:v>7.5599999999999499</c:v>
                </c:pt>
                <c:pt idx="154">
                  <c:v>7.5799999999999503</c:v>
                </c:pt>
                <c:pt idx="155">
                  <c:v>7.5999999999999401</c:v>
                </c:pt>
                <c:pt idx="156">
                  <c:v>7.6199999999999397</c:v>
                </c:pt>
                <c:pt idx="157">
                  <c:v>7.6399999999999402</c:v>
                </c:pt>
                <c:pt idx="158">
                  <c:v>7.6599999999999397</c:v>
                </c:pt>
                <c:pt idx="159">
                  <c:v>7.6799999999999402</c:v>
                </c:pt>
                <c:pt idx="160">
                  <c:v>7.6999999999999398</c:v>
                </c:pt>
                <c:pt idx="161">
                  <c:v>7.7199999999999402</c:v>
                </c:pt>
                <c:pt idx="162">
                  <c:v>7.7399999999999398</c:v>
                </c:pt>
                <c:pt idx="163">
                  <c:v>7.7599999999999403</c:v>
                </c:pt>
                <c:pt idx="164">
                  <c:v>7.7799999999999399</c:v>
                </c:pt>
                <c:pt idx="165">
                  <c:v>7.7999999999999403</c:v>
                </c:pt>
                <c:pt idx="166">
                  <c:v>7.8199999999999399</c:v>
                </c:pt>
                <c:pt idx="167">
                  <c:v>7.8399999999999403</c:v>
                </c:pt>
                <c:pt idx="168">
                  <c:v>7.8599999999999399</c:v>
                </c:pt>
                <c:pt idx="169">
                  <c:v>7.8799999999999404</c:v>
                </c:pt>
                <c:pt idx="170">
                  <c:v>7.89999999999994</c:v>
                </c:pt>
                <c:pt idx="171">
                  <c:v>7.9199999999999404</c:v>
                </c:pt>
                <c:pt idx="172">
                  <c:v>7.93999999999994</c:v>
                </c:pt>
                <c:pt idx="173">
                  <c:v>7.9599999999999396</c:v>
                </c:pt>
                <c:pt idx="174">
                  <c:v>7.97999999999994</c:v>
                </c:pt>
                <c:pt idx="175">
                  <c:v>7.9999999999999396</c:v>
                </c:pt>
                <c:pt idx="176">
                  <c:v>8.0199999999999392</c:v>
                </c:pt>
                <c:pt idx="177">
                  <c:v>8.0399999999999405</c:v>
                </c:pt>
                <c:pt idx="178">
                  <c:v>8.0599999999999294</c:v>
                </c:pt>
                <c:pt idx="179">
                  <c:v>8.0799999999999308</c:v>
                </c:pt>
                <c:pt idx="180">
                  <c:v>8.0999999999999304</c:v>
                </c:pt>
                <c:pt idx="181">
                  <c:v>8.1199999999999299</c:v>
                </c:pt>
                <c:pt idx="182">
                  <c:v>8.1399999999999295</c:v>
                </c:pt>
                <c:pt idx="183">
                  <c:v>8.1599999999999309</c:v>
                </c:pt>
                <c:pt idx="184">
                  <c:v>8.1799999999999304</c:v>
                </c:pt>
                <c:pt idx="185">
                  <c:v>8.19999999999993</c:v>
                </c:pt>
                <c:pt idx="186">
                  <c:v>8.2199999999999296</c:v>
                </c:pt>
                <c:pt idx="187">
                  <c:v>8.2399999999999292</c:v>
                </c:pt>
                <c:pt idx="188">
                  <c:v>8.2599999999999305</c:v>
                </c:pt>
                <c:pt idx="189">
                  <c:v>8.2799999999999301</c:v>
                </c:pt>
                <c:pt idx="190">
                  <c:v>8.2999999999999297</c:v>
                </c:pt>
                <c:pt idx="191">
                  <c:v>8.3199999999999292</c:v>
                </c:pt>
                <c:pt idx="192">
                  <c:v>8.3399999999999306</c:v>
                </c:pt>
                <c:pt idx="193">
                  <c:v>8.3599999999999302</c:v>
                </c:pt>
                <c:pt idx="194">
                  <c:v>8.3799999999999297</c:v>
                </c:pt>
                <c:pt idx="195">
                  <c:v>8.3999999999999293</c:v>
                </c:pt>
                <c:pt idx="196">
                  <c:v>8.4199999999999307</c:v>
                </c:pt>
                <c:pt idx="197">
                  <c:v>8.4399999999999302</c:v>
                </c:pt>
                <c:pt idx="198">
                  <c:v>8.4599999999999298</c:v>
                </c:pt>
                <c:pt idx="199">
                  <c:v>8.4799999999999294</c:v>
                </c:pt>
                <c:pt idx="200">
                  <c:v>8.4999999999999307</c:v>
                </c:pt>
                <c:pt idx="201">
                  <c:v>8.5199999999999196</c:v>
                </c:pt>
                <c:pt idx="202">
                  <c:v>8.5399999999999192</c:v>
                </c:pt>
                <c:pt idx="203">
                  <c:v>8.5599999999999206</c:v>
                </c:pt>
                <c:pt idx="204">
                  <c:v>8.5799999999999201</c:v>
                </c:pt>
                <c:pt idx="205">
                  <c:v>8.5999999999999197</c:v>
                </c:pt>
                <c:pt idx="206">
                  <c:v>8.6199999999999193</c:v>
                </c:pt>
                <c:pt idx="207">
                  <c:v>8.6399999999999206</c:v>
                </c:pt>
                <c:pt idx="208">
                  <c:v>8.6599999999999202</c:v>
                </c:pt>
                <c:pt idx="209">
                  <c:v>8.6799999999999198</c:v>
                </c:pt>
                <c:pt idx="210">
                  <c:v>8.6999999999999194</c:v>
                </c:pt>
                <c:pt idx="211">
                  <c:v>8.7199999999999207</c:v>
                </c:pt>
                <c:pt idx="212">
                  <c:v>8.7399999999999203</c:v>
                </c:pt>
                <c:pt idx="213">
                  <c:v>8.7599999999999199</c:v>
                </c:pt>
                <c:pt idx="214">
                  <c:v>8.7799999999999194</c:v>
                </c:pt>
                <c:pt idx="215">
                  <c:v>8.7999999999999208</c:v>
                </c:pt>
                <c:pt idx="216">
                  <c:v>8.8199999999999203</c:v>
                </c:pt>
                <c:pt idx="217">
                  <c:v>8.8399999999999199</c:v>
                </c:pt>
                <c:pt idx="218">
                  <c:v>8.8599999999999195</c:v>
                </c:pt>
                <c:pt idx="219">
                  <c:v>8.8799999999999208</c:v>
                </c:pt>
                <c:pt idx="220">
                  <c:v>8.8999999999999204</c:v>
                </c:pt>
                <c:pt idx="221">
                  <c:v>8.91999999999992</c:v>
                </c:pt>
                <c:pt idx="222">
                  <c:v>8.9399999999999196</c:v>
                </c:pt>
                <c:pt idx="223">
                  <c:v>8.9599999999999191</c:v>
                </c:pt>
                <c:pt idx="224">
                  <c:v>8.9799999999999205</c:v>
                </c:pt>
                <c:pt idx="225">
                  <c:v>8.9999999999999094</c:v>
                </c:pt>
                <c:pt idx="226">
                  <c:v>9.0199999999999108</c:v>
                </c:pt>
                <c:pt idx="227">
                  <c:v>9.0399999999999103</c:v>
                </c:pt>
                <c:pt idx="228">
                  <c:v>9.0599999999999099</c:v>
                </c:pt>
                <c:pt idx="229">
                  <c:v>9.0799999999999095</c:v>
                </c:pt>
                <c:pt idx="230">
                  <c:v>9.0999999999999108</c:v>
                </c:pt>
                <c:pt idx="231">
                  <c:v>9.1199999999999104</c:v>
                </c:pt>
                <c:pt idx="232">
                  <c:v>9.13999999999991</c:v>
                </c:pt>
                <c:pt idx="233">
                  <c:v>9.1599999999999095</c:v>
                </c:pt>
                <c:pt idx="234">
                  <c:v>9.1799999999999091</c:v>
                </c:pt>
                <c:pt idx="235">
                  <c:v>9.1999999999999105</c:v>
                </c:pt>
                <c:pt idx="236">
                  <c:v>9.21999999999991</c:v>
                </c:pt>
                <c:pt idx="237">
                  <c:v>9.2399999999999096</c:v>
                </c:pt>
                <c:pt idx="238">
                  <c:v>9.2599999999999092</c:v>
                </c:pt>
                <c:pt idx="239">
                  <c:v>9.2799999999999105</c:v>
                </c:pt>
                <c:pt idx="240">
                  <c:v>9.2999999999999101</c:v>
                </c:pt>
                <c:pt idx="241">
                  <c:v>9.3199999999999097</c:v>
                </c:pt>
                <c:pt idx="242">
                  <c:v>9.3399999999999093</c:v>
                </c:pt>
                <c:pt idx="243">
                  <c:v>9.3599999999999106</c:v>
                </c:pt>
                <c:pt idx="244">
                  <c:v>9.3799999999999102</c:v>
                </c:pt>
                <c:pt idx="245">
                  <c:v>9.3999999999999098</c:v>
                </c:pt>
                <c:pt idx="246">
                  <c:v>9.4199999999999093</c:v>
                </c:pt>
                <c:pt idx="247">
                  <c:v>9.4399999999999107</c:v>
                </c:pt>
                <c:pt idx="248">
                  <c:v>9.4599999999998996</c:v>
                </c:pt>
                <c:pt idx="249">
                  <c:v>9.4799999999998992</c:v>
                </c:pt>
                <c:pt idx="250">
                  <c:v>9.4999999999999005</c:v>
                </c:pt>
                <c:pt idx="251">
                  <c:v>9.5199999999999001</c:v>
                </c:pt>
                <c:pt idx="252">
                  <c:v>9.5399999999998997</c:v>
                </c:pt>
                <c:pt idx="253">
                  <c:v>9.5599999999998992</c:v>
                </c:pt>
                <c:pt idx="254">
                  <c:v>9.5799999999999006</c:v>
                </c:pt>
                <c:pt idx="255">
                  <c:v>9.5999999999999002</c:v>
                </c:pt>
                <c:pt idx="256">
                  <c:v>9.6199999999998997</c:v>
                </c:pt>
                <c:pt idx="257">
                  <c:v>9.6399999999998993</c:v>
                </c:pt>
                <c:pt idx="258">
                  <c:v>9.6599999999999007</c:v>
                </c:pt>
                <c:pt idx="259">
                  <c:v>9.6799999999999002</c:v>
                </c:pt>
                <c:pt idx="260">
                  <c:v>9.6999999999998998</c:v>
                </c:pt>
                <c:pt idx="261">
                  <c:v>9.7199999999998994</c:v>
                </c:pt>
                <c:pt idx="262">
                  <c:v>9.7399999999999007</c:v>
                </c:pt>
                <c:pt idx="263">
                  <c:v>9.7599999999999003</c:v>
                </c:pt>
                <c:pt idx="264">
                  <c:v>9.7799999999998999</c:v>
                </c:pt>
                <c:pt idx="265">
                  <c:v>9.7999999999998995</c:v>
                </c:pt>
                <c:pt idx="266">
                  <c:v>9.8199999999999008</c:v>
                </c:pt>
                <c:pt idx="267">
                  <c:v>9.8399999999999004</c:v>
                </c:pt>
                <c:pt idx="268">
                  <c:v>9.8599999999999</c:v>
                </c:pt>
                <c:pt idx="269">
                  <c:v>9.8799999999998995</c:v>
                </c:pt>
                <c:pt idx="270">
                  <c:v>9.8999999999999009</c:v>
                </c:pt>
                <c:pt idx="271">
                  <c:v>9.9199999999999005</c:v>
                </c:pt>
                <c:pt idx="272">
                  <c:v>9.9399999999998894</c:v>
                </c:pt>
                <c:pt idx="273">
                  <c:v>9.9599999999998907</c:v>
                </c:pt>
                <c:pt idx="274">
                  <c:v>9.9799999999998903</c:v>
                </c:pt>
                <c:pt idx="275">
                  <c:v>9.9999999999998899</c:v>
                </c:pt>
                <c:pt idx="276">
                  <c:v>10.0199999999999</c:v>
                </c:pt>
                <c:pt idx="277">
                  <c:v>10.0399999999999</c:v>
                </c:pt>
                <c:pt idx="278">
                  <c:v>10.059999999999899</c:v>
                </c:pt>
                <c:pt idx="279">
                  <c:v>10.079999999999901</c:v>
                </c:pt>
                <c:pt idx="280">
                  <c:v>10.0999999999999</c:v>
                </c:pt>
                <c:pt idx="281">
                  <c:v>10.1199999999999</c:v>
                </c:pt>
                <c:pt idx="282">
                  <c:v>10.139999999999899</c:v>
                </c:pt>
                <c:pt idx="283">
                  <c:v>10.159999999999901</c:v>
                </c:pt>
                <c:pt idx="284">
                  <c:v>10.1799999999999</c:v>
                </c:pt>
                <c:pt idx="285">
                  <c:v>10.1999999999999</c:v>
                </c:pt>
                <c:pt idx="286">
                  <c:v>10.219999999999899</c:v>
                </c:pt>
                <c:pt idx="287">
                  <c:v>10.239999999999901</c:v>
                </c:pt>
                <c:pt idx="288">
                  <c:v>10.2599999999999</c:v>
                </c:pt>
                <c:pt idx="289">
                  <c:v>10.2799999999999</c:v>
                </c:pt>
                <c:pt idx="290">
                  <c:v>10.299999999999899</c:v>
                </c:pt>
                <c:pt idx="291">
                  <c:v>10.319999999999901</c:v>
                </c:pt>
                <c:pt idx="292">
                  <c:v>10.3399999999999</c:v>
                </c:pt>
                <c:pt idx="293">
                  <c:v>10.3599999999999</c:v>
                </c:pt>
                <c:pt idx="294">
                  <c:v>10.3799999999999</c:v>
                </c:pt>
                <c:pt idx="295">
                  <c:v>10.399999999999901</c:v>
                </c:pt>
                <c:pt idx="296">
                  <c:v>10.4199999999999</c:v>
                </c:pt>
                <c:pt idx="297">
                  <c:v>10.4399999999999</c:v>
                </c:pt>
                <c:pt idx="298">
                  <c:v>10.4599999999999</c:v>
                </c:pt>
                <c:pt idx="299">
                  <c:v>10.479999999999899</c:v>
                </c:pt>
                <c:pt idx="300">
                  <c:v>10.499999999999901</c:v>
                </c:pt>
                <c:pt idx="301">
                  <c:v>10.5199999999999</c:v>
                </c:pt>
                <c:pt idx="302">
                  <c:v>10.5399999999999</c:v>
                </c:pt>
                <c:pt idx="303">
                  <c:v>10.559999999999899</c:v>
                </c:pt>
                <c:pt idx="304">
                  <c:v>10.579999999999901</c:v>
                </c:pt>
                <c:pt idx="305">
                  <c:v>10.5999999999999</c:v>
                </c:pt>
                <c:pt idx="306">
                  <c:v>10.6199999999999</c:v>
                </c:pt>
                <c:pt idx="307">
                  <c:v>10.639999999999899</c:v>
                </c:pt>
                <c:pt idx="308">
                  <c:v>10.659999999999901</c:v>
                </c:pt>
                <c:pt idx="309">
                  <c:v>10.6799999999999</c:v>
                </c:pt>
                <c:pt idx="310">
                  <c:v>10.6999999999999</c:v>
                </c:pt>
                <c:pt idx="311">
                  <c:v>10.719999999999899</c:v>
                </c:pt>
                <c:pt idx="312">
                  <c:v>10.739999999999901</c:v>
                </c:pt>
                <c:pt idx="313">
                  <c:v>10.7599999999999</c:v>
                </c:pt>
                <c:pt idx="314">
                  <c:v>10.7799999999999</c:v>
                </c:pt>
                <c:pt idx="315">
                  <c:v>10.799999999999899</c:v>
                </c:pt>
                <c:pt idx="316">
                  <c:v>10.819999999999901</c:v>
                </c:pt>
                <c:pt idx="317">
                  <c:v>10.8399999999999</c:v>
                </c:pt>
                <c:pt idx="318">
                  <c:v>10.8599999999999</c:v>
                </c:pt>
                <c:pt idx="319">
                  <c:v>10.8799999999999</c:v>
                </c:pt>
                <c:pt idx="320">
                  <c:v>10.899999999999901</c:v>
                </c:pt>
                <c:pt idx="321">
                  <c:v>10.9199999999999</c:v>
                </c:pt>
                <c:pt idx="322">
                  <c:v>10.9399999999999</c:v>
                </c:pt>
                <c:pt idx="323">
                  <c:v>10.9599999999999</c:v>
                </c:pt>
                <c:pt idx="324">
                  <c:v>10.979999999999899</c:v>
                </c:pt>
                <c:pt idx="325">
                  <c:v>10.999999999999901</c:v>
                </c:pt>
                <c:pt idx="326">
                  <c:v>11.0199999999999</c:v>
                </c:pt>
                <c:pt idx="327">
                  <c:v>11.0399999999999</c:v>
                </c:pt>
                <c:pt idx="328">
                  <c:v>11.059999999999899</c:v>
                </c:pt>
                <c:pt idx="329">
                  <c:v>11.079999999999901</c:v>
                </c:pt>
                <c:pt idx="330">
                  <c:v>11.0999999999999</c:v>
                </c:pt>
                <c:pt idx="331">
                  <c:v>11.1199999999999</c:v>
                </c:pt>
                <c:pt idx="332">
                  <c:v>11.139999999999899</c:v>
                </c:pt>
                <c:pt idx="333">
                  <c:v>11.159999999999901</c:v>
                </c:pt>
                <c:pt idx="334">
                  <c:v>11.1799999999999</c:v>
                </c:pt>
                <c:pt idx="335">
                  <c:v>11.1999999999999</c:v>
                </c:pt>
                <c:pt idx="336">
                  <c:v>11.219999999999899</c:v>
                </c:pt>
                <c:pt idx="337">
                  <c:v>11.239999999999901</c:v>
                </c:pt>
                <c:pt idx="338">
                  <c:v>11.2599999999999</c:v>
                </c:pt>
                <c:pt idx="339">
                  <c:v>11.2799999999999</c:v>
                </c:pt>
                <c:pt idx="340">
                  <c:v>11.299999999999899</c:v>
                </c:pt>
                <c:pt idx="341">
                  <c:v>11.319999999999901</c:v>
                </c:pt>
                <c:pt idx="342">
                  <c:v>11.3399999999999</c:v>
                </c:pt>
                <c:pt idx="343">
                  <c:v>11.3599999999999</c:v>
                </c:pt>
                <c:pt idx="344">
                  <c:v>11.3799999999999</c:v>
                </c:pt>
                <c:pt idx="345">
                  <c:v>11.399999999999901</c:v>
                </c:pt>
                <c:pt idx="346">
                  <c:v>11.4199999999999</c:v>
                </c:pt>
                <c:pt idx="347">
                  <c:v>11.4399999999999</c:v>
                </c:pt>
                <c:pt idx="348">
                  <c:v>11.4599999999999</c:v>
                </c:pt>
                <c:pt idx="349">
                  <c:v>11.479999999999899</c:v>
                </c:pt>
                <c:pt idx="350">
                  <c:v>11.499999999999901</c:v>
                </c:pt>
                <c:pt idx="351">
                  <c:v>11.5199999999999</c:v>
                </c:pt>
                <c:pt idx="352">
                  <c:v>11.5399999999999</c:v>
                </c:pt>
                <c:pt idx="353">
                  <c:v>11.559999999999899</c:v>
                </c:pt>
                <c:pt idx="354">
                  <c:v>11.579999999999901</c:v>
                </c:pt>
                <c:pt idx="355">
                  <c:v>11.5999999999999</c:v>
                </c:pt>
                <c:pt idx="356">
                  <c:v>11.6199999999999</c:v>
                </c:pt>
                <c:pt idx="357">
                  <c:v>11.639999999999899</c:v>
                </c:pt>
                <c:pt idx="358">
                  <c:v>11.659999999999901</c:v>
                </c:pt>
                <c:pt idx="359">
                  <c:v>11.6799999999999</c:v>
                </c:pt>
                <c:pt idx="360">
                  <c:v>11.6999999999999</c:v>
                </c:pt>
                <c:pt idx="361">
                  <c:v>11.719999999999899</c:v>
                </c:pt>
                <c:pt idx="362">
                  <c:v>11.739999999999901</c:v>
                </c:pt>
                <c:pt idx="363">
                  <c:v>11.7599999999999</c:v>
                </c:pt>
                <c:pt idx="364">
                  <c:v>11.7799999999999</c:v>
                </c:pt>
                <c:pt idx="365">
                  <c:v>11.799999999999899</c:v>
                </c:pt>
                <c:pt idx="366">
                  <c:v>11.819999999999901</c:v>
                </c:pt>
                <c:pt idx="367">
                  <c:v>11.8399999999999</c:v>
                </c:pt>
                <c:pt idx="368">
                  <c:v>11.8599999999999</c:v>
                </c:pt>
                <c:pt idx="369">
                  <c:v>11.8799999999999</c:v>
                </c:pt>
                <c:pt idx="370">
                  <c:v>11.899999999999901</c:v>
                </c:pt>
                <c:pt idx="371">
                  <c:v>11.9199999999999</c:v>
                </c:pt>
                <c:pt idx="372">
                  <c:v>11.9399999999999</c:v>
                </c:pt>
                <c:pt idx="373">
                  <c:v>11.9599999999999</c:v>
                </c:pt>
                <c:pt idx="374">
                  <c:v>11.979999999999899</c:v>
                </c:pt>
                <c:pt idx="375">
                  <c:v>11.999999999999901</c:v>
                </c:pt>
                <c:pt idx="376">
                  <c:v>12.0199999999999</c:v>
                </c:pt>
                <c:pt idx="377">
                  <c:v>12.0399999999999</c:v>
                </c:pt>
                <c:pt idx="378">
                  <c:v>12.059999999999899</c:v>
                </c:pt>
                <c:pt idx="379">
                  <c:v>12.079999999999901</c:v>
                </c:pt>
                <c:pt idx="380">
                  <c:v>12.0999999999999</c:v>
                </c:pt>
                <c:pt idx="381">
                  <c:v>12.1199999999999</c:v>
                </c:pt>
                <c:pt idx="382">
                  <c:v>12.139999999999899</c:v>
                </c:pt>
                <c:pt idx="383">
                  <c:v>12.159999999999901</c:v>
                </c:pt>
                <c:pt idx="384">
                  <c:v>12.1799999999999</c:v>
                </c:pt>
                <c:pt idx="385">
                  <c:v>12.1999999999999</c:v>
                </c:pt>
                <c:pt idx="386">
                  <c:v>12.219999999999899</c:v>
                </c:pt>
                <c:pt idx="387">
                  <c:v>12.239999999999901</c:v>
                </c:pt>
                <c:pt idx="388">
                  <c:v>12.2599999999999</c:v>
                </c:pt>
                <c:pt idx="389">
                  <c:v>12.2799999999999</c:v>
                </c:pt>
                <c:pt idx="390">
                  <c:v>12.299999999999899</c:v>
                </c:pt>
                <c:pt idx="391">
                  <c:v>12.32</c:v>
                </c:pt>
                <c:pt idx="392">
                  <c:v>12.34</c:v>
                </c:pt>
                <c:pt idx="393">
                  <c:v>12.36</c:v>
                </c:pt>
                <c:pt idx="394">
                  <c:v>12.38</c:v>
                </c:pt>
                <c:pt idx="395">
                  <c:v>12.4</c:v>
                </c:pt>
                <c:pt idx="396">
                  <c:v>12.42</c:v>
                </c:pt>
                <c:pt idx="397">
                  <c:v>12.44</c:v>
                </c:pt>
                <c:pt idx="398">
                  <c:v>12.46</c:v>
                </c:pt>
                <c:pt idx="399">
                  <c:v>12.48</c:v>
                </c:pt>
                <c:pt idx="400">
                  <c:v>12.5</c:v>
                </c:pt>
                <c:pt idx="401">
                  <c:v>12.52</c:v>
                </c:pt>
                <c:pt idx="402">
                  <c:v>12.54</c:v>
                </c:pt>
                <c:pt idx="403">
                  <c:v>12.56</c:v>
                </c:pt>
                <c:pt idx="404">
                  <c:v>12.58</c:v>
                </c:pt>
                <c:pt idx="405">
                  <c:v>12.6</c:v>
                </c:pt>
                <c:pt idx="406">
                  <c:v>12.62</c:v>
                </c:pt>
                <c:pt idx="407">
                  <c:v>12.64</c:v>
                </c:pt>
                <c:pt idx="408">
                  <c:v>12.66</c:v>
                </c:pt>
                <c:pt idx="409">
                  <c:v>12.68</c:v>
                </c:pt>
                <c:pt idx="410">
                  <c:v>12.7</c:v>
                </c:pt>
                <c:pt idx="411">
                  <c:v>12.72</c:v>
                </c:pt>
                <c:pt idx="412">
                  <c:v>12.74</c:v>
                </c:pt>
                <c:pt idx="413">
                  <c:v>12.76</c:v>
                </c:pt>
                <c:pt idx="414">
                  <c:v>12.78</c:v>
                </c:pt>
                <c:pt idx="415">
                  <c:v>12.8</c:v>
                </c:pt>
                <c:pt idx="416">
                  <c:v>12.82</c:v>
                </c:pt>
                <c:pt idx="417">
                  <c:v>12.84</c:v>
                </c:pt>
                <c:pt idx="418">
                  <c:v>12.86</c:v>
                </c:pt>
                <c:pt idx="419">
                  <c:v>12.88</c:v>
                </c:pt>
                <c:pt idx="420">
                  <c:v>12.9</c:v>
                </c:pt>
                <c:pt idx="421">
                  <c:v>12.92</c:v>
                </c:pt>
                <c:pt idx="422">
                  <c:v>12.94</c:v>
                </c:pt>
                <c:pt idx="423">
                  <c:v>12.96</c:v>
                </c:pt>
                <c:pt idx="424">
                  <c:v>12.98</c:v>
                </c:pt>
                <c:pt idx="425">
                  <c:v>13</c:v>
                </c:pt>
                <c:pt idx="426">
                  <c:v>13.02</c:v>
                </c:pt>
                <c:pt idx="427">
                  <c:v>13.04</c:v>
                </c:pt>
                <c:pt idx="428">
                  <c:v>13.06</c:v>
                </c:pt>
                <c:pt idx="429">
                  <c:v>13.08</c:v>
                </c:pt>
                <c:pt idx="430">
                  <c:v>13.1</c:v>
                </c:pt>
                <c:pt idx="431">
                  <c:v>13.12</c:v>
                </c:pt>
                <c:pt idx="432">
                  <c:v>13.14</c:v>
                </c:pt>
                <c:pt idx="433">
                  <c:v>13.16</c:v>
                </c:pt>
                <c:pt idx="434">
                  <c:v>13.18</c:v>
                </c:pt>
                <c:pt idx="435">
                  <c:v>13.2</c:v>
                </c:pt>
                <c:pt idx="436">
                  <c:v>13.22</c:v>
                </c:pt>
                <c:pt idx="437">
                  <c:v>13.24</c:v>
                </c:pt>
                <c:pt idx="438">
                  <c:v>13.26</c:v>
                </c:pt>
                <c:pt idx="439">
                  <c:v>13.28</c:v>
                </c:pt>
                <c:pt idx="440">
                  <c:v>13.3</c:v>
                </c:pt>
                <c:pt idx="441">
                  <c:v>13.32</c:v>
                </c:pt>
                <c:pt idx="442">
                  <c:v>13.34</c:v>
                </c:pt>
                <c:pt idx="443">
                  <c:v>13.36</c:v>
                </c:pt>
                <c:pt idx="444">
                  <c:v>13.38</c:v>
                </c:pt>
                <c:pt idx="445">
                  <c:v>13.4</c:v>
                </c:pt>
                <c:pt idx="446">
                  <c:v>13.42</c:v>
                </c:pt>
                <c:pt idx="447">
                  <c:v>13.44</c:v>
                </c:pt>
                <c:pt idx="448">
                  <c:v>13.46</c:v>
                </c:pt>
                <c:pt idx="449">
                  <c:v>13.48</c:v>
                </c:pt>
                <c:pt idx="450">
                  <c:v>13.5</c:v>
                </c:pt>
                <c:pt idx="451">
                  <c:v>13.52</c:v>
                </c:pt>
                <c:pt idx="452">
                  <c:v>13.54</c:v>
                </c:pt>
                <c:pt idx="453">
                  <c:v>13.56</c:v>
                </c:pt>
                <c:pt idx="454">
                  <c:v>13.58</c:v>
                </c:pt>
                <c:pt idx="455">
                  <c:v>13.6</c:v>
                </c:pt>
                <c:pt idx="456">
                  <c:v>13.62</c:v>
                </c:pt>
                <c:pt idx="457">
                  <c:v>13.64</c:v>
                </c:pt>
                <c:pt idx="458">
                  <c:v>13.66</c:v>
                </c:pt>
                <c:pt idx="459">
                  <c:v>13.68</c:v>
                </c:pt>
                <c:pt idx="460">
                  <c:v>13.7</c:v>
                </c:pt>
                <c:pt idx="461">
                  <c:v>13.72</c:v>
                </c:pt>
                <c:pt idx="462">
                  <c:v>13.74</c:v>
                </c:pt>
                <c:pt idx="463">
                  <c:v>13.76</c:v>
                </c:pt>
                <c:pt idx="464">
                  <c:v>13.78</c:v>
                </c:pt>
                <c:pt idx="465">
                  <c:v>13.8</c:v>
                </c:pt>
                <c:pt idx="466">
                  <c:v>13.8200000000001</c:v>
                </c:pt>
                <c:pt idx="467">
                  <c:v>13.84</c:v>
                </c:pt>
                <c:pt idx="468">
                  <c:v>13.860000000000101</c:v>
                </c:pt>
                <c:pt idx="469">
                  <c:v>13.8800000000001</c:v>
                </c:pt>
                <c:pt idx="470">
                  <c:v>13.9000000000001</c:v>
                </c:pt>
                <c:pt idx="471">
                  <c:v>13.920000000000099</c:v>
                </c:pt>
                <c:pt idx="472">
                  <c:v>13.940000000000101</c:v>
                </c:pt>
                <c:pt idx="473">
                  <c:v>13.9600000000001</c:v>
                </c:pt>
                <c:pt idx="474">
                  <c:v>13.9800000000001</c:v>
                </c:pt>
                <c:pt idx="475">
                  <c:v>14.000000000000099</c:v>
                </c:pt>
                <c:pt idx="476">
                  <c:v>14.020000000000101</c:v>
                </c:pt>
                <c:pt idx="477">
                  <c:v>14.0400000000001</c:v>
                </c:pt>
                <c:pt idx="478">
                  <c:v>14.0600000000001</c:v>
                </c:pt>
                <c:pt idx="479">
                  <c:v>14.0800000000001</c:v>
                </c:pt>
                <c:pt idx="480">
                  <c:v>14.100000000000099</c:v>
                </c:pt>
                <c:pt idx="481">
                  <c:v>14.1200000000001</c:v>
                </c:pt>
                <c:pt idx="482">
                  <c:v>14.1400000000001</c:v>
                </c:pt>
                <c:pt idx="483">
                  <c:v>14.1600000000001</c:v>
                </c:pt>
                <c:pt idx="484">
                  <c:v>14.180000000000099</c:v>
                </c:pt>
                <c:pt idx="485">
                  <c:v>14.200000000000101</c:v>
                </c:pt>
                <c:pt idx="486">
                  <c:v>14.2200000000001</c:v>
                </c:pt>
                <c:pt idx="487">
                  <c:v>14.2400000000001</c:v>
                </c:pt>
                <c:pt idx="488">
                  <c:v>14.260000000000099</c:v>
                </c:pt>
                <c:pt idx="489">
                  <c:v>14.280000000000101</c:v>
                </c:pt>
                <c:pt idx="490">
                  <c:v>14.3000000000001</c:v>
                </c:pt>
                <c:pt idx="491">
                  <c:v>14.3200000000001</c:v>
                </c:pt>
                <c:pt idx="492">
                  <c:v>14.340000000000099</c:v>
                </c:pt>
                <c:pt idx="493">
                  <c:v>14.360000000000101</c:v>
                </c:pt>
                <c:pt idx="494">
                  <c:v>14.3800000000001</c:v>
                </c:pt>
                <c:pt idx="495">
                  <c:v>14.4000000000001</c:v>
                </c:pt>
                <c:pt idx="496">
                  <c:v>14.420000000000099</c:v>
                </c:pt>
                <c:pt idx="497">
                  <c:v>14.440000000000101</c:v>
                </c:pt>
                <c:pt idx="498">
                  <c:v>14.4600000000001</c:v>
                </c:pt>
                <c:pt idx="499">
                  <c:v>14.4800000000001</c:v>
                </c:pt>
                <c:pt idx="500">
                  <c:v>14.500000000000099</c:v>
                </c:pt>
                <c:pt idx="501">
                  <c:v>14.520000000000101</c:v>
                </c:pt>
                <c:pt idx="502">
                  <c:v>14.5400000000001</c:v>
                </c:pt>
                <c:pt idx="503">
                  <c:v>14.5600000000001</c:v>
                </c:pt>
                <c:pt idx="504">
                  <c:v>14.5800000000001</c:v>
                </c:pt>
                <c:pt idx="505">
                  <c:v>14.600000000000099</c:v>
                </c:pt>
                <c:pt idx="506">
                  <c:v>14.6200000000001</c:v>
                </c:pt>
                <c:pt idx="507">
                  <c:v>14.6400000000001</c:v>
                </c:pt>
                <c:pt idx="508">
                  <c:v>14.6600000000001</c:v>
                </c:pt>
                <c:pt idx="509">
                  <c:v>14.680000000000099</c:v>
                </c:pt>
                <c:pt idx="510">
                  <c:v>14.700000000000101</c:v>
                </c:pt>
                <c:pt idx="511">
                  <c:v>14.7200000000001</c:v>
                </c:pt>
                <c:pt idx="512">
                  <c:v>14.7400000000001</c:v>
                </c:pt>
                <c:pt idx="513">
                  <c:v>14.760000000000099</c:v>
                </c:pt>
                <c:pt idx="514">
                  <c:v>14.780000000000101</c:v>
                </c:pt>
                <c:pt idx="515">
                  <c:v>14.8000000000001</c:v>
                </c:pt>
                <c:pt idx="516">
                  <c:v>14.8200000000001</c:v>
                </c:pt>
                <c:pt idx="517">
                  <c:v>14.840000000000099</c:v>
                </c:pt>
                <c:pt idx="518">
                  <c:v>14.860000000000101</c:v>
                </c:pt>
                <c:pt idx="519">
                  <c:v>14.8800000000001</c:v>
                </c:pt>
                <c:pt idx="520">
                  <c:v>14.9000000000001</c:v>
                </c:pt>
                <c:pt idx="521">
                  <c:v>14.920000000000099</c:v>
                </c:pt>
                <c:pt idx="522">
                  <c:v>14.940000000000101</c:v>
                </c:pt>
                <c:pt idx="523">
                  <c:v>14.9600000000001</c:v>
                </c:pt>
                <c:pt idx="524">
                  <c:v>14.9800000000001</c:v>
                </c:pt>
                <c:pt idx="525">
                  <c:v>15.000000000000099</c:v>
                </c:pt>
                <c:pt idx="526">
                  <c:v>15.020000000000101</c:v>
                </c:pt>
                <c:pt idx="527">
                  <c:v>15.0400000000001</c:v>
                </c:pt>
                <c:pt idx="528">
                  <c:v>15.0600000000001</c:v>
                </c:pt>
                <c:pt idx="529">
                  <c:v>15.0800000000001</c:v>
                </c:pt>
                <c:pt idx="530">
                  <c:v>15.100000000000099</c:v>
                </c:pt>
                <c:pt idx="531">
                  <c:v>15.1200000000001</c:v>
                </c:pt>
                <c:pt idx="532">
                  <c:v>15.1400000000001</c:v>
                </c:pt>
                <c:pt idx="533">
                  <c:v>15.1600000000001</c:v>
                </c:pt>
                <c:pt idx="534">
                  <c:v>15.180000000000099</c:v>
                </c:pt>
                <c:pt idx="535">
                  <c:v>15.200000000000101</c:v>
                </c:pt>
                <c:pt idx="536">
                  <c:v>15.2200000000001</c:v>
                </c:pt>
                <c:pt idx="537">
                  <c:v>15.2400000000001</c:v>
                </c:pt>
                <c:pt idx="538">
                  <c:v>15.260000000000099</c:v>
                </c:pt>
                <c:pt idx="539">
                  <c:v>15.2800000000002</c:v>
                </c:pt>
                <c:pt idx="540">
                  <c:v>15.3000000000001</c:v>
                </c:pt>
                <c:pt idx="541">
                  <c:v>15.3200000000001</c:v>
                </c:pt>
                <c:pt idx="542">
                  <c:v>15.340000000000201</c:v>
                </c:pt>
                <c:pt idx="543">
                  <c:v>15.3600000000002</c:v>
                </c:pt>
                <c:pt idx="544">
                  <c:v>15.3800000000002</c:v>
                </c:pt>
                <c:pt idx="545">
                  <c:v>15.400000000000199</c:v>
                </c:pt>
                <c:pt idx="546">
                  <c:v>15.420000000000201</c:v>
                </c:pt>
                <c:pt idx="547">
                  <c:v>15.4400000000002</c:v>
                </c:pt>
                <c:pt idx="548">
                  <c:v>15.4600000000002</c:v>
                </c:pt>
                <c:pt idx="549">
                  <c:v>15.480000000000199</c:v>
                </c:pt>
                <c:pt idx="550">
                  <c:v>15.500000000000201</c:v>
                </c:pt>
              </c:numCache>
            </c:numRef>
          </c:cat>
          <c:val>
            <c:numRef>
              <c:f>'1-locus profile'!$E$29:$E$579</c:f>
              <c:numCache>
                <c:formatCode>General</c:formatCode>
                <c:ptCount val="55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0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0</c:v>
                </c:pt>
                <c:pt idx="141">
                  <c:v>0</c:v>
                </c:pt>
                <c:pt idx="142">
                  <c:v>0</c:v>
                </c:pt>
                <c:pt idx="143">
                  <c:v>0</c:v>
                </c:pt>
                <c:pt idx="144">
                  <c:v>0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</c:v>
                </c:pt>
                <c:pt idx="149">
                  <c:v>0</c:v>
                </c:pt>
                <c:pt idx="150">
                  <c:v>0</c:v>
                </c:pt>
                <c:pt idx="151">
                  <c:v>0</c:v>
                </c:pt>
                <c:pt idx="152">
                  <c:v>0</c:v>
                </c:pt>
                <c:pt idx="153">
                  <c:v>0</c:v>
                </c:pt>
                <c:pt idx="154">
                  <c:v>0</c:v>
                </c:pt>
                <c:pt idx="155">
                  <c:v>0</c:v>
                </c:pt>
                <c:pt idx="156">
                  <c:v>0</c:v>
                </c:pt>
                <c:pt idx="157">
                  <c:v>0</c:v>
                </c:pt>
                <c:pt idx="158">
                  <c:v>0</c:v>
                </c:pt>
                <c:pt idx="159">
                  <c:v>0</c:v>
                </c:pt>
                <c:pt idx="160">
                  <c:v>0</c:v>
                </c:pt>
                <c:pt idx="161">
                  <c:v>0</c:v>
                </c:pt>
                <c:pt idx="162">
                  <c:v>0</c:v>
                </c:pt>
                <c:pt idx="163">
                  <c:v>0</c:v>
                </c:pt>
                <c:pt idx="164">
                  <c:v>0</c:v>
                </c:pt>
                <c:pt idx="165">
                  <c:v>0</c:v>
                </c:pt>
                <c:pt idx="166">
                  <c:v>0</c:v>
                </c:pt>
                <c:pt idx="167">
                  <c:v>0</c:v>
                </c:pt>
                <c:pt idx="168">
                  <c:v>0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0</c:v>
                </c:pt>
                <c:pt idx="173">
                  <c:v>0</c:v>
                </c:pt>
                <c:pt idx="174">
                  <c:v>0</c:v>
                </c:pt>
                <c:pt idx="175">
                  <c:v>0</c:v>
                </c:pt>
                <c:pt idx="176">
                  <c:v>0</c:v>
                </c:pt>
                <c:pt idx="177">
                  <c:v>0</c:v>
                </c:pt>
                <c:pt idx="178">
                  <c:v>0</c:v>
                </c:pt>
                <c:pt idx="179">
                  <c:v>0</c:v>
                </c:pt>
                <c:pt idx="180">
                  <c:v>0</c:v>
                </c:pt>
                <c:pt idx="181">
                  <c:v>0</c:v>
                </c:pt>
                <c:pt idx="182">
                  <c:v>0</c:v>
                </c:pt>
                <c:pt idx="183">
                  <c:v>0</c:v>
                </c:pt>
                <c:pt idx="184">
                  <c:v>0</c:v>
                </c:pt>
                <c:pt idx="185">
                  <c:v>0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0</c:v>
                </c:pt>
                <c:pt idx="190">
                  <c:v>0</c:v>
                </c:pt>
                <c:pt idx="191">
                  <c:v>0</c:v>
                </c:pt>
                <c:pt idx="192">
                  <c:v>0</c:v>
                </c:pt>
                <c:pt idx="193">
                  <c:v>0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0</c:v>
                </c:pt>
                <c:pt idx="200">
                  <c:v>0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0</c:v>
                </c:pt>
                <c:pt idx="241">
                  <c:v>0</c:v>
                </c:pt>
                <c:pt idx="242">
                  <c:v>0</c:v>
                </c:pt>
                <c:pt idx="243">
                  <c:v>0</c:v>
                </c:pt>
                <c:pt idx="244">
                  <c:v>0</c:v>
                </c:pt>
                <c:pt idx="245">
                  <c:v>0</c:v>
                </c:pt>
                <c:pt idx="246">
                  <c:v>0</c:v>
                </c:pt>
                <c:pt idx="247">
                  <c:v>0</c:v>
                </c:pt>
                <c:pt idx="248">
                  <c:v>0</c:v>
                </c:pt>
                <c:pt idx="249">
                  <c:v>0</c:v>
                </c:pt>
                <c:pt idx="250">
                  <c:v>0</c:v>
                </c:pt>
                <c:pt idx="251">
                  <c:v>0</c:v>
                </c:pt>
                <c:pt idx="252">
                  <c:v>0</c:v>
                </c:pt>
                <c:pt idx="253">
                  <c:v>0</c:v>
                </c:pt>
                <c:pt idx="254">
                  <c:v>0</c:v>
                </c:pt>
                <c:pt idx="255">
                  <c:v>0</c:v>
                </c:pt>
                <c:pt idx="256">
                  <c:v>0</c:v>
                </c:pt>
                <c:pt idx="257">
                  <c:v>0</c:v>
                </c:pt>
                <c:pt idx="258">
                  <c:v>0</c:v>
                </c:pt>
                <c:pt idx="259">
                  <c:v>0</c:v>
                </c:pt>
                <c:pt idx="260">
                  <c:v>0</c:v>
                </c:pt>
                <c:pt idx="261">
                  <c:v>0</c:v>
                </c:pt>
                <c:pt idx="262">
                  <c:v>0</c:v>
                </c:pt>
                <c:pt idx="263">
                  <c:v>0</c:v>
                </c:pt>
                <c:pt idx="264">
                  <c:v>0</c:v>
                </c:pt>
                <c:pt idx="265">
                  <c:v>0</c:v>
                </c:pt>
                <c:pt idx="266">
                  <c:v>0</c:v>
                </c:pt>
                <c:pt idx="267">
                  <c:v>0</c:v>
                </c:pt>
                <c:pt idx="268">
                  <c:v>0</c:v>
                </c:pt>
                <c:pt idx="269">
                  <c:v>0</c:v>
                </c:pt>
                <c:pt idx="270">
                  <c:v>0</c:v>
                </c:pt>
                <c:pt idx="271">
                  <c:v>0</c:v>
                </c:pt>
                <c:pt idx="272">
                  <c:v>0</c:v>
                </c:pt>
                <c:pt idx="273">
                  <c:v>0</c:v>
                </c:pt>
                <c:pt idx="274">
                  <c:v>0</c:v>
                </c:pt>
                <c:pt idx="275">
                  <c:v>0</c:v>
                </c:pt>
                <c:pt idx="276">
                  <c:v>0</c:v>
                </c:pt>
                <c:pt idx="277">
                  <c:v>0</c:v>
                </c:pt>
                <c:pt idx="278">
                  <c:v>0</c:v>
                </c:pt>
                <c:pt idx="279">
                  <c:v>0</c:v>
                </c:pt>
                <c:pt idx="280">
                  <c:v>0</c:v>
                </c:pt>
                <c:pt idx="281">
                  <c:v>0</c:v>
                </c:pt>
                <c:pt idx="282">
                  <c:v>0</c:v>
                </c:pt>
                <c:pt idx="283">
                  <c:v>0</c:v>
                </c:pt>
                <c:pt idx="284">
                  <c:v>0</c:v>
                </c:pt>
                <c:pt idx="285">
                  <c:v>0</c:v>
                </c:pt>
                <c:pt idx="286">
                  <c:v>0</c:v>
                </c:pt>
                <c:pt idx="287">
                  <c:v>0</c:v>
                </c:pt>
                <c:pt idx="288">
                  <c:v>0</c:v>
                </c:pt>
                <c:pt idx="289">
                  <c:v>0</c:v>
                </c:pt>
                <c:pt idx="290">
                  <c:v>0</c:v>
                </c:pt>
                <c:pt idx="291">
                  <c:v>0</c:v>
                </c:pt>
                <c:pt idx="292">
                  <c:v>0</c:v>
                </c:pt>
                <c:pt idx="293">
                  <c:v>0</c:v>
                </c:pt>
                <c:pt idx="294">
                  <c:v>0</c:v>
                </c:pt>
                <c:pt idx="295">
                  <c:v>0</c:v>
                </c:pt>
                <c:pt idx="296">
                  <c:v>0</c:v>
                </c:pt>
                <c:pt idx="297">
                  <c:v>0</c:v>
                </c:pt>
                <c:pt idx="298">
                  <c:v>0</c:v>
                </c:pt>
                <c:pt idx="299">
                  <c:v>0</c:v>
                </c:pt>
                <c:pt idx="300">
                  <c:v>0</c:v>
                </c:pt>
                <c:pt idx="301">
                  <c:v>0</c:v>
                </c:pt>
                <c:pt idx="302">
                  <c:v>0</c:v>
                </c:pt>
                <c:pt idx="303">
                  <c:v>0</c:v>
                </c:pt>
                <c:pt idx="304">
                  <c:v>0</c:v>
                </c:pt>
                <c:pt idx="305">
                  <c:v>0</c:v>
                </c:pt>
                <c:pt idx="306">
                  <c:v>0</c:v>
                </c:pt>
                <c:pt idx="307">
                  <c:v>0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0</c:v>
                </c:pt>
                <c:pt idx="313">
                  <c:v>0</c:v>
                </c:pt>
                <c:pt idx="314">
                  <c:v>0</c:v>
                </c:pt>
                <c:pt idx="315">
                  <c:v>0</c:v>
                </c:pt>
                <c:pt idx="316">
                  <c:v>0</c:v>
                </c:pt>
                <c:pt idx="317">
                  <c:v>0</c:v>
                </c:pt>
                <c:pt idx="318">
                  <c:v>0</c:v>
                </c:pt>
                <c:pt idx="319">
                  <c:v>0</c:v>
                </c:pt>
                <c:pt idx="320">
                  <c:v>0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0</c:v>
                </c:pt>
                <c:pt idx="325">
                  <c:v>0</c:v>
                </c:pt>
                <c:pt idx="326">
                  <c:v>0</c:v>
                </c:pt>
                <c:pt idx="327">
                  <c:v>0</c:v>
                </c:pt>
                <c:pt idx="328">
                  <c:v>0</c:v>
                </c:pt>
                <c:pt idx="329">
                  <c:v>0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0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0</c:v>
                </c:pt>
                <c:pt idx="350">
                  <c:v>0</c:v>
                </c:pt>
                <c:pt idx="351">
                  <c:v>0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0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0</c:v>
                </c:pt>
                <c:pt idx="363">
                  <c:v>0</c:v>
                </c:pt>
                <c:pt idx="364">
                  <c:v>0</c:v>
                </c:pt>
                <c:pt idx="365">
                  <c:v>0</c:v>
                </c:pt>
                <c:pt idx="366">
                  <c:v>0</c:v>
                </c:pt>
                <c:pt idx="367">
                  <c:v>0</c:v>
                </c:pt>
                <c:pt idx="368">
                  <c:v>0</c:v>
                </c:pt>
                <c:pt idx="369">
                  <c:v>0</c:v>
                </c:pt>
                <c:pt idx="370">
                  <c:v>0</c:v>
                </c:pt>
                <c:pt idx="371">
                  <c:v>0</c:v>
                </c:pt>
                <c:pt idx="372">
                  <c:v>0</c:v>
                </c:pt>
                <c:pt idx="373">
                  <c:v>0</c:v>
                </c:pt>
                <c:pt idx="374">
                  <c:v>0</c:v>
                </c:pt>
                <c:pt idx="375">
                  <c:v>0</c:v>
                </c:pt>
                <c:pt idx="376">
                  <c:v>0</c:v>
                </c:pt>
                <c:pt idx="377">
                  <c:v>0</c:v>
                </c:pt>
                <c:pt idx="378">
                  <c:v>0</c:v>
                </c:pt>
                <c:pt idx="379">
                  <c:v>0</c:v>
                </c:pt>
                <c:pt idx="380">
                  <c:v>0</c:v>
                </c:pt>
                <c:pt idx="381">
                  <c:v>0</c:v>
                </c:pt>
                <c:pt idx="382">
                  <c:v>0</c:v>
                </c:pt>
                <c:pt idx="383">
                  <c:v>0</c:v>
                </c:pt>
                <c:pt idx="384">
                  <c:v>0</c:v>
                </c:pt>
                <c:pt idx="385">
                  <c:v>0</c:v>
                </c:pt>
                <c:pt idx="386">
                  <c:v>0</c:v>
                </c:pt>
                <c:pt idx="387">
                  <c:v>0</c:v>
                </c:pt>
                <c:pt idx="388">
                  <c:v>0</c:v>
                </c:pt>
                <c:pt idx="389">
                  <c:v>0</c:v>
                </c:pt>
                <c:pt idx="390">
                  <c:v>0</c:v>
                </c:pt>
                <c:pt idx="391">
                  <c:v>0</c:v>
                </c:pt>
                <c:pt idx="392">
                  <c:v>0</c:v>
                </c:pt>
                <c:pt idx="393">
                  <c:v>0</c:v>
                </c:pt>
                <c:pt idx="394">
                  <c:v>0</c:v>
                </c:pt>
                <c:pt idx="395">
                  <c:v>0</c:v>
                </c:pt>
                <c:pt idx="396">
                  <c:v>0</c:v>
                </c:pt>
                <c:pt idx="397">
                  <c:v>0</c:v>
                </c:pt>
                <c:pt idx="398">
                  <c:v>0</c:v>
                </c:pt>
                <c:pt idx="399">
                  <c:v>0</c:v>
                </c:pt>
                <c:pt idx="400">
                  <c:v>0</c:v>
                </c:pt>
                <c:pt idx="401">
                  <c:v>0</c:v>
                </c:pt>
                <c:pt idx="402">
                  <c:v>0</c:v>
                </c:pt>
                <c:pt idx="403">
                  <c:v>0</c:v>
                </c:pt>
                <c:pt idx="404">
                  <c:v>0</c:v>
                </c:pt>
                <c:pt idx="405">
                  <c:v>0</c:v>
                </c:pt>
                <c:pt idx="406">
                  <c:v>0</c:v>
                </c:pt>
                <c:pt idx="407">
                  <c:v>0</c:v>
                </c:pt>
                <c:pt idx="408">
                  <c:v>0</c:v>
                </c:pt>
                <c:pt idx="409">
                  <c:v>0</c:v>
                </c:pt>
                <c:pt idx="410">
                  <c:v>0</c:v>
                </c:pt>
                <c:pt idx="411">
                  <c:v>0</c:v>
                </c:pt>
                <c:pt idx="412">
                  <c:v>0</c:v>
                </c:pt>
                <c:pt idx="413">
                  <c:v>0</c:v>
                </c:pt>
                <c:pt idx="414">
                  <c:v>0</c:v>
                </c:pt>
                <c:pt idx="415">
                  <c:v>0</c:v>
                </c:pt>
                <c:pt idx="416">
                  <c:v>0</c:v>
                </c:pt>
                <c:pt idx="417">
                  <c:v>0</c:v>
                </c:pt>
                <c:pt idx="418">
                  <c:v>0</c:v>
                </c:pt>
                <c:pt idx="419">
                  <c:v>0</c:v>
                </c:pt>
                <c:pt idx="420">
                  <c:v>0</c:v>
                </c:pt>
                <c:pt idx="421">
                  <c:v>0</c:v>
                </c:pt>
                <c:pt idx="422">
                  <c:v>0</c:v>
                </c:pt>
                <c:pt idx="423">
                  <c:v>0</c:v>
                </c:pt>
                <c:pt idx="424">
                  <c:v>0</c:v>
                </c:pt>
                <c:pt idx="425">
                  <c:v>0</c:v>
                </c:pt>
                <c:pt idx="426">
                  <c:v>0</c:v>
                </c:pt>
                <c:pt idx="427">
                  <c:v>0</c:v>
                </c:pt>
                <c:pt idx="428">
                  <c:v>0</c:v>
                </c:pt>
                <c:pt idx="429">
                  <c:v>0</c:v>
                </c:pt>
                <c:pt idx="430">
                  <c:v>0</c:v>
                </c:pt>
                <c:pt idx="431">
                  <c:v>0</c:v>
                </c:pt>
                <c:pt idx="432">
                  <c:v>0</c:v>
                </c:pt>
                <c:pt idx="433">
                  <c:v>0</c:v>
                </c:pt>
                <c:pt idx="434">
                  <c:v>0</c:v>
                </c:pt>
                <c:pt idx="435">
                  <c:v>0</c:v>
                </c:pt>
                <c:pt idx="436">
                  <c:v>0</c:v>
                </c:pt>
                <c:pt idx="437">
                  <c:v>0</c:v>
                </c:pt>
                <c:pt idx="438">
                  <c:v>0</c:v>
                </c:pt>
                <c:pt idx="439">
                  <c:v>0</c:v>
                </c:pt>
                <c:pt idx="440">
                  <c:v>0</c:v>
                </c:pt>
                <c:pt idx="441">
                  <c:v>0</c:v>
                </c:pt>
                <c:pt idx="442">
                  <c:v>0</c:v>
                </c:pt>
                <c:pt idx="443">
                  <c:v>0</c:v>
                </c:pt>
                <c:pt idx="444">
                  <c:v>0</c:v>
                </c:pt>
                <c:pt idx="445">
                  <c:v>0</c:v>
                </c:pt>
                <c:pt idx="446">
                  <c:v>0</c:v>
                </c:pt>
                <c:pt idx="447">
                  <c:v>0</c:v>
                </c:pt>
                <c:pt idx="448">
                  <c:v>0</c:v>
                </c:pt>
                <c:pt idx="449">
                  <c:v>0</c:v>
                </c:pt>
                <c:pt idx="450">
                  <c:v>0</c:v>
                </c:pt>
                <c:pt idx="451">
                  <c:v>0</c:v>
                </c:pt>
                <c:pt idx="452">
                  <c:v>0</c:v>
                </c:pt>
                <c:pt idx="453">
                  <c:v>0</c:v>
                </c:pt>
                <c:pt idx="454">
                  <c:v>0</c:v>
                </c:pt>
                <c:pt idx="455">
                  <c:v>0</c:v>
                </c:pt>
                <c:pt idx="456">
                  <c:v>0</c:v>
                </c:pt>
                <c:pt idx="457">
                  <c:v>0</c:v>
                </c:pt>
                <c:pt idx="458">
                  <c:v>0</c:v>
                </c:pt>
                <c:pt idx="459">
                  <c:v>0</c:v>
                </c:pt>
                <c:pt idx="460">
                  <c:v>0</c:v>
                </c:pt>
                <c:pt idx="461">
                  <c:v>0</c:v>
                </c:pt>
                <c:pt idx="462">
                  <c:v>0</c:v>
                </c:pt>
                <c:pt idx="463">
                  <c:v>0</c:v>
                </c:pt>
                <c:pt idx="464">
                  <c:v>0</c:v>
                </c:pt>
                <c:pt idx="465">
                  <c:v>0</c:v>
                </c:pt>
                <c:pt idx="466">
                  <c:v>0</c:v>
                </c:pt>
                <c:pt idx="467">
                  <c:v>0</c:v>
                </c:pt>
                <c:pt idx="468">
                  <c:v>0</c:v>
                </c:pt>
                <c:pt idx="469">
                  <c:v>0</c:v>
                </c:pt>
                <c:pt idx="470">
                  <c:v>0</c:v>
                </c:pt>
                <c:pt idx="471">
                  <c:v>0</c:v>
                </c:pt>
                <c:pt idx="472">
                  <c:v>0</c:v>
                </c:pt>
                <c:pt idx="473">
                  <c:v>0</c:v>
                </c:pt>
                <c:pt idx="474">
                  <c:v>0</c:v>
                </c:pt>
                <c:pt idx="475">
                  <c:v>0</c:v>
                </c:pt>
                <c:pt idx="476">
                  <c:v>0</c:v>
                </c:pt>
                <c:pt idx="477">
                  <c:v>0</c:v>
                </c:pt>
                <c:pt idx="478">
                  <c:v>0</c:v>
                </c:pt>
                <c:pt idx="479">
                  <c:v>0</c:v>
                </c:pt>
                <c:pt idx="480">
                  <c:v>0</c:v>
                </c:pt>
                <c:pt idx="481">
                  <c:v>0</c:v>
                </c:pt>
                <c:pt idx="482">
                  <c:v>0</c:v>
                </c:pt>
                <c:pt idx="483">
                  <c:v>0</c:v>
                </c:pt>
                <c:pt idx="484">
                  <c:v>0</c:v>
                </c:pt>
                <c:pt idx="485">
                  <c:v>0</c:v>
                </c:pt>
                <c:pt idx="486">
                  <c:v>0</c:v>
                </c:pt>
                <c:pt idx="487">
                  <c:v>0</c:v>
                </c:pt>
                <c:pt idx="488">
                  <c:v>0</c:v>
                </c:pt>
                <c:pt idx="489">
                  <c:v>0</c:v>
                </c:pt>
                <c:pt idx="490">
                  <c:v>0</c:v>
                </c:pt>
                <c:pt idx="491">
                  <c:v>0</c:v>
                </c:pt>
                <c:pt idx="492">
                  <c:v>0</c:v>
                </c:pt>
                <c:pt idx="493">
                  <c:v>0</c:v>
                </c:pt>
                <c:pt idx="494">
                  <c:v>0</c:v>
                </c:pt>
                <c:pt idx="495">
                  <c:v>0</c:v>
                </c:pt>
                <c:pt idx="496">
                  <c:v>0</c:v>
                </c:pt>
                <c:pt idx="497">
                  <c:v>0</c:v>
                </c:pt>
                <c:pt idx="498">
                  <c:v>0</c:v>
                </c:pt>
                <c:pt idx="499">
                  <c:v>0</c:v>
                </c:pt>
                <c:pt idx="500">
                  <c:v>0</c:v>
                </c:pt>
                <c:pt idx="501">
                  <c:v>0</c:v>
                </c:pt>
                <c:pt idx="502">
                  <c:v>0</c:v>
                </c:pt>
                <c:pt idx="503">
                  <c:v>0</c:v>
                </c:pt>
                <c:pt idx="504">
                  <c:v>0</c:v>
                </c:pt>
                <c:pt idx="505">
                  <c:v>0</c:v>
                </c:pt>
                <c:pt idx="506">
                  <c:v>0</c:v>
                </c:pt>
                <c:pt idx="507">
                  <c:v>0</c:v>
                </c:pt>
                <c:pt idx="508">
                  <c:v>0</c:v>
                </c:pt>
                <c:pt idx="509">
                  <c:v>0</c:v>
                </c:pt>
                <c:pt idx="510">
                  <c:v>0</c:v>
                </c:pt>
                <c:pt idx="511">
                  <c:v>0</c:v>
                </c:pt>
                <c:pt idx="512">
                  <c:v>0</c:v>
                </c:pt>
                <c:pt idx="513">
                  <c:v>0</c:v>
                </c:pt>
                <c:pt idx="514">
                  <c:v>0</c:v>
                </c:pt>
                <c:pt idx="515">
                  <c:v>0</c:v>
                </c:pt>
                <c:pt idx="516">
                  <c:v>0</c:v>
                </c:pt>
                <c:pt idx="517">
                  <c:v>0</c:v>
                </c:pt>
                <c:pt idx="518">
                  <c:v>0</c:v>
                </c:pt>
                <c:pt idx="519">
                  <c:v>0</c:v>
                </c:pt>
                <c:pt idx="520">
                  <c:v>0</c:v>
                </c:pt>
                <c:pt idx="521">
                  <c:v>0</c:v>
                </c:pt>
                <c:pt idx="522">
                  <c:v>0</c:v>
                </c:pt>
                <c:pt idx="523">
                  <c:v>0</c:v>
                </c:pt>
                <c:pt idx="524">
                  <c:v>0</c:v>
                </c:pt>
                <c:pt idx="525">
                  <c:v>0</c:v>
                </c:pt>
                <c:pt idx="526">
                  <c:v>0</c:v>
                </c:pt>
                <c:pt idx="527">
                  <c:v>0</c:v>
                </c:pt>
                <c:pt idx="528">
                  <c:v>0</c:v>
                </c:pt>
                <c:pt idx="529">
                  <c:v>0</c:v>
                </c:pt>
                <c:pt idx="530">
                  <c:v>0</c:v>
                </c:pt>
                <c:pt idx="531">
                  <c:v>0</c:v>
                </c:pt>
                <c:pt idx="532">
                  <c:v>0</c:v>
                </c:pt>
                <c:pt idx="533">
                  <c:v>0</c:v>
                </c:pt>
                <c:pt idx="534">
                  <c:v>0</c:v>
                </c:pt>
                <c:pt idx="535">
                  <c:v>0</c:v>
                </c:pt>
                <c:pt idx="536">
                  <c:v>0</c:v>
                </c:pt>
                <c:pt idx="537">
                  <c:v>0</c:v>
                </c:pt>
                <c:pt idx="538">
                  <c:v>0</c:v>
                </c:pt>
                <c:pt idx="539">
                  <c:v>0</c:v>
                </c:pt>
                <c:pt idx="540">
                  <c:v>0</c:v>
                </c:pt>
                <c:pt idx="541">
                  <c:v>0</c:v>
                </c:pt>
                <c:pt idx="542">
                  <c:v>0</c:v>
                </c:pt>
                <c:pt idx="543">
                  <c:v>0</c:v>
                </c:pt>
                <c:pt idx="544">
                  <c:v>0</c:v>
                </c:pt>
                <c:pt idx="545">
                  <c:v>0</c:v>
                </c:pt>
                <c:pt idx="546">
                  <c:v>0</c:v>
                </c:pt>
                <c:pt idx="547">
                  <c:v>0</c:v>
                </c:pt>
                <c:pt idx="548">
                  <c:v>0</c:v>
                </c:pt>
                <c:pt idx="549">
                  <c:v>0</c:v>
                </c:pt>
                <c:pt idx="550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8-B340-4A83-9330-D1370FE8A7C0}"/>
            </c:ext>
          </c:extLst>
        </c:ser>
        <c:ser>
          <c:idx val="0"/>
          <c:order val="9"/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numRef>
              <c:f>'1-locus profile'!$B$29:$B$579</c:f>
              <c:numCache>
                <c:formatCode>General</c:formatCode>
                <c:ptCount val="551"/>
                <c:pt idx="0">
                  <c:v>4.5</c:v>
                </c:pt>
                <c:pt idx="1">
                  <c:v>4.5199999999999996</c:v>
                </c:pt>
                <c:pt idx="2">
                  <c:v>4.5399999999999991</c:v>
                </c:pt>
                <c:pt idx="3">
                  <c:v>4.5599999999999987</c:v>
                </c:pt>
                <c:pt idx="4">
                  <c:v>4.5799999999999983</c:v>
                </c:pt>
                <c:pt idx="5">
                  <c:v>4.5999999999999979</c:v>
                </c:pt>
                <c:pt idx="6">
                  <c:v>4.6199999999999974</c:v>
                </c:pt>
                <c:pt idx="7">
                  <c:v>4.639999999999997</c:v>
                </c:pt>
                <c:pt idx="8">
                  <c:v>4.6599999999999966</c:v>
                </c:pt>
                <c:pt idx="9">
                  <c:v>4.6799999999999962</c:v>
                </c:pt>
                <c:pt idx="10">
                  <c:v>4.6999999999999957</c:v>
                </c:pt>
                <c:pt idx="11">
                  <c:v>4.7199999999999953</c:v>
                </c:pt>
                <c:pt idx="12">
                  <c:v>4.7399999999999949</c:v>
                </c:pt>
                <c:pt idx="13">
                  <c:v>4.7599999999999945</c:v>
                </c:pt>
                <c:pt idx="14">
                  <c:v>4.779999999999994</c:v>
                </c:pt>
                <c:pt idx="15">
                  <c:v>4.7999999999999936</c:v>
                </c:pt>
                <c:pt idx="16">
                  <c:v>4.8199999999999932</c:v>
                </c:pt>
                <c:pt idx="17">
                  <c:v>4.8399999999999928</c:v>
                </c:pt>
                <c:pt idx="18">
                  <c:v>4.8599999999999923</c:v>
                </c:pt>
                <c:pt idx="19">
                  <c:v>4.8799999999999919</c:v>
                </c:pt>
                <c:pt idx="20">
                  <c:v>4.8999999999999915</c:v>
                </c:pt>
                <c:pt idx="21">
                  <c:v>4.919999999999991</c:v>
                </c:pt>
                <c:pt idx="22">
                  <c:v>4.9399999999999906</c:v>
                </c:pt>
                <c:pt idx="23">
                  <c:v>4.9599999999999902</c:v>
                </c:pt>
                <c:pt idx="24">
                  <c:v>4.9799999999999898</c:v>
                </c:pt>
                <c:pt idx="25">
                  <c:v>5</c:v>
                </c:pt>
                <c:pt idx="26">
                  <c:v>5.0199999999999996</c:v>
                </c:pt>
                <c:pt idx="27">
                  <c:v>5.04</c:v>
                </c:pt>
                <c:pt idx="28">
                  <c:v>5.0599999999999996</c:v>
                </c:pt>
                <c:pt idx="29">
                  <c:v>5.08</c:v>
                </c:pt>
                <c:pt idx="30">
                  <c:v>5.0999999999999996</c:v>
                </c:pt>
                <c:pt idx="31">
                  <c:v>5.12</c:v>
                </c:pt>
                <c:pt idx="32">
                  <c:v>5.14</c:v>
                </c:pt>
                <c:pt idx="33">
                  <c:v>5.16</c:v>
                </c:pt>
                <c:pt idx="34">
                  <c:v>5.18</c:v>
                </c:pt>
                <c:pt idx="35">
                  <c:v>5.2</c:v>
                </c:pt>
                <c:pt idx="36">
                  <c:v>5.22</c:v>
                </c:pt>
                <c:pt idx="37">
                  <c:v>5.2399999999999904</c:v>
                </c:pt>
                <c:pt idx="38">
                  <c:v>5.25999999999999</c:v>
                </c:pt>
                <c:pt idx="39">
                  <c:v>5.2799999999999896</c:v>
                </c:pt>
                <c:pt idx="40">
                  <c:v>5.2999999999999901</c:v>
                </c:pt>
                <c:pt idx="41">
                  <c:v>5.3199999999999896</c:v>
                </c:pt>
                <c:pt idx="42">
                  <c:v>5.3399999999999901</c:v>
                </c:pt>
                <c:pt idx="43">
                  <c:v>5.3599999999999897</c:v>
                </c:pt>
                <c:pt idx="44">
                  <c:v>5.3799999999999901</c:v>
                </c:pt>
                <c:pt idx="45">
                  <c:v>5.3999999999999897</c:v>
                </c:pt>
                <c:pt idx="46">
                  <c:v>5.4199999999999902</c:v>
                </c:pt>
                <c:pt idx="47">
                  <c:v>5.4399999999999897</c:v>
                </c:pt>
                <c:pt idx="48">
                  <c:v>5.4599999999999902</c:v>
                </c:pt>
                <c:pt idx="49">
                  <c:v>5.4799999999999898</c:v>
                </c:pt>
                <c:pt idx="50">
                  <c:v>5.4999999999999902</c:v>
                </c:pt>
                <c:pt idx="51">
                  <c:v>5.5199999999999898</c:v>
                </c:pt>
                <c:pt idx="52">
                  <c:v>5.5399999999999903</c:v>
                </c:pt>
                <c:pt idx="53">
                  <c:v>5.5599999999999898</c:v>
                </c:pt>
                <c:pt idx="54">
                  <c:v>5.5799999999999903</c:v>
                </c:pt>
                <c:pt idx="55">
                  <c:v>5.5999999999999899</c:v>
                </c:pt>
                <c:pt idx="56">
                  <c:v>5.6199999999999903</c:v>
                </c:pt>
                <c:pt idx="57">
                  <c:v>5.6399999999999899</c:v>
                </c:pt>
                <c:pt idx="58">
                  <c:v>5.6599999999999904</c:v>
                </c:pt>
                <c:pt idx="59">
                  <c:v>5.6799999999999899</c:v>
                </c:pt>
                <c:pt idx="60">
                  <c:v>5.6999999999999904</c:v>
                </c:pt>
                <c:pt idx="61">
                  <c:v>5.7199999999999802</c:v>
                </c:pt>
                <c:pt idx="62">
                  <c:v>5.7399999999999798</c:v>
                </c:pt>
                <c:pt idx="63">
                  <c:v>5.7599999999999802</c:v>
                </c:pt>
                <c:pt idx="64">
                  <c:v>5.7799999999999798</c:v>
                </c:pt>
                <c:pt idx="65">
                  <c:v>5.7999999999999803</c:v>
                </c:pt>
                <c:pt idx="66">
                  <c:v>5.8199999999999799</c:v>
                </c:pt>
                <c:pt idx="67">
                  <c:v>5.8399999999999803</c:v>
                </c:pt>
                <c:pt idx="68">
                  <c:v>5.8599999999999799</c:v>
                </c:pt>
                <c:pt idx="69">
                  <c:v>5.8799999999999804</c:v>
                </c:pt>
                <c:pt idx="70">
                  <c:v>5.8999999999999799</c:v>
                </c:pt>
                <c:pt idx="71">
                  <c:v>5.9199999999999804</c:v>
                </c:pt>
                <c:pt idx="72">
                  <c:v>5.93999999999998</c:v>
                </c:pt>
                <c:pt idx="73">
                  <c:v>5.9599999999999804</c:v>
                </c:pt>
                <c:pt idx="74">
                  <c:v>5.97999999999998</c:v>
                </c:pt>
                <c:pt idx="75">
                  <c:v>5.9999999999999796</c:v>
                </c:pt>
                <c:pt idx="76">
                  <c:v>6.01999999999998</c:v>
                </c:pt>
                <c:pt idx="77">
                  <c:v>6.0399999999999796</c:v>
                </c:pt>
                <c:pt idx="78">
                  <c:v>6.0599999999999801</c:v>
                </c:pt>
                <c:pt idx="79">
                  <c:v>6.0799999999999796</c:v>
                </c:pt>
                <c:pt idx="80">
                  <c:v>6.0999999999999801</c:v>
                </c:pt>
                <c:pt idx="81">
                  <c:v>6.1199999999999797</c:v>
                </c:pt>
                <c:pt idx="82">
                  <c:v>6.1399999999999801</c:v>
                </c:pt>
                <c:pt idx="83">
                  <c:v>6.1599999999999797</c:v>
                </c:pt>
                <c:pt idx="84">
                  <c:v>6.1799999999999704</c:v>
                </c:pt>
                <c:pt idx="85">
                  <c:v>6.19999999999997</c:v>
                </c:pt>
                <c:pt idx="86">
                  <c:v>6.2199999999999704</c:v>
                </c:pt>
                <c:pt idx="87">
                  <c:v>6.23999999999997</c:v>
                </c:pt>
                <c:pt idx="88">
                  <c:v>6.2599999999999696</c:v>
                </c:pt>
                <c:pt idx="89">
                  <c:v>6.2799999999999701</c:v>
                </c:pt>
                <c:pt idx="90">
                  <c:v>6.2999999999999696</c:v>
                </c:pt>
                <c:pt idx="91">
                  <c:v>6.3199999999999701</c:v>
                </c:pt>
                <c:pt idx="92">
                  <c:v>6.3399999999999697</c:v>
                </c:pt>
                <c:pt idx="93">
                  <c:v>6.3599999999999701</c:v>
                </c:pt>
                <c:pt idx="94">
                  <c:v>6.3799999999999697</c:v>
                </c:pt>
                <c:pt idx="95">
                  <c:v>6.3999999999999702</c:v>
                </c:pt>
                <c:pt idx="96">
                  <c:v>6.4199999999999697</c:v>
                </c:pt>
                <c:pt idx="97">
                  <c:v>6.4399999999999702</c:v>
                </c:pt>
                <c:pt idx="98">
                  <c:v>6.4599999999999698</c:v>
                </c:pt>
                <c:pt idx="99">
                  <c:v>6.4799999999999702</c:v>
                </c:pt>
                <c:pt idx="100">
                  <c:v>6.4999999999999698</c:v>
                </c:pt>
                <c:pt idx="101">
                  <c:v>6.5199999999999703</c:v>
                </c:pt>
                <c:pt idx="102">
                  <c:v>6.5399999999999698</c:v>
                </c:pt>
                <c:pt idx="103">
                  <c:v>6.5599999999999703</c:v>
                </c:pt>
                <c:pt idx="104">
                  <c:v>6.5799999999999699</c:v>
                </c:pt>
                <c:pt idx="105">
                  <c:v>6.5999999999999703</c:v>
                </c:pt>
                <c:pt idx="106">
                  <c:v>6.6199999999999699</c:v>
                </c:pt>
                <c:pt idx="107">
                  <c:v>6.6399999999999704</c:v>
                </c:pt>
                <c:pt idx="108">
                  <c:v>6.6599999999999602</c:v>
                </c:pt>
                <c:pt idx="109">
                  <c:v>6.6799999999999597</c:v>
                </c:pt>
                <c:pt idx="110">
                  <c:v>6.6999999999999602</c:v>
                </c:pt>
                <c:pt idx="111">
                  <c:v>6.7199999999999598</c:v>
                </c:pt>
                <c:pt idx="112">
                  <c:v>6.7399999999999602</c:v>
                </c:pt>
                <c:pt idx="113">
                  <c:v>6.7599999999999598</c:v>
                </c:pt>
                <c:pt idx="114">
                  <c:v>6.7799999999999603</c:v>
                </c:pt>
                <c:pt idx="115">
                  <c:v>6.7999999999999599</c:v>
                </c:pt>
                <c:pt idx="116">
                  <c:v>6.8199999999999603</c:v>
                </c:pt>
                <c:pt idx="117">
                  <c:v>6.8399999999999599</c:v>
                </c:pt>
                <c:pt idx="118">
                  <c:v>6.8599999999999604</c:v>
                </c:pt>
                <c:pt idx="119">
                  <c:v>6.8799999999999599</c:v>
                </c:pt>
                <c:pt idx="120">
                  <c:v>6.8999999999999604</c:v>
                </c:pt>
                <c:pt idx="121">
                  <c:v>6.91999999999996</c:v>
                </c:pt>
                <c:pt idx="122">
                  <c:v>6.9399999999999604</c:v>
                </c:pt>
                <c:pt idx="123">
                  <c:v>6.95999999999996</c:v>
                </c:pt>
                <c:pt idx="124">
                  <c:v>6.9799999999999596</c:v>
                </c:pt>
                <c:pt idx="125">
                  <c:v>6.99999999999996</c:v>
                </c:pt>
                <c:pt idx="126">
                  <c:v>7.0199999999999596</c:v>
                </c:pt>
                <c:pt idx="127">
                  <c:v>7.0399999999999601</c:v>
                </c:pt>
                <c:pt idx="128">
                  <c:v>7.0599999999999596</c:v>
                </c:pt>
                <c:pt idx="129">
                  <c:v>7.0799999999999601</c:v>
                </c:pt>
                <c:pt idx="130">
                  <c:v>7.0999999999999597</c:v>
                </c:pt>
                <c:pt idx="131">
                  <c:v>7.1199999999999504</c:v>
                </c:pt>
                <c:pt idx="132">
                  <c:v>7.1399999999999499</c:v>
                </c:pt>
                <c:pt idx="133">
                  <c:v>7.1599999999999504</c:v>
                </c:pt>
                <c:pt idx="134">
                  <c:v>7.17999999999995</c:v>
                </c:pt>
                <c:pt idx="135">
                  <c:v>7.1999999999999504</c:v>
                </c:pt>
                <c:pt idx="136">
                  <c:v>7.21999999999995</c:v>
                </c:pt>
                <c:pt idx="137">
                  <c:v>7.2399999999999496</c:v>
                </c:pt>
                <c:pt idx="138">
                  <c:v>7.25999999999995</c:v>
                </c:pt>
                <c:pt idx="139">
                  <c:v>7.2799999999999496</c:v>
                </c:pt>
                <c:pt idx="140">
                  <c:v>7.2999999999999501</c:v>
                </c:pt>
                <c:pt idx="141">
                  <c:v>7.3199999999999497</c:v>
                </c:pt>
                <c:pt idx="142">
                  <c:v>7.3399999999999501</c:v>
                </c:pt>
                <c:pt idx="143">
                  <c:v>7.3599999999999497</c:v>
                </c:pt>
                <c:pt idx="144">
                  <c:v>7.3799999999999502</c:v>
                </c:pt>
                <c:pt idx="145">
                  <c:v>7.3999999999999497</c:v>
                </c:pt>
                <c:pt idx="146">
                  <c:v>7.4199999999999502</c:v>
                </c:pt>
                <c:pt idx="147">
                  <c:v>7.4399999999999498</c:v>
                </c:pt>
                <c:pt idx="148">
                  <c:v>7.4599999999999502</c:v>
                </c:pt>
                <c:pt idx="149">
                  <c:v>7.4799999999999498</c:v>
                </c:pt>
                <c:pt idx="150">
                  <c:v>7.4999999999999503</c:v>
                </c:pt>
                <c:pt idx="151">
                  <c:v>7.5199999999999498</c:v>
                </c:pt>
                <c:pt idx="152">
                  <c:v>7.5399999999999503</c:v>
                </c:pt>
                <c:pt idx="153">
                  <c:v>7.5599999999999499</c:v>
                </c:pt>
                <c:pt idx="154">
                  <c:v>7.5799999999999503</c:v>
                </c:pt>
                <c:pt idx="155">
                  <c:v>7.5999999999999401</c:v>
                </c:pt>
                <c:pt idx="156">
                  <c:v>7.6199999999999397</c:v>
                </c:pt>
                <c:pt idx="157">
                  <c:v>7.6399999999999402</c:v>
                </c:pt>
                <c:pt idx="158">
                  <c:v>7.6599999999999397</c:v>
                </c:pt>
                <c:pt idx="159">
                  <c:v>7.6799999999999402</c:v>
                </c:pt>
                <c:pt idx="160">
                  <c:v>7.6999999999999398</c:v>
                </c:pt>
                <c:pt idx="161">
                  <c:v>7.7199999999999402</c:v>
                </c:pt>
                <c:pt idx="162">
                  <c:v>7.7399999999999398</c:v>
                </c:pt>
                <c:pt idx="163">
                  <c:v>7.7599999999999403</c:v>
                </c:pt>
                <c:pt idx="164">
                  <c:v>7.7799999999999399</c:v>
                </c:pt>
                <c:pt idx="165">
                  <c:v>7.7999999999999403</c:v>
                </c:pt>
                <c:pt idx="166">
                  <c:v>7.8199999999999399</c:v>
                </c:pt>
                <c:pt idx="167">
                  <c:v>7.8399999999999403</c:v>
                </c:pt>
                <c:pt idx="168">
                  <c:v>7.8599999999999399</c:v>
                </c:pt>
                <c:pt idx="169">
                  <c:v>7.8799999999999404</c:v>
                </c:pt>
                <c:pt idx="170">
                  <c:v>7.89999999999994</c:v>
                </c:pt>
                <c:pt idx="171">
                  <c:v>7.9199999999999404</c:v>
                </c:pt>
                <c:pt idx="172">
                  <c:v>7.93999999999994</c:v>
                </c:pt>
                <c:pt idx="173">
                  <c:v>7.9599999999999396</c:v>
                </c:pt>
                <c:pt idx="174">
                  <c:v>7.97999999999994</c:v>
                </c:pt>
                <c:pt idx="175">
                  <c:v>7.9999999999999396</c:v>
                </c:pt>
                <c:pt idx="176">
                  <c:v>8.0199999999999392</c:v>
                </c:pt>
                <c:pt idx="177">
                  <c:v>8.0399999999999405</c:v>
                </c:pt>
                <c:pt idx="178">
                  <c:v>8.0599999999999294</c:v>
                </c:pt>
                <c:pt idx="179">
                  <c:v>8.0799999999999308</c:v>
                </c:pt>
                <c:pt idx="180">
                  <c:v>8.0999999999999304</c:v>
                </c:pt>
                <c:pt idx="181">
                  <c:v>8.1199999999999299</c:v>
                </c:pt>
                <c:pt idx="182">
                  <c:v>8.1399999999999295</c:v>
                </c:pt>
                <c:pt idx="183">
                  <c:v>8.1599999999999309</c:v>
                </c:pt>
                <c:pt idx="184">
                  <c:v>8.1799999999999304</c:v>
                </c:pt>
                <c:pt idx="185">
                  <c:v>8.19999999999993</c:v>
                </c:pt>
                <c:pt idx="186">
                  <c:v>8.2199999999999296</c:v>
                </c:pt>
                <c:pt idx="187">
                  <c:v>8.2399999999999292</c:v>
                </c:pt>
                <c:pt idx="188">
                  <c:v>8.2599999999999305</c:v>
                </c:pt>
                <c:pt idx="189">
                  <c:v>8.2799999999999301</c:v>
                </c:pt>
                <c:pt idx="190">
                  <c:v>8.2999999999999297</c:v>
                </c:pt>
                <c:pt idx="191">
                  <c:v>8.3199999999999292</c:v>
                </c:pt>
                <c:pt idx="192">
                  <c:v>8.3399999999999306</c:v>
                </c:pt>
                <c:pt idx="193">
                  <c:v>8.3599999999999302</c:v>
                </c:pt>
                <c:pt idx="194">
                  <c:v>8.3799999999999297</c:v>
                </c:pt>
                <c:pt idx="195">
                  <c:v>8.3999999999999293</c:v>
                </c:pt>
                <c:pt idx="196">
                  <c:v>8.4199999999999307</c:v>
                </c:pt>
                <c:pt idx="197">
                  <c:v>8.4399999999999302</c:v>
                </c:pt>
                <c:pt idx="198">
                  <c:v>8.4599999999999298</c:v>
                </c:pt>
                <c:pt idx="199">
                  <c:v>8.4799999999999294</c:v>
                </c:pt>
                <c:pt idx="200">
                  <c:v>8.4999999999999307</c:v>
                </c:pt>
                <c:pt idx="201">
                  <c:v>8.5199999999999196</c:v>
                </c:pt>
                <c:pt idx="202">
                  <c:v>8.5399999999999192</c:v>
                </c:pt>
                <c:pt idx="203">
                  <c:v>8.5599999999999206</c:v>
                </c:pt>
                <c:pt idx="204">
                  <c:v>8.5799999999999201</c:v>
                </c:pt>
                <c:pt idx="205">
                  <c:v>8.5999999999999197</c:v>
                </c:pt>
                <c:pt idx="206">
                  <c:v>8.6199999999999193</c:v>
                </c:pt>
                <c:pt idx="207">
                  <c:v>8.6399999999999206</c:v>
                </c:pt>
                <c:pt idx="208">
                  <c:v>8.6599999999999202</c:v>
                </c:pt>
                <c:pt idx="209">
                  <c:v>8.6799999999999198</c:v>
                </c:pt>
                <c:pt idx="210">
                  <c:v>8.6999999999999194</c:v>
                </c:pt>
                <c:pt idx="211">
                  <c:v>8.7199999999999207</c:v>
                </c:pt>
                <c:pt idx="212">
                  <c:v>8.7399999999999203</c:v>
                </c:pt>
                <c:pt idx="213">
                  <c:v>8.7599999999999199</c:v>
                </c:pt>
                <c:pt idx="214">
                  <c:v>8.7799999999999194</c:v>
                </c:pt>
                <c:pt idx="215">
                  <c:v>8.7999999999999208</c:v>
                </c:pt>
                <c:pt idx="216">
                  <c:v>8.8199999999999203</c:v>
                </c:pt>
                <c:pt idx="217">
                  <c:v>8.8399999999999199</c:v>
                </c:pt>
                <c:pt idx="218">
                  <c:v>8.8599999999999195</c:v>
                </c:pt>
                <c:pt idx="219">
                  <c:v>8.8799999999999208</c:v>
                </c:pt>
                <c:pt idx="220">
                  <c:v>8.8999999999999204</c:v>
                </c:pt>
                <c:pt idx="221">
                  <c:v>8.91999999999992</c:v>
                </c:pt>
                <c:pt idx="222">
                  <c:v>8.9399999999999196</c:v>
                </c:pt>
                <c:pt idx="223">
                  <c:v>8.9599999999999191</c:v>
                </c:pt>
                <c:pt idx="224">
                  <c:v>8.9799999999999205</c:v>
                </c:pt>
                <c:pt idx="225">
                  <c:v>8.9999999999999094</c:v>
                </c:pt>
                <c:pt idx="226">
                  <c:v>9.0199999999999108</c:v>
                </c:pt>
                <c:pt idx="227">
                  <c:v>9.0399999999999103</c:v>
                </c:pt>
                <c:pt idx="228">
                  <c:v>9.0599999999999099</c:v>
                </c:pt>
                <c:pt idx="229">
                  <c:v>9.0799999999999095</c:v>
                </c:pt>
                <c:pt idx="230">
                  <c:v>9.0999999999999108</c:v>
                </c:pt>
                <c:pt idx="231">
                  <c:v>9.1199999999999104</c:v>
                </c:pt>
                <c:pt idx="232">
                  <c:v>9.13999999999991</c:v>
                </c:pt>
                <c:pt idx="233">
                  <c:v>9.1599999999999095</c:v>
                </c:pt>
                <c:pt idx="234">
                  <c:v>9.1799999999999091</c:v>
                </c:pt>
                <c:pt idx="235">
                  <c:v>9.1999999999999105</c:v>
                </c:pt>
                <c:pt idx="236">
                  <c:v>9.21999999999991</c:v>
                </c:pt>
                <c:pt idx="237">
                  <c:v>9.2399999999999096</c:v>
                </c:pt>
                <c:pt idx="238">
                  <c:v>9.2599999999999092</c:v>
                </c:pt>
                <c:pt idx="239">
                  <c:v>9.2799999999999105</c:v>
                </c:pt>
                <c:pt idx="240">
                  <c:v>9.2999999999999101</c:v>
                </c:pt>
                <c:pt idx="241">
                  <c:v>9.3199999999999097</c:v>
                </c:pt>
                <c:pt idx="242">
                  <c:v>9.3399999999999093</c:v>
                </c:pt>
                <c:pt idx="243">
                  <c:v>9.3599999999999106</c:v>
                </c:pt>
                <c:pt idx="244">
                  <c:v>9.3799999999999102</c:v>
                </c:pt>
                <c:pt idx="245">
                  <c:v>9.3999999999999098</c:v>
                </c:pt>
                <c:pt idx="246">
                  <c:v>9.4199999999999093</c:v>
                </c:pt>
                <c:pt idx="247">
                  <c:v>9.4399999999999107</c:v>
                </c:pt>
                <c:pt idx="248">
                  <c:v>9.4599999999998996</c:v>
                </c:pt>
                <c:pt idx="249">
                  <c:v>9.4799999999998992</c:v>
                </c:pt>
                <c:pt idx="250">
                  <c:v>9.4999999999999005</c:v>
                </c:pt>
                <c:pt idx="251">
                  <c:v>9.5199999999999001</c:v>
                </c:pt>
                <c:pt idx="252">
                  <c:v>9.5399999999998997</c:v>
                </c:pt>
                <c:pt idx="253">
                  <c:v>9.5599999999998992</c:v>
                </c:pt>
                <c:pt idx="254">
                  <c:v>9.5799999999999006</c:v>
                </c:pt>
                <c:pt idx="255">
                  <c:v>9.5999999999999002</c:v>
                </c:pt>
                <c:pt idx="256">
                  <c:v>9.6199999999998997</c:v>
                </c:pt>
                <c:pt idx="257">
                  <c:v>9.6399999999998993</c:v>
                </c:pt>
                <c:pt idx="258">
                  <c:v>9.6599999999999007</c:v>
                </c:pt>
                <c:pt idx="259">
                  <c:v>9.6799999999999002</c:v>
                </c:pt>
                <c:pt idx="260">
                  <c:v>9.6999999999998998</c:v>
                </c:pt>
                <c:pt idx="261">
                  <c:v>9.7199999999998994</c:v>
                </c:pt>
                <c:pt idx="262">
                  <c:v>9.7399999999999007</c:v>
                </c:pt>
                <c:pt idx="263">
                  <c:v>9.7599999999999003</c:v>
                </c:pt>
                <c:pt idx="264">
                  <c:v>9.7799999999998999</c:v>
                </c:pt>
                <c:pt idx="265">
                  <c:v>9.7999999999998995</c:v>
                </c:pt>
                <c:pt idx="266">
                  <c:v>9.8199999999999008</c:v>
                </c:pt>
                <c:pt idx="267">
                  <c:v>9.8399999999999004</c:v>
                </c:pt>
                <c:pt idx="268">
                  <c:v>9.8599999999999</c:v>
                </c:pt>
                <c:pt idx="269">
                  <c:v>9.8799999999998995</c:v>
                </c:pt>
                <c:pt idx="270">
                  <c:v>9.8999999999999009</c:v>
                </c:pt>
                <c:pt idx="271">
                  <c:v>9.9199999999999005</c:v>
                </c:pt>
                <c:pt idx="272">
                  <c:v>9.9399999999998894</c:v>
                </c:pt>
                <c:pt idx="273">
                  <c:v>9.9599999999998907</c:v>
                </c:pt>
                <c:pt idx="274">
                  <c:v>9.9799999999998903</c:v>
                </c:pt>
                <c:pt idx="275">
                  <c:v>9.9999999999998899</c:v>
                </c:pt>
                <c:pt idx="276">
                  <c:v>10.0199999999999</c:v>
                </c:pt>
                <c:pt idx="277">
                  <c:v>10.0399999999999</c:v>
                </c:pt>
                <c:pt idx="278">
                  <c:v>10.059999999999899</c:v>
                </c:pt>
                <c:pt idx="279">
                  <c:v>10.079999999999901</c:v>
                </c:pt>
                <c:pt idx="280">
                  <c:v>10.0999999999999</c:v>
                </c:pt>
                <c:pt idx="281">
                  <c:v>10.1199999999999</c:v>
                </c:pt>
                <c:pt idx="282">
                  <c:v>10.139999999999899</c:v>
                </c:pt>
                <c:pt idx="283">
                  <c:v>10.159999999999901</c:v>
                </c:pt>
                <c:pt idx="284">
                  <c:v>10.1799999999999</c:v>
                </c:pt>
                <c:pt idx="285">
                  <c:v>10.1999999999999</c:v>
                </c:pt>
                <c:pt idx="286">
                  <c:v>10.219999999999899</c:v>
                </c:pt>
                <c:pt idx="287">
                  <c:v>10.239999999999901</c:v>
                </c:pt>
                <c:pt idx="288">
                  <c:v>10.2599999999999</c:v>
                </c:pt>
                <c:pt idx="289">
                  <c:v>10.2799999999999</c:v>
                </c:pt>
                <c:pt idx="290">
                  <c:v>10.299999999999899</c:v>
                </c:pt>
                <c:pt idx="291">
                  <c:v>10.319999999999901</c:v>
                </c:pt>
                <c:pt idx="292">
                  <c:v>10.3399999999999</c:v>
                </c:pt>
                <c:pt idx="293">
                  <c:v>10.3599999999999</c:v>
                </c:pt>
                <c:pt idx="294">
                  <c:v>10.3799999999999</c:v>
                </c:pt>
                <c:pt idx="295">
                  <c:v>10.399999999999901</c:v>
                </c:pt>
                <c:pt idx="296">
                  <c:v>10.4199999999999</c:v>
                </c:pt>
                <c:pt idx="297">
                  <c:v>10.4399999999999</c:v>
                </c:pt>
                <c:pt idx="298">
                  <c:v>10.4599999999999</c:v>
                </c:pt>
                <c:pt idx="299">
                  <c:v>10.479999999999899</c:v>
                </c:pt>
                <c:pt idx="300">
                  <c:v>10.499999999999901</c:v>
                </c:pt>
                <c:pt idx="301">
                  <c:v>10.5199999999999</c:v>
                </c:pt>
                <c:pt idx="302">
                  <c:v>10.5399999999999</c:v>
                </c:pt>
                <c:pt idx="303">
                  <c:v>10.559999999999899</c:v>
                </c:pt>
                <c:pt idx="304">
                  <c:v>10.579999999999901</c:v>
                </c:pt>
                <c:pt idx="305">
                  <c:v>10.5999999999999</c:v>
                </c:pt>
                <c:pt idx="306">
                  <c:v>10.6199999999999</c:v>
                </c:pt>
                <c:pt idx="307">
                  <c:v>10.639999999999899</c:v>
                </c:pt>
                <c:pt idx="308">
                  <c:v>10.659999999999901</c:v>
                </c:pt>
                <c:pt idx="309">
                  <c:v>10.6799999999999</c:v>
                </c:pt>
                <c:pt idx="310">
                  <c:v>10.6999999999999</c:v>
                </c:pt>
                <c:pt idx="311">
                  <c:v>10.719999999999899</c:v>
                </c:pt>
                <c:pt idx="312">
                  <c:v>10.739999999999901</c:v>
                </c:pt>
                <c:pt idx="313">
                  <c:v>10.7599999999999</c:v>
                </c:pt>
                <c:pt idx="314">
                  <c:v>10.7799999999999</c:v>
                </c:pt>
                <c:pt idx="315">
                  <c:v>10.799999999999899</c:v>
                </c:pt>
                <c:pt idx="316">
                  <c:v>10.819999999999901</c:v>
                </c:pt>
                <c:pt idx="317">
                  <c:v>10.8399999999999</c:v>
                </c:pt>
                <c:pt idx="318">
                  <c:v>10.8599999999999</c:v>
                </c:pt>
                <c:pt idx="319">
                  <c:v>10.8799999999999</c:v>
                </c:pt>
                <c:pt idx="320">
                  <c:v>10.899999999999901</c:v>
                </c:pt>
                <c:pt idx="321">
                  <c:v>10.9199999999999</c:v>
                </c:pt>
                <c:pt idx="322">
                  <c:v>10.9399999999999</c:v>
                </c:pt>
                <c:pt idx="323">
                  <c:v>10.9599999999999</c:v>
                </c:pt>
                <c:pt idx="324">
                  <c:v>10.979999999999899</c:v>
                </c:pt>
                <c:pt idx="325">
                  <c:v>10.999999999999901</c:v>
                </c:pt>
                <c:pt idx="326">
                  <c:v>11.0199999999999</c:v>
                </c:pt>
                <c:pt idx="327">
                  <c:v>11.0399999999999</c:v>
                </c:pt>
                <c:pt idx="328">
                  <c:v>11.059999999999899</c:v>
                </c:pt>
                <c:pt idx="329">
                  <c:v>11.079999999999901</c:v>
                </c:pt>
                <c:pt idx="330">
                  <c:v>11.0999999999999</c:v>
                </c:pt>
                <c:pt idx="331">
                  <c:v>11.1199999999999</c:v>
                </c:pt>
                <c:pt idx="332">
                  <c:v>11.139999999999899</c:v>
                </c:pt>
                <c:pt idx="333">
                  <c:v>11.159999999999901</c:v>
                </c:pt>
                <c:pt idx="334">
                  <c:v>11.1799999999999</c:v>
                </c:pt>
                <c:pt idx="335">
                  <c:v>11.1999999999999</c:v>
                </c:pt>
                <c:pt idx="336">
                  <c:v>11.219999999999899</c:v>
                </c:pt>
                <c:pt idx="337">
                  <c:v>11.239999999999901</c:v>
                </c:pt>
                <c:pt idx="338">
                  <c:v>11.2599999999999</c:v>
                </c:pt>
                <c:pt idx="339">
                  <c:v>11.2799999999999</c:v>
                </c:pt>
                <c:pt idx="340">
                  <c:v>11.299999999999899</c:v>
                </c:pt>
                <c:pt idx="341">
                  <c:v>11.319999999999901</c:v>
                </c:pt>
                <c:pt idx="342">
                  <c:v>11.3399999999999</c:v>
                </c:pt>
                <c:pt idx="343">
                  <c:v>11.3599999999999</c:v>
                </c:pt>
                <c:pt idx="344">
                  <c:v>11.3799999999999</c:v>
                </c:pt>
                <c:pt idx="345">
                  <c:v>11.399999999999901</c:v>
                </c:pt>
                <c:pt idx="346">
                  <c:v>11.4199999999999</c:v>
                </c:pt>
                <c:pt idx="347">
                  <c:v>11.4399999999999</c:v>
                </c:pt>
                <c:pt idx="348">
                  <c:v>11.4599999999999</c:v>
                </c:pt>
                <c:pt idx="349">
                  <c:v>11.479999999999899</c:v>
                </c:pt>
                <c:pt idx="350">
                  <c:v>11.499999999999901</c:v>
                </c:pt>
                <c:pt idx="351">
                  <c:v>11.5199999999999</c:v>
                </c:pt>
                <c:pt idx="352">
                  <c:v>11.5399999999999</c:v>
                </c:pt>
                <c:pt idx="353">
                  <c:v>11.559999999999899</c:v>
                </c:pt>
                <c:pt idx="354">
                  <c:v>11.579999999999901</c:v>
                </c:pt>
                <c:pt idx="355">
                  <c:v>11.5999999999999</c:v>
                </c:pt>
                <c:pt idx="356">
                  <c:v>11.6199999999999</c:v>
                </c:pt>
                <c:pt idx="357">
                  <c:v>11.639999999999899</c:v>
                </c:pt>
                <c:pt idx="358">
                  <c:v>11.659999999999901</c:v>
                </c:pt>
                <c:pt idx="359">
                  <c:v>11.6799999999999</c:v>
                </c:pt>
                <c:pt idx="360">
                  <c:v>11.6999999999999</c:v>
                </c:pt>
                <c:pt idx="361">
                  <c:v>11.719999999999899</c:v>
                </c:pt>
                <c:pt idx="362">
                  <c:v>11.739999999999901</c:v>
                </c:pt>
                <c:pt idx="363">
                  <c:v>11.7599999999999</c:v>
                </c:pt>
                <c:pt idx="364">
                  <c:v>11.7799999999999</c:v>
                </c:pt>
                <c:pt idx="365">
                  <c:v>11.799999999999899</c:v>
                </c:pt>
                <c:pt idx="366">
                  <c:v>11.819999999999901</c:v>
                </c:pt>
                <c:pt idx="367">
                  <c:v>11.8399999999999</c:v>
                </c:pt>
                <c:pt idx="368">
                  <c:v>11.8599999999999</c:v>
                </c:pt>
                <c:pt idx="369">
                  <c:v>11.8799999999999</c:v>
                </c:pt>
                <c:pt idx="370">
                  <c:v>11.899999999999901</c:v>
                </c:pt>
                <c:pt idx="371">
                  <c:v>11.9199999999999</c:v>
                </c:pt>
                <c:pt idx="372">
                  <c:v>11.9399999999999</c:v>
                </c:pt>
                <c:pt idx="373">
                  <c:v>11.9599999999999</c:v>
                </c:pt>
                <c:pt idx="374">
                  <c:v>11.979999999999899</c:v>
                </c:pt>
                <c:pt idx="375">
                  <c:v>11.999999999999901</c:v>
                </c:pt>
                <c:pt idx="376">
                  <c:v>12.0199999999999</c:v>
                </c:pt>
                <c:pt idx="377">
                  <c:v>12.0399999999999</c:v>
                </c:pt>
                <c:pt idx="378">
                  <c:v>12.059999999999899</c:v>
                </c:pt>
                <c:pt idx="379">
                  <c:v>12.079999999999901</c:v>
                </c:pt>
                <c:pt idx="380">
                  <c:v>12.0999999999999</c:v>
                </c:pt>
                <c:pt idx="381">
                  <c:v>12.1199999999999</c:v>
                </c:pt>
                <c:pt idx="382">
                  <c:v>12.139999999999899</c:v>
                </c:pt>
                <c:pt idx="383">
                  <c:v>12.159999999999901</c:v>
                </c:pt>
                <c:pt idx="384">
                  <c:v>12.1799999999999</c:v>
                </c:pt>
                <c:pt idx="385">
                  <c:v>12.1999999999999</c:v>
                </c:pt>
                <c:pt idx="386">
                  <c:v>12.219999999999899</c:v>
                </c:pt>
                <c:pt idx="387">
                  <c:v>12.239999999999901</c:v>
                </c:pt>
                <c:pt idx="388">
                  <c:v>12.2599999999999</c:v>
                </c:pt>
                <c:pt idx="389">
                  <c:v>12.2799999999999</c:v>
                </c:pt>
                <c:pt idx="390">
                  <c:v>12.299999999999899</c:v>
                </c:pt>
                <c:pt idx="391">
                  <c:v>12.32</c:v>
                </c:pt>
                <c:pt idx="392">
                  <c:v>12.34</c:v>
                </c:pt>
                <c:pt idx="393">
                  <c:v>12.36</c:v>
                </c:pt>
                <c:pt idx="394">
                  <c:v>12.38</c:v>
                </c:pt>
                <c:pt idx="395">
                  <c:v>12.4</c:v>
                </c:pt>
                <c:pt idx="396">
                  <c:v>12.42</c:v>
                </c:pt>
                <c:pt idx="397">
                  <c:v>12.44</c:v>
                </c:pt>
                <c:pt idx="398">
                  <c:v>12.46</c:v>
                </c:pt>
                <c:pt idx="399">
                  <c:v>12.48</c:v>
                </c:pt>
                <c:pt idx="400">
                  <c:v>12.5</c:v>
                </c:pt>
                <c:pt idx="401">
                  <c:v>12.52</c:v>
                </c:pt>
                <c:pt idx="402">
                  <c:v>12.54</c:v>
                </c:pt>
                <c:pt idx="403">
                  <c:v>12.56</c:v>
                </c:pt>
                <c:pt idx="404">
                  <c:v>12.58</c:v>
                </c:pt>
                <c:pt idx="405">
                  <c:v>12.6</c:v>
                </c:pt>
                <c:pt idx="406">
                  <c:v>12.62</c:v>
                </c:pt>
                <c:pt idx="407">
                  <c:v>12.64</c:v>
                </c:pt>
                <c:pt idx="408">
                  <c:v>12.66</c:v>
                </c:pt>
                <c:pt idx="409">
                  <c:v>12.68</c:v>
                </c:pt>
                <c:pt idx="410">
                  <c:v>12.7</c:v>
                </c:pt>
                <c:pt idx="411">
                  <c:v>12.72</c:v>
                </c:pt>
                <c:pt idx="412">
                  <c:v>12.74</c:v>
                </c:pt>
                <c:pt idx="413">
                  <c:v>12.76</c:v>
                </c:pt>
                <c:pt idx="414">
                  <c:v>12.78</c:v>
                </c:pt>
                <c:pt idx="415">
                  <c:v>12.8</c:v>
                </c:pt>
                <c:pt idx="416">
                  <c:v>12.82</c:v>
                </c:pt>
                <c:pt idx="417">
                  <c:v>12.84</c:v>
                </c:pt>
                <c:pt idx="418">
                  <c:v>12.86</c:v>
                </c:pt>
                <c:pt idx="419">
                  <c:v>12.88</c:v>
                </c:pt>
                <c:pt idx="420">
                  <c:v>12.9</c:v>
                </c:pt>
                <c:pt idx="421">
                  <c:v>12.92</c:v>
                </c:pt>
                <c:pt idx="422">
                  <c:v>12.94</c:v>
                </c:pt>
                <c:pt idx="423">
                  <c:v>12.96</c:v>
                </c:pt>
                <c:pt idx="424">
                  <c:v>12.98</c:v>
                </c:pt>
                <c:pt idx="425">
                  <c:v>13</c:v>
                </c:pt>
                <c:pt idx="426">
                  <c:v>13.02</c:v>
                </c:pt>
                <c:pt idx="427">
                  <c:v>13.04</c:v>
                </c:pt>
                <c:pt idx="428">
                  <c:v>13.06</c:v>
                </c:pt>
                <c:pt idx="429">
                  <c:v>13.08</c:v>
                </c:pt>
                <c:pt idx="430">
                  <c:v>13.1</c:v>
                </c:pt>
                <c:pt idx="431">
                  <c:v>13.12</c:v>
                </c:pt>
                <c:pt idx="432">
                  <c:v>13.14</c:v>
                </c:pt>
                <c:pt idx="433">
                  <c:v>13.16</c:v>
                </c:pt>
                <c:pt idx="434">
                  <c:v>13.18</c:v>
                </c:pt>
                <c:pt idx="435">
                  <c:v>13.2</c:v>
                </c:pt>
                <c:pt idx="436">
                  <c:v>13.22</c:v>
                </c:pt>
                <c:pt idx="437">
                  <c:v>13.24</c:v>
                </c:pt>
                <c:pt idx="438">
                  <c:v>13.26</c:v>
                </c:pt>
                <c:pt idx="439">
                  <c:v>13.28</c:v>
                </c:pt>
                <c:pt idx="440">
                  <c:v>13.3</c:v>
                </c:pt>
                <c:pt idx="441">
                  <c:v>13.32</c:v>
                </c:pt>
                <c:pt idx="442">
                  <c:v>13.34</c:v>
                </c:pt>
                <c:pt idx="443">
                  <c:v>13.36</c:v>
                </c:pt>
                <c:pt idx="444">
                  <c:v>13.38</c:v>
                </c:pt>
                <c:pt idx="445">
                  <c:v>13.4</c:v>
                </c:pt>
                <c:pt idx="446">
                  <c:v>13.42</c:v>
                </c:pt>
                <c:pt idx="447">
                  <c:v>13.44</c:v>
                </c:pt>
                <c:pt idx="448">
                  <c:v>13.46</c:v>
                </c:pt>
                <c:pt idx="449">
                  <c:v>13.48</c:v>
                </c:pt>
                <c:pt idx="450">
                  <c:v>13.5</c:v>
                </c:pt>
                <c:pt idx="451">
                  <c:v>13.52</c:v>
                </c:pt>
                <c:pt idx="452">
                  <c:v>13.54</c:v>
                </c:pt>
                <c:pt idx="453">
                  <c:v>13.56</c:v>
                </c:pt>
                <c:pt idx="454">
                  <c:v>13.58</c:v>
                </c:pt>
                <c:pt idx="455">
                  <c:v>13.6</c:v>
                </c:pt>
                <c:pt idx="456">
                  <c:v>13.62</c:v>
                </c:pt>
                <c:pt idx="457">
                  <c:v>13.64</c:v>
                </c:pt>
                <c:pt idx="458">
                  <c:v>13.66</c:v>
                </c:pt>
                <c:pt idx="459">
                  <c:v>13.68</c:v>
                </c:pt>
                <c:pt idx="460">
                  <c:v>13.7</c:v>
                </c:pt>
                <c:pt idx="461">
                  <c:v>13.72</c:v>
                </c:pt>
                <c:pt idx="462">
                  <c:v>13.74</c:v>
                </c:pt>
                <c:pt idx="463">
                  <c:v>13.76</c:v>
                </c:pt>
                <c:pt idx="464">
                  <c:v>13.78</c:v>
                </c:pt>
                <c:pt idx="465">
                  <c:v>13.8</c:v>
                </c:pt>
                <c:pt idx="466">
                  <c:v>13.8200000000001</c:v>
                </c:pt>
                <c:pt idx="467">
                  <c:v>13.84</c:v>
                </c:pt>
                <c:pt idx="468">
                  <c:v>13.860000000000101</c:v>
                </c:pt>
                <c:pt idx="469">
                  <c:v>13.8800000000001</c:v>
                </c:pt>
                <c:pt idx="470">
                  <c:v>13.9000000000001</c:v>
                </c:pt>
                <c:pt idx="471">
                  <c:v>13.920000000000099</c:v>
                </c:pt>
                <c:pt idx="472">
                  <c:v>13.940000000000101</c:v>
                </c:pt>
                <c:pt idx="473">
                  <c:v>13.9600000000001</c:v>
                </c:pt>
                <c:pt idx="474">
                  <c:v>13.9800000000001</c:v>
                </c:pt>
                <c:pt idx="475">
                  <c:v>14.000000000000099</c:v>
                </c:pt>
                <c:pt idx="476">
                  <c:v>14.020000000000101</c:v>
                </c:pt>
                <c:pt idx="477">
                  <c:v>14.0400000000001</c:v>
                </c:pt>
                <c:pt idx="478">
                  <c:v>14.0600000000001</c:v>
                </c:pt>
                <c:pt idx="479">
                  <c:v>14.0800000000001</c:v>
                </c:pt>
                <c:pt idx="480">
                  <c:v>14.100000000000099</c:v>
                </c:pt>
                <c:pt idx="481">
                  <c:v>14.1200000000001</c:v>
                </c:pt>
                <c:pt idx="482">
                  <c:v>14.1400000000001</c:v>
                </c:pt>
                <c:pt idx="483">
                  <c:v>14.1600000000001</c:v>
                </c:pt>
                <c:pt idx="484">
                  <c:v>14.180000000000099</c:v>
                </c:pt>
                <c:pt idx="485">
                  <c:v>14.200000000000101</c:v>
                </c:pt>
                <c:pt idx="486">
                  <c:v>14.2200000000001</c:v>
                </c:pt>
                <c:pt idx="487">
                  <c:v>14.2400000000001</c:v>
                </c:pt>
                <c:pt idx="488">
                  <c:v>14.260000000000099</c:v>
                </c:pt>
                <c:pt idx="489">
                  <c:v>14.280000000000101</c:v>
                </c:pt>
                <c:pt idx="490">
                  <c:v>14.3000000000001</c:v>
                </c:pt>
                <c:pt idx="491">
                  <c:v>14.3200000000001</c:v>
                </c:pt>
                <c:pt idx="492">
                  <c:v>14.340000000000099</c:v>
                </c:pt>
                <c:pt idx="493">
                  <c:v>14.360000000000101</c:v>
                </c:pt>
                <c:pt idx="494">
                  <c:v>14.3800000000001</c:v>
                </c:pt>
                <c:pt idx="495">
                  <c:v>14.4000000000001</c:v>
                </c:pt>
                <c:pt idx="496">
                  <c:v>14.420000000000099</c:v>
                </c:pt>
                <c:pt idx="497">
                  <c:v>14.440000000000101</c:v>
                </c:pt>
                <c:pt idx="498">
                  <c:v>14.4600000000001</c:v>
                </c:pt>
                <c:pt idx="499">
                  <c:v>14.4800000000001</c:v>
                </c:pt>
                <c:pt idx="500">
                  <c:v>14.500000000000099</c:v>
                </c:pt>
                <c:pt idx="501">
                  <c:v>14.520000000000101</c:v>
                </c:pt>
                <c:pt idx="502">
                  <c:v>14.5400000000001</c:v>
                </c:pt>
                <c:pt idx="503">
                  <c:v>14.5600000000001</c:v>
                </c:pt>
                <c:pt idx="504">
                  <c:v>14.5800000000001</c:v>
                </c:pt>
                <c:pt idx="505">
                  <c:v>14.600000000000099</c:v>
                </c:pt>
                <c:pt idx="506">
                  <c:v>14.6200000000001</c:v>
                </c:pt>
                <c:pt idx="507">
                  <c:v>14.6400000000001</c:v>
                </c:pt>
                <c:pt idx="508">
                  <c:v>14.6600000000001</c:v>
                </c:pt>
                <c:pt idx="509">
                  <c:v>14.680000000000099</c:v>
                </c:pt>
                <c:pt idx="510">
                  <c:v>14.700000000000101</c:v>
                </c:pt>
                <c:pt idx="511">
                  <c:v>14.7200000000001</c:v>
                </c:pt>
                <c:pt idx="512">
                  <c:v>14.7400000000001</c:v>
                </c:pt>
                <c:pt idx="513">
                  <c:v>14.760000000000099</c:v>
                </c:pt>
                <c:pt idx="514">
                  <c:v>14.780000000000101</c:v>
                </c:pt>
                <c:pt idx="515">
                  <c:v>14.8000000000001</c:v>
                </c:pt>
                <c:pt idx="516">
                  <c:v>14.8200000000001</c:v>
                </c:pt>
                <c:pt idx="517">
                  <c:v>14.840000000000099</c:v>
                </c:pt>
                <c:pt idx="518">
                  <c:v>14.860000000000101</c:v>
                </c:pt>
                <c:pt idx="519">
                  <c:v>14.8800000000001</c:v>
                </c:pt>
                <c:pt idx="520">
                  <c:v>14.9000000000001</c:v>
                </c:pt>
                <c:pt idx="521">
                  <c:v>14.920000000000099</c:v>
                </c:pt>
                <c:pt idx="522">
                  <c:v>14.940000000000101</c:v>
                </c:pt>
                <c:pt idx="523">
                  <c:v>14.9600000000001</c:v>
                </c:pt>
                <c:pt idx="524">
                  <c:v>14.9800000000001</c:v>
                </c:pt>
                <c:pt idx="525">
                  <c:v>15.000000000000099</c:v>
                </c:pt>
                <c:pt idx="526">
                  <c:v>15.020000000000101</c:v>
                </c:pt>
                <c:pt idx="527">
                  <c:v>15.0400000000001</c:v>
                </c:pt>
                <c:pt idx="528">
                  <c:v>15.0600000000001</c:v>
                </c:pt>
                <c:pt idx="529">
                  <c:v>15.0800000000001</c:v>
                </c:pt>
                <c:pt idx="530">
                  <c:v>15.100000000000099</c:v>
                </c:pt>
                <c:pt idx="531">
                  <c:v>15.1200000000001</c:v>
                </c:pt>
                <c:pt idx="532">
                  <c:v>15.1400000000001</c:v>
                </c:pt>
                <c:pt idx="533">
                  <c:v>15.1600000000001</c:v>
                </c:pt>
                <c:pt idx="534">
                  <c:v>15.180000000000099</c:v>
                </c:pt>
                <c:pt idx="535">
                  <c:v>15.200000000000101</c:v>
                </c:pt>
                <c:pt idx="536">
                  <c:v>15.2200000000001</c:v>
                </c:pt>
                <c:pt idx="537">
                  <c:v>15.2400000000001</c:v>
                </c:pt>
                <c:pt idx="538">
                  <c:v>15.260000000000099</c:v>
                </c:pt>
                <c:pt idx="539">
                  <c:v>15.2800000000002</c:v>
                </c:pt>
                <c:pt idx="540">
                  <c:v>15.3000000000001</c:v>
                </c:pt>
                <c:pt idx="541">
                  <c:v>15.3200000000001</c:v>
                </c:pt>
                <c:pt idx="542">
                  <c:v>15.340000000000201</c:v>
                </c:pt>
                <c:pt idx="543">
                  <c:v>15.3600000000002</c:v>
                </c:pt>
                <c:pt idx="544">
                  <c:v>15.3800000000002</c:v>
                </c:pt>
                <c:pt idx="545">
                  <c:v>15.400000000000199</c:v>
                </c:pt>
                <c:pt idx="546">
                  <c:v>15.420000000000201</c:v>
                </c:pt>
                <c:pt idx="547">
                  <c:v>15.4400000000002</c:v>
                </c:pt>
                <c:pt idx="548">
                  <c:v>15.4600000000002</c:v>
                </c:pt>
                <c:pt idx="549">
                  <c:v>15.480000000000199</c:v>
                </c:pt>
                <c:pt idx="550">
                  <c:v>15.500000000000201</c:v>
                </c:pt>
              </c:numCache>
            </c:numRef>
          </c:cat>
          <c:val>
            <c:numRef>
              <c:f>'1-locus profile'!$C$29:$C$579</c:f>
              <c:numCache>
                <c:formatCode>General</c:formatCode>
                <c:ptCount val="551"/>
                <c:pt idx="0">
                  <c:v>7.67422267573914E-135</c:v>
                </c:pt>
                <c:pt idx="1">
                  <c:v>1.1164027984251571E-132</c:v>
                </c:pt>
                <c:pt idx="2">
                  <c:v>1.5603989774535175E-130</c:v>
                </c:pt>
                <c:pt idx="3">
                  <c:v>2.0954563490281484E-128</c:v>
                </c:pt>
                <c:pt idx="4">
                  <c:v>2.7036458348416957E-126</c:v>
                </c:pt>
                <c:pt idx="5">
                  <c:v>3.3515770135260326E-124</c:v>
                </c:pt>
                <c:pt idx="6">
                  <c:v>3.9918740182112277E-122</c:v>
                </c:pt>
                <c:pt idx="7">
                  <c:v>4.568069164817213E-120</c:v>
                </c:pt>
                <c:pt idx="8">
                  <c:v>5.0224628823732309E-118</c:v>
                </c:pt>
                <c:pt idx="9">
                  <c:v>5.3055330167110437E-116</c:v>
                </c:pt>
                <c:pt idx="10">
                  <c:v>5.3847993846240771E-114</c:v>
                </c:pt>
                <c:pt idx="11">
                  <c:v>5.2509544991806602E-112</c:v>
                </c:pt>
                <c:pt idx="12">
                  <c:v>4.919661284191558E-110</c:v>
                </c:pt>
                <c:pt idx="13">
                  <c:v>4.4285379577312758E-108</c:v>
                </c:pt>
                <c:pt idx="14">
                  <c:v>3.83013216902694E-106</c:v>
                </c:pt>
                <c:pt idx="15">
                  <c:v>3.1826975567760372E-104</c:v>
                </c:pt>
                <c:pt idx="16">
                  <c:v>2.5410031385615049E-102</c:v>
                </c:pt>
                <c:pt idx="17">
                  <c:v>1.9491409820992328E-100</c:v>
                </c:pt>
                <c:pt idx="18">
                  <c:v>1.4365128827213039E-98</c:v>
                </c:pt>
                <c:pt idx="19">
                  <c:v>1.0171945345734397E-96</c:v>
                </c:pt>
                <c:pt idx="20">
                  <c:v>6.9203288387179676E-95</c:v>
                </c:pt>
                <c:pt idx="21">
                  <c:v>4.5235319906428295E-93</c:v>
                </c:pt>
                <c:pt idx="22">
                  <c:v>2.8409057192807331E-91</c:v>
                </c:pt>
                <c:pt idx="23">
                  <c:v>1.7142106813837922E-89</c:v>
                </c:pt>
                <c:pt idx="24">
                  <c:v>9.9380183297413322E-88</c:v>
                </c:pt>
                <c:pt idx="25">
                  <c:v>5.5355861069469499E-86</c:v>
                </c:pt>
                <c:pt idx="26">
                  <c:v>2.9624815115467616E-84</c:v>
                </c:pt>
                <c:pt idx="27">
                  <c:v>1.5232665570242657E-82</c:v>
                </c:pt>
                <c:pt idx="28">
                  <c:v>7.5253098557541471E-81</c:v>
                </c:pt>
                <c:pt idx="29">
                  <c:v>3.5719147646288213E-79</c:v>
                </c:pt>
                <c:pt idx="30">
                  <c:v>1.6289434503043776E-77</c:v>
                </c:pt>
                <c:pt idx="31">
                  <c:v>7.1373854203434654E-76</c:v>
                </c:pt>
                <c:pt idx="32">
                  <c:v>3.0046958122938863E-74</c:v>
                </c:pt>
                <c:pt idx="33">
                  <c:v>1.2153184602927627E-72</c:v>
                </c:pt>
                <c:pt idx="34">
                  <c:v>4.7228907383292714E-71</c:v>
                </c:pt>
                <c:pt idx="35">
                  <c:v>1.7634125325853908E-69</c:v>
                </c:pt>
                <c:pt idx="36">
                  <c:v>6.3259851517919798E-68</c:v>
                </c:pt>
                <c:pt idx="37">
                  <c:v>2.1803721902902288E-66</c:v>
                </c:pt>
                <c:pt idx="38">
                  <c:v>7.2204010519620714E-65</c:v>
                </c:pt>
                <c:pt idx="39">
                  <c:v>2.2973133069674788E-63</c:v>
                </c:pt>
                <c:pt idx="40">
                  <c:v>7.0227523914073294E-62</c:v>
                </c:pt>
                <c:pt idx="41">
                  <c:v>2.0626365307332389E-60</c:v>
                </c:pt>
                <c:pt idx="42">
                  <c:v>5.8205801607972534E-59</c:v>
                </c:pt>
                <c:pt idx="43">
                  <c:v>1.5781128820843357E-57</c:v>
                </c:pt>
                <c:pt idx="44">
                  <c:v>4.1109110136945703E-56</c:v>
                </c:pt>
                <c:pt idx="45">
                  <c:v>1.0288837490552697E-54</c:v>
                </c:pt>
                <c:pt idx="46">
                  <c:v>2.4741313947258521E-53</c:v>
                </c:pt>
                <c:pt idx="47">
                  <c:v>5.7162002334728295E-52</c:v>
                </c:pt>
                <c:pt idx="48">
                  <c:v>1.2688793429760708E-50</c:v>
                </c:pt>
                <c:pt idx="49">
                  <c:v>2.7062096719035813E-49</c:v>
                </c:pt>
                <c:pt idx="50">
                  <c:v>5.5453731745565653E-48</c:v>
                </c:pt>
                <c:pt idx="51">
                  <c:v>1.0917629028744943E-46</c:v>
                </c:pt>
                <c:pt idx="52">
                  <c:v>2.0651619280197072E-45</c:v>
                </c:pt>
                <c:pt idx="53">
                  <c:v>3.7532553091268085E-44</c:v>
                </c:pt>
                <c:pt idx="54">
                  <c:v>6.5537568680185169E-43</c:v>
                </c:pt>
                <c:pt idx="55">
                  <c:v>1.0995140031625234E-41</c:v>
                </c:pt>
                <c:pt idx="56">
                  <c:v>1.7723089249627871E-40</c:v>
                </c:pt>
                <c:pt idx="57">
                  <c:v>2.7447721907008012E-39</c:v>
                </c:pt>
                <c:pt idx="58">
                  <c:v>4.0841473843522436E-38</c:v>
                </c:pt>
                <c:pt idx="59">
                  <c:v>5.8388151728305759E-37</c:v>
                </c:pt>
                <c:pt idx="60">
                  <c:v>8.0200351278365844E-36</c:v>
                </c:pt>
                <c:pt idx="61">
                  <c:v>1.0584151162723716E-34</c:v>
                </c:pt>
                <c:pt idx="62">
                  <c:v>1.3420355424890253E-33</c:v>
                </c:pt>
                <c:pt idx="63">
                  <c:v>1.6349339891423585E-32</c:v>
                </c:pt>
                <c:pt idx="64">
                  <c:v>1.9136594223220292E-31</c:v>
                </c:pt>
                <c:pt idx="65">
                  <c:v>2.1520744640033787E-30</c:v>
                </c:pt>
                <c:pt idx="66">
                  <c:v>2.3252955539502993E-29</c:v>
                </c:pt>
                <c:pt idx="67">
                  <c:v>2.4139443223828791E-28</c:v>
                </c:pt>
                <c:pt idx="68">
                  <c:v>2.4077121107210855E-27</c:v>
                </c:pt>
                <c:pt idx="69">
                  <c:v>2.3073319844940711E-26</c:v>
                </c:pt>
                <c:pt idx="70">
                  <c:v>2.1244368998669433E-25</c:v>
                </c:pt>
                <c:pt idx="71">
                  <c:v>1.8793419443552262E-24</c:v>
                </c:pt>
                <c:pt idx="72">
                  <c:v>1.5973349639396715E-23</c:v>
                </c:pt>
                <c:pt idx="73">
                  <c:v>1.3044108722817608E-22</c:v>
                </c:pt>
                <c:pt idx="74">
                  <c:v>1.0234368324173799E-21</c:v>
                </c:pt>
                <c:pt idx="75">
                  <c:v>7.7149993918398826E-21</c:v>
                </c:pt>
                <c:pt idx="76">
                  <c:v>5.5877757725774776E-20</c:v>
                </c:pt>
                <c:pt idx="77">
                  <c:v>3.8883940081126867E-19</c:v>
                </c:pt>
                <c:pt idx="78">
                  <c:v>2.5997391888234807E-18</c:v>
                </c:pt>
                <c:pt idx="79">
                  <c:v>1.670004022337073E-17</c:v>
                </c:pt>
                <c:pt idx="80">
                  <c:v>1.0307028436601467E-16</c:v>
                </c:pt>
                <c:pt idx="81">
                  <c:v>6.1119198731382746E-16</c:v>
                </c:pt>
                <c:pt idx="82">
                  <c:v>3.4821706489125369E-15</c:v>
                </c:pt>
                <c:pt idx="83">
                  <c:v>1.9061218941163845E-14</c:v>
                </c:pt>
                <c:pt idx="84">
                  <c:v>1.0024887548556737E-13</c:v>
                </c:pt>
                <c:pt idx="85">
                  <c:v>5.0656662196255048E-13</c:v>
                </c:pt>
                <c:pt idx="86">
                  <c:v>2.4593585650762408E-12</c:v>
                </c:pt>
                <c:pt idx="87">
                  <c:v>1.1471900035526225E-11</c:v>
                </c:pt>
                <c:pt idx="88">
                  <c:v>5.1413489005230203E-11</c:v>
                </c:pt>
                <c:pt idx="89">
                  <c:v>2.2138440286756386E-10</c:v>
                </c:pt>
                <c:pt idx="90">
                  <c:v>9.1589393825627535E-10</c:v>
                </c:pt>
                <c:pt idx="91">
                  <c:v>3.6405883057877757E-9</c:v>
                </c:pt>
                <c:pt idx="92">
                  <c:v>1.3903565124931879E-8</c:v>
                </c:pt>
                <c:pt idx="93">
                  <c:v>5.101630518094425E-8</c:v>
                </c:pt>
                <c:pt idx="94">
                  <c:v>1.7985397849089677E-7</c:v>
                </c:pt>
                <c:pt idx="95">
                  <c:v>6.0919918978741416E-7</c:v>
                </c:pt>
                <c:pt idx="96">
                  <c:v>1.9825621276655195E-6</c:v>
                </c:pt>
                <c:pt idx="97">
                  <c:v>6.1990125428012341E-6</c:v>
                </c:pt>
                <c:pt idx="98">
                  <c:v>1.8622862863101942E-5</c:v>
                </c:pt>
                <c:pt idx="99">
                  <c:v>5.3752491105177592E-5</c:v>
                </c:pt>
                <c:pt idx="100">
                  <c:v>1.4906612688292176E-4</c:v>
                </c:pt>
                <c:pt idx="101">
                  <c:v>3.9718017223347592E-4</c:v>
                </c:pt>
                <c:pt idx="102">
                  <c:v>1.0167738606465593E-3</c:v>
                </c:pt>
                <c:pt idx="103">
                  <c:v>2.5008601509895405E-3</c:v>
                </c:pt>
                <c:pt idx="104">
                  <c:v>5.9099344092738704E-3</c:v>
                </c:pt>
                <c:pt idx="105">
                  <c:v>1.3418505116084549E-2</c:v>
                </c:pt>
                <c:pt idx="106">
                  <c:v>2.9272096755185422E-2</c:v>
                </c:pt>
                <c:pt idx="107">
                  <c:v>6.1352427172913122E-2</c:v>
                </c:pt>
                <c:pt idx="108">
                  <c:v>0.12354861632930352</c:v>
                </c:pt>
                <c:pt idx="109">
                  <c:v>0.23904091579992987</c:v>
                </c:pt>
                <c:pt idx="110">
                  <c:v>0.44435986152916179</c:v>
                </c:pt>
                <c:pt idx="111">
                  <c:v>0.79364378977391759</c:v>
                </c:pt>
                <c:pt idx="112">
                  <c:v>1.3618981893825655</c:v>
                </c:pt>
                <c:pt idx="113">
                  <c:v>2.2453905133631831</c:v>
                </c:pt>
                <c:pt idx="114">
                  <c:v>3.5568646983723449</c:v>
                </c:pt>
                <c:pt idx="115">
                  <c:v>5.4134113294601613</c:v>
                </c:pt>
                <c:pt idx="116">
                  <c:v>7.915947963338934</c:v>
                </c:pt>
                <c:pt idx="117">
                  <c:v>11.121492018120628</c:v>
                </c:pt>
                <c:pt idx="118">
                  <c:v>15.012443954047647</c:v>
                </c:pt>
                <c:pt idx="119">
                  <c:v>19.470090238389499</c:v>
                </c:pt>
                <c:pt idx="120">
                  <c:v>24.261226388495722</c:v>
                </c:pt>
                <c:pt idx="121">
                  <c:v>29.045961482938331</c:v>
                </c:pt>
                <c:pt idx="122">
                  <c:v>33.410808456442943</c:v>
                </c:pt>
                <c:pt idx="123">
                  <c:v>36.924653855459525</c:v>
                </c:pt>
                <c:pt idx="124">
                  <c:v>39.207946932267042</c:v>
                </c:pt>
                <c:pt idx="125">
                  <c:v>40</c:v>
                </c:pt>
                <c:pt idx="126">
                  <c:v>39.20794693227338</c:v>
                </c:pt>
                <c:pt idx="127">
                  <c:v>36.924653855471327</c:v>
                </c:pt>
                <c:pt idx="128">
                  <c:v>33.410808456458966</c:v>
                </c:pt>
                <c:pt idx="129">
                  <c:v>29.045961482956908</c:v>
                </c:pt>
                <c:pt idx="130">
                  <c:v>24.261226388515119</c:v>
                </c:pt>
                <c:pt idx="131">
                  <c:v>19.470090238410471</c:v>
                </c:pt>
                <c:pt idx="132">
                  <c:v>15.012443954066553</c:v>
                </c:pt>
                <c:pt idx="133">
                  <c:v>11.121492018136886</c:v>
                </c:pt>
                <c:pt idx="134">
                  <c:v>7.9159479633532683</c:v>
                </c:pt>
                <c:pt idx="135">
                  <c:v>5.4134113294777242</c:v>
                </c:pt>
                <c:pt idx="136">
                  <c:v>3.5568646984174843</c:v>
                </c:pt>
                <c:pt idx="137">
                  <c:v>2.24539051354588</c:v>
                </c:pt>
                <c:pt idx="138">
                  <c:v>1.3618981901826512</c:v>
                </c:pt>
                <c:pt idx="139">
                  <c:v>0.79364379320738898</c:v>
                </c:pt>
                <c:pt idx="140">
                  <c:v>0.44435987572671365</c:v>
                </c:pt>
                <c:pt idx="141">
                  <c:v>0.23904097222974158</c:v>
                </c:pt>
                <c:pt idx="142">
                  <c:v>0.12354883183493978</c:v>
                </c:pt>
                <c:pt idx="143">
                  <c:v>6.1353217925819978E-2</c:v>
                </c:pt>
                <c:pt idx="144">
                  <c:v>2.927488449194094E-2</c:v>
                </c:pt>
                <c:pt idx="145">
                  <c:v>1.3427947703569146E-2</c:v>
                </c:pt>
                <c:pt idx="146">
                  <c:v>5.9406641222724916E-3</c:v>
                </c:pt>
                <c:pt idx="147">
                  <c:v>2.5969448454116451E-3</c:v>
                </c:pt>
                <c:pt idx="148">
                  <c:v>1.3054282350280736E-3</c:v>
                </c:pt>
                <c:pt idx="149">
                  <c:v>1.2303437843643676E-3</c:v>
                </c:pt>
                <c:pt idx="150">
                  <c:v>2.4595910935665474E-3</c:v>
                </c:pt>
                <c:pt idx="151">
                  <c:v>6.2100451607182416E-3</c:v>
                </c:pt>
                <c:pt idx="152">
                  <c:v>1.5778617702870687E-2</c:v>
                </c:pt>
                <c:pt idx="153">
                  <c:v>3.876953135284586E-2</c:v>
                </c:pt>
                <c:pt idx="154">
                  <c:v>9.1605965905797476E-2</c:v>
                </c:pt>
                <c:pt idx="155">
                  <c:v>0.20798743849824908</c:v>
                </c:pt>
                <c:pt idx="156">
                  <c:v>0.45371767955883185</c:v>
                </c:pt>
                <c:pt idx="157">
                  <c:v>0.95096267219542474</c:v>
                </c:pt>
                <c:pt idx="158">
                  <c:v>1.9150035670064396</c:v>
                </c:pt>
                <c:pt idx="159">
                  <c:v>3.7051341985371842</c:v>
                </c:pt>
                <c:pt idx="160">
                  <c:v>6.8875778546136806</c:v>
                </c:pt>
                <c:pt idx="161">
                  <c:v>12.301478741710378</c:v>
                </c:pt>
                <c:pt idx="162">
                  <c:v>21.109421935469971</c:v>
                </c:pt>
                <c:pt idx="163">
                  <c:v>34.803552957124495</c:v>
                </c:pt>
                <c:pt idx="164">
                  <c:v>55.131402824749024</c:v>
                </c:pt>
                <c:pt idx="165">
                  <c:v>83.9078756066002</c:v>
                </c:pt>
                <c:pt idx="166">
                  <c:v>122.69719343170844</c:v>
                </c:pt>
                <c:pt idx="167">
                  <c:v>172.38312628081587</c:v>
                </c:pt>
                <c:pt idx="168">
                  <c:v>232.69288128767198</c:v>
                </c:pt>
                <c:pt idx="169">
                  <c:v>301.78639869496646</c:v>
                </c:pt>
                <c:pt idx="170">
                  <c:v>376.04900902160688</c:v>
                </c:pt>
                <c:pt idx="171">
                  <c:v>450.21240298547377</c:v>
                </c:pt>
                <c:pt idx="172">
                  <c:v>517.86753107480217</c:v>
                </c:pt>
                <c:pt idx="173">
                  <c:v>572.33213475957575</c:v>
                </c:pt>
                <c:pt idx="174">
                  <c:v>607.72317745011537</c:v>
                </c:pt>
                <c:pt idx="175">
                  <c:v>620</c:v>
                </c:pt>
                <c:pt idx="176">
                  <c:v>607.72317745026214</c:v>
                </c:pt>
                <c:pt idx="177">
                  <c:v>572.33213475985031</c:v>
                </c:pt>
                <c:pt idx="178">
                  <c:v>517.86753107520781</c:v>
                </c:pt>
                <c:pt idx="179">
                  <c:v>450.21240298593762</c:v>
                </c:pt>
                <c:pt idx="180">
                  <c:v>376.04900902209459</c:v>
                </c:pt>
                <c:pt idx="181">
                  <c:v>301.78639869543611</c:v>
                </c:pt>
                <c:pt idx="182">
                  <c:v>232.69288128809734</c:v>
                </c:pt>
                <c:pt idx="183">
                  <c:v>172.38312628117114</c:v>
                </c:pt>
                <c:pt idx="184">
                  <c:v>122.69719343199515</c:v>
                </c:pt>
                <c:pt idx="185">
                  <c:v>83.907875606819317</c:v>
                </c:pt>
                <c:pt idx="186">
                  <c:v>55.131402824914638</c:v>
                </c:pt>
                <c:pt idx="187">
                  <c:v>34.803552957267385</c:v>
                </c:pt>
                <c:pt idx="188">
                  <c:v>21.109421935692808</c:v>
                </c:pt>
                <c:pt idx="189">
                  <c:v>12.301478742408127</c:v>
                </c:pt>
                <c:pt idx="190">
                  <c:v>6.8875778573425448</c:v>
                </c:pt>
                <c:pt idx="191">
                  <c:v>3.7051342092923996</c:v>
                </c:pt>
                <c:pt idx="192">
                  <c:v>1.9150036080303996</c:v>
                </c:pt>
                <c:pt idx="193">
                  <c:v>0.9509628226979645</c:v>
                </c:pt>
                <c:pt idx="194">
                  <c:v>0.45371821013031943</c:v>
                </c:pt>
                <c:pt idx="195">
                  <c:v>0.20798923563694519</c:v>
                </c:pt>
                <c:pt idx="196">
                  <c:v>9.1611814464531968E-2</c:v>
                </c:pt>
                <c:pt idx="197">
                  <c:v>3.8787818440051559E-2</c:v>
                </c:pt>
                <c:pt idx="198">
                  <c:v>1.5833555148403521E-2</c:v>
                </c:pt>
                <c:pt idx="199">
                  <c:v>6.3686150095135369E-3</c:v>
                </c:pt>
                <c:pt idx="200">
                  <c:v>2.8993361678831698E-3</c:v>
                </c:pt>
                <c:pt idx="201">
                  <c:v>2.402025292453442E-3</c:v>
                </c:pt>
                <c:pt idx="202">
                  <c:v>4.3049111239243662E-3</c:v>
                </c:pt>
                <c:pt idx="203">
                  <c:v>9.974482290801074E-3</c:v>
                </c:pt>
                <c:pt idx="204">
                  <c:v>2.337497062956204E-2</c:v>
                </c:pt>
                <c:pt idx="205">
                  <c:v>5.3012537795868397E-2</c:v>
                </c:pt>
                <c:pt idx="206">
                  <c:v>0.1156275699194266</c:v>
                </c:pt>
                <c:pt idx="207">
                  <c:v>0.24234287808530328</c:v>
                </c:pt>
                <c:pt idx="208">
                  <c:v>0.48801725000534518</c:v>
                </c:pt>
                <c:pt idx="209">
                  <c:v>0.94421167383763405</c:v>
                </c:pt>
                <c:pt idx="210">
                  <c:v>1.7552214672343938</c:v>
                </c:pt>
                <c:pt idx="211">
                  <c:v>3.1348929730350026</c:v>
                </c:pt>
                <c:pt idx="212">
                  <c:v>5.3794978488524539</c:v>
                </c:pt>
                <c:pt idx="213">
                  <c:v>8.8692925279538812</c:v>
                </c:pt>
                <c:pt idx="214">
                  <c:v>14.049615558596257</c:v>
                </c:pt>
                <c:pt idx="215">
                  <c:v>21.382974751358773</c:v>
                </c:pt>
                <c:pt idx="216">
                  <c:v>31.267994455167845</c:v>
                </c:pt>
                <c:pt idx="217">
                  <c:v>43.929893471548681</c:v>
                </c:pt>
                <c:pt idx="218">
                  <c:v>59.299153618454348</c:v>
                </c:pt>
                <c:pt idx="219">
                  <c:v>76.906856441602471</c:v>
                </c:pt>
                <c:pt idx="220">
                  <c:v>95.831844234519806</c:v>
                </c:pt>
                <c:pt idx="221">
                  <c:v>114.73154785756974</c:v>
                </c:pt>
                <c:pt idx="222">
                  <c:v>131.97269340291729</c:v>
                </c:pt>
                <c:pt idx="223">
                  <c:v>145.85238272904127</c:v>
                </c:pt>
                <c:pt idx="224">
                  <c:v>154.87139038244268</c:v>
                </c:pt>
                <c:pt idx="225">
                  <c:v>158</c:v>
                </c:pt>
                <c:pt idx="226">
                  <c:v>154.87139038249498</c:v>
                </c:pt>
                <c:pt idx="227">
                  <c:v>145.85238272914077</c:v>
                </c:pt>
                <c:pt idx="228">
                  <c:v>131.97269340305232</c:v>
                </c:pt>
                <c:pt idx="229">
                  <c:v>114.73154785772624</c:v>
                </c:pt>
                <c:pt idx="230">
                  <c:v>95.83184423468154</c:v>
                </c:pt>
                <c:pt idx="231">
                  <c:v>76.906856441758208</c:v>
                </c:pt>
                <c:pt idx="232">
                  <c:v>59.299153618595916</c:v>
                </c:pt>
                <c:pt idx="233">
                  <c:v>43.929893471668542</c:v>
                </c:pt>
                <c:pt idx="234">
                  <c:v>31.267994455263775</c:v>
                </c:pt>
                <c:pt idx="235">
                  <c:v>21.382974751430673</c:v>
                </c:pt>
                <c:pt idx="236">
                  <c:v>14.049615558647671</c:v>
                </c:pt>
                <c:pt idx="237">
                  <c:v>8.8692925279841575</c:v>
                </c:pt>
                <c:pt idx="238">
                  <c:v>5.3794978488493124</c:v>
                </c:pt>
                <c:pt idx="239">
                  <c:v>3.134892972933589</c:v>
                </c:pt>
                <c:pt idx="240">
                  <c:v>1.7552214667625288</c:v>
                </c:pt>
                <c:pt idx="241">
                  <c:v>0.94421167193147781</c:v>
                </c:pt>
                <c:pt idx="242">
                  <c:v>0.48801724270880298</c:v>
                </c:pt>
                <c:pt idx="243">
                  <c:v>0.24234285130321528</c:v>
                </c:pt>
                <c:pt idx="244">
                  <c:v>0.11562747549683712</c:v>
                </c:pt>
                <c:pt idx="245">
                  <c:v>5.3012217966655215E-2</c:v>
                </c:pt>
                <c:pt idx="246">
                  <c:v>2.3373929784611908E-2</c:v>
                </c:pt>
                <c:pt idx="247">
                  <c:v>9.9712278092885537E-3</c:v>
                </c:pt>
                <c:pt idx="248">
                  <c:v>4.2951341209519246E-3</c:v>
                </c:pt>
                <c:pt idx="249">
                  <c:v>2.3738052346291227E-3</c:v>
                </c:pt>
                <c:pt idx="250">
                  <c:v>2.8210764512553799E-3</c:v>
                </c:pt>
                <c:pt idx="251">
                  <c:v>6.1600954190431543E-3</c:v>
                </c:pt>
                <c:pt idx="252">
                  <c:v>1.5299748871442854E-2</c:v>
                </c:pt>
                <c:pt idx="253">
                  <c:v>3.7474866860495532E-2</c:v>
                </c:pt>
                <c:pt idx="254">
                  <c:v>8.8509098899023045E-2</c:v>
                </c:pt>
                <c:pt idx="255">
                  <c:v>0.20094452044960187</c:v>
                </c:pt>
                <c:pt idx="256">
                  <c:v>0.43835035933094796</c:v>
                </c:pt>
                <c:pt idx="257">
                  <c:v>0.91875279842642965</c:v>
                </c:pt>
                <c:pt idx="258">
                  <c:v>1.8501405844466592</c:v>
                </c:pt>
                <c:pt idx="259">
                  <c:v>3.5796377284774574</c:v>
                </c:pt>
                <c:pt idx="260">
                  <c:v>6.6542889300049231</c:v>
                </c:pt>
                <c:pt idx="261">
                  <c:v>11.884815752718787</c:v>
                </c:pt>
                <c:pt idx="262">
                  <c:v>20.394425386175453</c:v>
                </c:pt>
                <c:pt idx="263">
                  <c:v>33.624722937610962</c:v>
                </c:pt>
                <c:pt idx="264">
                  <c:v>53.264048858064804</c:v>
                </c:pt>
                <c:pt idx="265">
                  <c:v>81.065834658569997</c:v>
                </c:pt>
                <c:pt idx="266">
                  <c:v>118.54132075087396</c:v>
                </c:pt>
                <c:pt idx="267">
                  <c:v>166.54434297119795</c:v>
                </c:pt>
                <c:pt idx="268">
                  <c:v>224.81134821167348</c:v>
                </c:pt>
                <c:pt idx="269">
                  <c:v>291.56460131967145</c:v>
                </c:pt>
                <c:pt idx="270">
                  <c:v>363.31186516750734</c:v>
                </c:pt>
                <c:pt idx="271">
                  <c:v>434.96327320679444</c:v>
                </c:pt>
                <c:pt idx="272">
                  <c:v>500.32685663501979</c:v>
                </c:pt>
                <c:pt idx="273">
                  <c:v>552.9466914853532</c:v>
                </c:pt>
                <c:pt idx="274">
                  <c:v>587.13900531061768</c:v>
                </c:pt>
                <c:pt idx="275">
                  <c:v>599</c:v>
                </c:pt>
                <c:pt idx="276">
                  <c:v>587.13900531086369</c:v>
                </c:pt>
                <c:pt idx="277">
                  <c:v>552.9466914858167</c:v>
                </c:pt>
                <c:pt idx="278">
                  <c:v>500.32685663565434</c:v>
                </c:pt>
                <c:pt idx="279">
                  <c:v>434.96327320748674</c:v>
                </c:pt>
                <c:pt idx="280">
                  <c:v>363.31186516823021</c:v>
                </c:pt>
                <c:pt idx="281">
                  <c:v>291.56460132037387</c:v>
                </c:pt>
                <c:pt idx="282">
                  <c:v>224.81134821230521</c:v>
                </c:pt>
                <c:pt idx="283">
                  <c:v>166.54434297172801</c:v>
                </c:pt>
                <c:pt idx="284">
                  <c:v>118.54132075129807</c:v>
                </c:pt>
                <c:pt idx="285">
                  <c:v>81.065834658893436</c:v>
                </c:pt>
                <c:pt idx="286">
                  <c:v>53.264048858290323</c:v>
                </c:pt>
                <c:pt idx="287">
                  <c:v>33.624722937726197</c:v>
                </c:pt>
                <c:pt idx="288">
                  <c:v>20.394425386077863</c:v>
                </c:pt>
                <c:pt idx="289">
                  <c:v>11.884815751911116</c:v>
                </c:pt>
                <c:pt idx="290">
                  <c:v>6.6542889264272125</c:v>
                </c:pt>
                <c:pt idx="291">
                  <c:v>3.5796377141199232</c:v>
                </c:pt>
                <c:pt idx="292">
                  <c:v>1.8501405295400923</c:v>
                </c:pt>
                <c:pt idx="293">
                  <c:v>0.91875259691866329</c:v>
                </c:pt>
                <c:pt idx="294">
                  <c:v>0.43834964891107658</c:v>
                </c:pt>
                <c:pt idx="295">
                  <c:v>0.2009421141144013</c:v>
                </c:pt>
                <c:pt idx="296">
                  <c:v>8.8501267779358225E-2</c:v>
                </c:pt>
                <c:pt idx="297">
                  <c:v>3.745038076128205E-2</c:v>
                </c:pt>
                <c:pt idx="298">
                  <c:v>1.5226188563273672E-2</c:v>
                </c:pt>
                <c:pt idx="299">
                  <c:v>5.947773079233578E-3</c:v>
                </c:pt>
                <c:pt idx="300">
                  <c:v>2.2322652500862267E-3</c:v>
                </c:pt>
                <c:pt idx="301">
                  <c:v>8.0494355430546234E-4</c:v>
                </c:pt>
                <c:pt idx="302">
                  <c:v>2.7887737137691785E-4</c:v>
                </c:pt>
                <c:pt idx="303">
                  <c:v>9.2830212829127237E-5</c:v>
                </c:pt>
                <c:pt idx="304">
                  <c:v>2.9688867862014452E-5</c:v>
                </c:pt>
                <c:pt idx="305">
                  <c:v>9.1227578671375089E-6</c:v>
                </c:pt>
                <c:pt idx="306">
                  <c:v>2.6933133279229765E-6</c:v>
                </c:pt>
                <c:pt idx="307">
                  <c:v>7.6396917009102405E-7</c:v>
                </c:pt>
                <c:pt idx="308">
                  <c:v>2.0820588774763683E-7</c:v>
                </c:pt>
                <c:pt idx="309">
                  <c:v>5.4517809879652677E-8</c:v>
                </c:pt>
                <c:pt idx="310">
                  <c:v>1.3715511725513051E-8</c:v>
                </c:pt>
                <c:pt idx="311">
                  <c:v>3.3152314329729346E-9</c:v>
                </c:pt>
                <c:pt idx="312">
                  <c:v>7.6991699786071039E-10</c:v>
                </c:pt>
                <c:pt idx="313">
                  <c:v>1.7179170303369827E-10</c:v>
                </c:pt>
                <c:pt idx="314">
                  <c:v>3.6828894512389216E-11</c:v>
                </c:pt>
                <c:pt idx="315">
                  <c:v>7.5858351639684273E-12</c:v>
                </c:pt>
                <c:pt idx="316">
                  <c:v>1.5012269104122227E-12</c:v>
                </c:pt>
                <c:pt idx="317">
                  <c:v>2.854417536468046E-13</c:v>
                </c:pt>
                <c:pt idx="318">
                  <c:v>5.2145505468002863E-14</c:v>
                </c:pt>
                <c:pt idx="319">
                  <c:v>9.1526000101218566E-15</c:v>
                </c:pt>
                <c:pt idx="320">
                  <c:v>1.5434775083976084E-15</c:v>
                </c:pt>
                <c:pt idx="321">
                  <c:v>2.5008310234773633E-16</c:v>
                </c:pt>
                <c:pt idx="322">
                  <c:v>3.8931094353070621E-17</c:v>
                </c:pt>
                <c:pt idx="323">
                  <c:v>5.8228700272162706E-18</c:v>
                </c:pt>
                <c:pt idx="324">
                  <c:v>8.3676942195338268E-19</c:v>
                </c:pt>
                <c:pt idx="325">
                  <c:v>1.1553211589418796E-19</c:v>
                </c:pt>
                <c:pt idx="326">
                  <c:v>1.5325966565637789E-20</c:v>
                </c:pt>
                <c:pt idx="327">
                  <c:v>1.9533552812662951E-21</c:v>
                </c:pt>
                <c:pt idx="328">
                  <c:v>2.3920091085302852E-22</c:v>
                </c:pt>
                <c:pt idx="329">
                  <c:v>2.8143145617081259E-23</c:v>
                </c:pt>
                <c:pt idx="330">
                  <c:v>3.1813442575927251E-24</c:v>
                </c:pt>
                <c:pt idx="331">
                  <c:v>3.4552296468262731E-25</c:v>
                </c:pt>
                <c:pt idx="332">
                  <c:v>3.6055488858544748E-26</c:v>
                </c:pt>
                <c:pt idx="333">
                  <c:v>3.6148816228182929E-27</c:v>
                </c:pt>
                <c:pt idx="334">
                  <c:v>3.4821300920898604E-28</c:v>
                </c:pt>
                <c:pt idx="335">
                  <c:v>3.2227315098914074E-29</c:v>
                </c:pt>
                <c:pt idx="336">
                  <c:v>2.86570498496947E-30</c:v>
                </c:pt>
                <c:pt idx="337">
                  <c:v>2.4483136487768319E-31</c:v>
                </c:pt>
                <c:pt idx="338">
                  <c:v>2.0096982249077031E-32</c:v>
                </c:pt>
                <c:pt idx="339">
                  <c:v>1.5849766366422021E-33</c:v>
                </c:pt>
                <c:pt idx="340">
                  <c:v>1.2010002604107322E-34</c:v>
                </c:pt>
                <c:pt idx="341">
                  <c:v>8.7436257214399084E-36</c:v>
                </c:pt>
                <c:pt idx="342">
                  <c:v>6.1160107081570072E-37</c:v>
                </c:pt>
                <c:pt idx="343">
                  <c:v>4.1102963556360153E-38</c:v>
                </c:pt>
                <c:pt idx="344">
                  <c:v>2.6540326151721301E-39</c:v>
                </c:pt>
                <c:pt idx="345">
                  <c:v>1.6465222197610556E-40</c:v>
                </c:pt>
                <c:pt idx="346">
                  <c:v>9.8142509100098926E-42</c:v>
                </c:pt>
                <c:pt idx="347">
                  <c:v>5.620499825506533E-43</c:v>
                </c:pt>
                <c:pt idx="348">
                  <c:v>3.092579987259218E-44</c:v>
                </c:pt>
                <c:pt idx="349">
                  <c:v>1.6349149470814137E-45</c:v>
                </c:pt>
                <c:pt idx="350">
                  <c:v>8.3041963290345233E-47</c:v>
                </c:pt>
                <c:pt idx="351">
                  <c:v>4.0525489837434542E-48</c:v>
                </c:pt>
                <c:pt idx="352">
                  <c:v>1.9001468161388808E-49</c:v>
                </c:pt>
                <c:pt idx="353">
                  <c:v>8.5600098497738493E-51</c:v>
                </c:pt>
                <c:pt idx="354">
                  <c:v>3.7050117636659358E-52</c:v>
                </c:pt>
                <c:pt idx="355">
                  <c:v>1.5407534142374172E-53</c:v>
                </c:pt>
                <c:pt idx="356">
                  <c:v>6.1560892431173236E-55</c:v>
                </c:pt>
                <c:pt idx="357">
                  <c:v>2.3632240409642795E-56</c:v>
                </c:pt>
                <c:pt idx="358">
                  <c:v>8.7163187909516919E-58</c:v>
                </c:pt>
                <c:pt idx="359">
                  <c:v>3.0887982048301764E-59</c:v>
                </c:pt>
                <c:pt idx="360">
                  <c:v>1.0516571706329452E-60</c:v>
                </c:pt>
                <c:pt idx="361">
                  <c:v>3.4402266772493106E-62</c:v>
                </c:pt>
                <c:pt idx="362">
                  <c:v>1.0812550575518486E-63</c:v>
                </c:pt>
                <c:pt idx="363">
                  <c:v>3.2651073550222583E-65</c:v>
                </c:pt>
                <c:pt idx="364">
                  <c:v>9.4731627649775742E-67</c:v>
                </c:pt>
                <c:pt idx="365">
                  <c:v>2.6407102675942818E-68</c:v>
                </c:pt>
                <c:pt idx="366">
                  <c:v>7.0725288807761313E-70</c:v>
                </c:pt>
                <c:pt idx="367">
                  <c:v>1.8199393943217239E-71</c:v>
                </c:pt>
                <c:pt idx="368">
                  <c:v>4.4995319789938591E-73</c:v>
                </c:pt>
                <c:pt idx="369">
                  <c:v>1.0688234667165748E-74</c:v>
                </c:pt>
                <c:pt idx="370">
                  <c:v>2.4393428168769106E-76</c:v>
                </c:pt>
                <c:pt idx="371">
                  <c:v>5.3489423601338208E-78</c:v>
                </c:pt>
                <c:pt idx="372">
                  <c:v>1.1269151509210913E-79</c:v>
                </c:pt>
                <c:pt idx="373">
                  <c:v>2.2810916691886375E-81</c:v>
                </c:pt>
                <c:pt idx="374">
                  <c:v>4.4363160636302945E-83</c:v>
                </c:pt>
                <c:pt idx="375">
                  <c:v>8.2895401953179791E-85</c:v>
                </c:pt>
                <c:pt idx="376">
                  <c:v>1.4882182449118414E-86</c:v>
                </c:pt>
                <c:pt idx="377">
                  <c:v>2.5670304954299402E-88</c:v>
                </c:pt>
                <c:pt idx="378">
                  <c:v>4.254256314719509E-90</c:v>
                </c:pt>
                <c:pt idx="379">
                  <c:v>6.7739891561403112E-92</c:v>
                </c:pt>
                <c:pt idx="380">
                  <c:v>1.0363192436216084E-93</c:v>
                </c:pt>
                <c:pt idx="381">
                  <c:v>1.5232488155587067E-95</c:v>
                </c:pt>
                <c:pt idx="382">
                  <c:v>2.1511780419250433E-97</c:v>
                </c:pt>
                <c:pt idx="383">
                  <c:v>2.9188386207607976E-99</c:v>
                </c:pt>
                <c:pt idx="384">
                  <c:v>3.8051522000842118E-101</c:v>
                </c:pt>
                <c:pt idx="385">
                  <c:v>4.7660895913840058E-103</c:v>
                </c:pt>
                <c:pt idx="386">
                  <c:v>5.7356229232534734E-105</c:v>
                </c:pt>
                <c:pt idx="387">
                  <c:v>6.631735591858274E-107</c:v>
                </c:pt>
                <c:pt idx="388">
                  <c:v>7.3671927732514898E-109</c:v>
                </c:pt>
                <c:pt idx="389">
                  <c:v>7.8633043627112176E-111</c:v>
                </c:pt>
                <c:pt idx="390">
                  <c:v>8.0637370786689043E-113</c:v>
                </c:pt>
                <c:pt idx="391">
                  <c:v>7.9450356925315638E-115</c:v>
                </c:pt>
                <c:pt idx="392">
                  <c:v>7.5211381663603276E-117</c:v>
                </c:pt>
                <c:pt idx="393">
                  <c:v>6.8406835743196099E-119</c:v>
                </c:pt>
                <c:pt idx="394">
                  <c:v>5.9778313422736936E-121</c:v>
                </c:pt>
                <c:pt idx="395">
                  <c:v>5.0189865777572314E-123</c:v>
                </c:pt>
                <c:pt idx="396">
                  <c:v>4.0487096376770518E-125</c:v>
                </c:pt>
                <c:pt idx="397">
                  <c:v>3.1379458826709008E-127</c:v>
                </c:pt>
                <c:pt idx="398">
                  <c:v>2.336697468736643E-129</c:v>
                </c:pt>
                <c:pt idx="399">
                  <c:v>1.671813190641673E-131</c:v>
                </c:pt>
                <c:pt idx="400">
                  <c:v>1.1492148456919364E-133</c:v>
                </c:pt>
                <c:pt idx="401">
                  <c:v>7.5900201431144893E-136</c:v>
                </c:pt>
                <c:pt idx="402">
                  <c:v>4.816292452231731E-138</c:v>
                </c:pt>
                <c:pt idx="403">
                  <c:v>2.9363714466652002E-140</c:v>
                </c:pt>
                <c:pt idx="404">
                  <c:v>1.720035281766537E-142</c:v>
                </c:pt>
                <c:pt idx="405">
                  <c:v>9.6803695987844057E-145</c:v>
                </c:pt>
                <c:pt idx="406">
                  <c:v>5.2344944486225016E-147</c:v>
                </c:pt>
                <c:pt idx="407">
                  <c:v>2.7194793708955785E-149</c:v>
                </c:pt>
                <c:pt idx="408">
                  <c:v>1.3574536657731785E-151</c:v>
                </c:pt>
                <c:pt idx="409">
                  <c:v>6.5101722762666262E-154</c:v>
                </c:pt>
                <c:pt idx="410">
                  <c:v>2.999771458261574E-156</c:v>
                </c:pt>
                <c:pt idx="411">
                  <c:v>1.3280428155698633E-158</c:v>
                </c:pt>
                <c:pt idx="412">
                  <c:v>5.6489041475284035E-161</c:v>
                </c:pt>
                <c:pt idx="413">
                  <c:v>2.3085780128742916E-163</c:v>
                </c:pt>
                <c:pt idx="414">
                  <c:v>9.0646935258740157E-166</c:v>
                </c:pt>
                <c:pt idx="415">
                  <c:v>3.4197150234118195E-168</c:v>
                </c:pt>
                <c:pt idx="416">
                  <c:v>1.2395239654808328E-170</c:v>
                </c:pt>
                <c:pt idx="417">
                  <c:v>4.316663155525715E-173</c:v>
                </c:pt>
                <c:pt idx="418">
                  <c:v>1.4443405809929793E-175</c:v>
                </c:pt>
                <c:pt idx="419">
                  <c:v>4.6432202785128974E-178</c:v>
                </c:pt>
                <c:pt idx="420">
                  <c:v>1.4341586018081421E-180</c:v>
                </c:pt>
                <c:pt idx="421">
                  <c:v>4.2560164451582019E-183</c:v>
                </c:pt>
                <c:pt idx="422">
                  <c:v>1.2134940002639855E-185</c:v>
                </c:pt>
                <c:pt idx="423">
                  <c:v>3.3242998516282408E-188</c:v>
                </c:pt>
                <c:pt idx="424">
                  <c:v>8.7496557783453244E-191</c:v>
                </c:pt>
                <c:pt idx="425">
                  <c:v>2.2126359580238664E-193</c:v>
                </c:pt>
                <c:pt idx="426">
                  <c:v>5.375974312069417E-196</c:v>
                </c:pt>
                <c:pt idx="427">
                  <c:v>1.2549679205430071E-198</c:v>
                </c:pt>
                <c:pt idx="428">
                  <c:v>2.8147270379749503E-201</c:v>
                </c:pt>
                <c:pt idx="429">
                  <c:v>6.0655217731938786E-204</c:v>
                </c:pt>
                <c:pt idx="430">
                  <c:v>1.2558225232149643E-206</c:v>
                </c:pt>
                <c:pt idx="431">
                  <c:v>2.4981389480395951E-209</c:v>
                </c:pt>
                <c:pt idx="432">
                  <c:v>4.774557563842826E-212</c:v>
                </c:pt>
                <c:pt idx="433">
                  <c:v>8.7675428626854762E-215</c:v>
                </c:pt>
                <c:pt idx="434">
                  <c:v>1.5468595484179045E-217</c:v>
                </c:pt>
                <c:pt idx="435">
                  <c:v>2.6221171311953741E-220</c:v>
                </c:pt>
                <c:pt idx="436">
                  <c:v>4.2705274140652238E-223</c:v>
                </c:pt>
                <c:pt idx="437">
                  <c:v>6.6825029786504729E-226</c:v>
                </c:pt>
                <c:pt idx="438">
                  <c:v>1.0046736885294772E-228</c:v>
                </c:pt>
                <c:pt idx="439">
                  <c:v>1.4512395883495951E-231</c:v>
                </c:pt>
                <c:pt idx="440">
                  <c:v>2.0141018393277425E-234</c:v>
                </c:pt>
                <c:pt idx="441">
                  <c:v>2.6856657201766908E-237</c:v>
                </c:pt>
                <c:pt idx="442">
                  <c:v>3.4407308894701686E-240</c:v>
                </c:pt>
                <c:pt idx="443">
                  <c:v>4.2352366057459153E-243</c:v>
                </c:pt>
                <c:pt idx="444">
                  <c:v>5.0087905293778426E-246</c:v>
                </c:pt>
                <c:pt idx="445">
                  <c:v>5.6913629494746172E-249</c:v>
                </c:pt>
                <c:pt idx="446">
                  <c:v>6.2133800082289708E-252</c:v>
                </c:pt>
                <c:pt idx="447">
                  <c:v>6.5173008593429832E-255</c:v>
                </c:pt>
                <c:pt idx="448">
                  <c:v>6.5680408427676124E-258</c:v>
                </c:pt>
                <c:pt idx="449">
                  <c:v>6.3596342609673311E-261</c:v>
                </c:pt>
                <c:pt idx="450">
                  <c:v>5.9163881241904139E-264</c:v>
                </c:pt>
                <c:pt idx="451">
                  <c:v>5.2882185309905331E-267</c:v>
                </c:pt>
                <c:pt idx="452">
                  <c:v>4.5414062305645816E-270</c:v>
                </c:pt>
                <c:pt idx="453">
                  <c:v>3.7471366393879263E-273</c:v>
                </c:pt>
                <c:pt idx="454">
                  <c:v>2.9705504266214753E-276</c:v>
                </c:pt>
                <c:pt idx="455">
                  <c:v>2.2625727334454271E-279</c:v>
                </c:pt>
                <c:pt idx="456">
                  <c:v>1.6557561992286976E-282</c:v>
                </c:pt>
                <c:pt idx="457">
                  <c:v>1.1641754886821619E-285</c:v>
                </c:pt>
                <c:pt idx="458">
                  <c:v>7.8644568373516803E-289</c:v>
                </c:pt>
                <c:pt idx="459">
                  <c:v>5.1044298072268164E-292</c:v>
                </c:pt>
                <c:pt idx="460">
                  <c:v>3.183126950308993E-295</c:v>
                </c:pt>
                <c:pt idx="461">
                  <c:v>1.9071677923405942E-298</c:v>
                </c:pt>
                <c:pt idx="462">
                  <c:v>1.0978729097227117E-301</c:v>
                </c:pt>
                <c:pt idx="463">
                  <c:v>6.0721634677649338E-305</c:v>
                </c:pt>
                <c:pt idx="464">
                  <c:v>0</c:v>
                </c:pt>
                <c:pt idx="465">
                  <c:v>0</c:v>
                </c:pt>
                <c:pt idx="466">
                  <c:v>0</c:v>
                </c:pt>
                <c:pt idx="467">
                  <c:v>0</c:v>
                </c:pt>
                <c:pt idx="468">
                  <c:v>0</c:v>
                </c:pt>
                <c:pt idx="469">
                  <c:v>0</c:v>
                </c:pt>
                <c:pt idx="470">
                  <c:v>0</c:v>
                </c:pt>
                <c:pt idx="471">
                  <c:v>0</c:v>
                </c:pt>
                <c:pt idx="472">
                  <c:v>0</c:v>
                </c:pt>
                <c:pt idx="473">
                  <c:v>0</c:v>
                </c:pt>
                <c:pt idx="474">
                  <c:v>0</c:v>
                </c:pt>
                <c:pt idx="475">
                  <c:v>0</c:v>
                </c:pt>
                <c:pt idx="476">
                  <c:v>0</c:v>
                </c:pt>
                <c:pt idx="477">
                  <c:v>0</c:v>
                </c:pt>
                <c:pt idx="478">
                  <c:v>0</c:v>
                </c:pt>
                <c:pt idx="479">
                  <c:v>0</c:v>
                </c:pt>
                <c:pt idx="480">
                  <c:v>0</c:v>
                </c:pt>
                <c:pt idx="481">
                  <c:v>0</c:v>
                </c:pt>
                <c:pt idx="482">
                  <c:v>0</c:v>
                </c:pt>
                <c:pt idx="483">
                  <c:v>0</c:v>
                </c:pt>
                <c:pt idx="484">
                  <c:v>0</c:v>
                </c:pt>
                <c:pt idx="485">
                  <c:v>0</c:v>
                </c:pt>
                <c:pt idx="486">
                  <c:v>0</c:v>
                </c:pt>
                <c:pt idx="487">
                  <c:v>0</c:v>
                </c:pt>
                <c:pt idx="488">
                  <c:v>0</c:v>
                </c:pt>
                <c:pt idx="489">
                  <c:v>0</c:v>
                </c:pt>
                <c:pt idx="490">
                  <c:v>0</c:v>
                </c:pt>
                <c:pt idx="491">
                  <c:v>0</c:v>
                </c:pt>
                <c:pt idx="492">
                  <c:v>0</c:v>
                </c:pt>
                <c:pt idx="493">
                  <c:v>0</c:v>
                </c:pt>
                <c:pt idx="494">
                  <c:v>0</c:v>
                </c:pt>
                <c:pt idx="495">
                  <c:v>0</c:v>
                </c:pt>
                <c:pt idx="496">
                  <c:v>0</c:v>
                </c:pt>
                <c:pt idx="497">
                  <c:v>0</c:v>
                </c:pt>
                <c:pt idx="498">
                  <c:v>0</c:v>
                </c:pt>
                <c:pt idx="499">
                  <c:v>0</c:v>
                </c:pt>
                <c:pt idx="500">
                  <c:v>0</c:v>
                </c:pt>
                <c:pt idx="501">
                  <c:v>0</c:v>
                </c:pt>
                <c:pt idx="502">
                  <c:v>0</c:v>
                </c:pt>
                <c:pt idx="503">
                  <c:v>0</c:v>
                </c:pt>
                <c:pt idx="504">
                  <c:v>0</c:v>
                </c:pt>
                <c:pt idx="505">
                  <c:v>0</c:v>
                </c:pt>
                <c:pt idx="506">
                  <c:v>0</c:v>
                </c:pt>
                <c:pt idx="507">
                  <c:v>0</c:v>
                </c:pt>
                <c:pt idx="508">
                  <c:v>0</c:v>
                </c:pt>
                <c:pt idx="509">
                  <c:v>0</c:v>
                </c:pt>
                <c:pt idx="510">
                  <c:v>0</c:v>
                </c:pt>
                <c:pt idx="511">
                  <c:v>0</c:v>
                </c:pt>
                <c:pt idx="512">
                  <c:v>0</c:v>
                </c:pt>
                <c:pt idx="513">
                  <c:v>0</c:v>
                </c:pt>
                <c:pt idx="514">
                  <c:v>0</c:v>
                </c:pt>
                <c:pt idx="515">
                  <c:v>0</c:v>
                </c:pt>
                <c:pt idx="516">
                  <c:v>0</c:v>
                </c:pt>
                <c:pt idx="517">
                  <c:v>0</c:v>
                </c:pt>
                <c:pt idx="518">
                  <c:v>0</c:v>
                </c:pt>
                <c:pt idx="519">
                  <c:v>0</c:v>
                </c:pt>
                <c:pt idx="520">
                  <c:v>0</c:v>
                </c:pt>
                <c:pt idx="521">
                  <c:v>0</c:v>
                </c:pt>
                <c:pt idx="522">
                  <c:v>0</c:v>
                </c:pt>
                <c:pt idx="523">
                  <c:v>0</c:v>
                </c:pt>
                <c:pt idx="524">
                  <c:v>0</c:v>
                </c:pt>
                <c:pt idx="525">
                  <c:v>0</c:v>
                </c:pt>
                <c:pt idx="526">
                  <c:v>0</c:v>
                </c:pt>
                <c:pt idx="527">
                  <c:v>0</c:v>
                </c:pt>
                <c:pt idx="528">
                  <c:v>0</c:v>
                </c:pt>
                <c:pt idx="529">
                  <c:v>0</c:v>
                </c:pt>
                <c:pt idx="530">
                  <c:v>0</c:v>
                </c:pt>
                <c:pt idx="531">
                  <c:v>0</c:v>
                </c:pt>
                <c:pt idx="532">
                  <c:v>0</c:v>
                </c:pt>
                <c:pt idx="533">
                  <c:v>0</c:v>
                </c:pt>
                <c:pt idx="534">
                  <c:v>0</c:v>
                </c:pt>
                <c:pt idx="535">
                  <c:v>0</c:v>
                </c:pt>
                <c:pt idx="536">
                  <c:v>0</c:v>
                </c:pt>
                <c:pt idx="537">
                  <c:v>0</c:v>
                </c:pt>
                <c:pt idx="538">
                  <c:v>0</c:v>
                </c:pt>
                <c:pt idx="539">
                  <c:v>0</c:v>
                </c:pt>
                <c:pt idx="540">
                  <c:v>0</c:v>
                </c:pt>
                <c:pt idx="541">
                  <c:v>0</c:v>
                </c:pt>
                <c:pt idx="542">
                  <c:v>0</c:v>
                </c:pt>
                <c:pt idx="543">
                  <c:v>0</c:v>
                </c:pt>
                <c:pt idx="544">
                  <c:v>0</c:v>
                </c:pt>
                <c:pt idx="545">
                  <c:v>0</c:v>
                </c:pt>
                <c:pt idx="546">
                  <c:v>0</c:v>
                </c:pt>
                <c:pt idx="547">
                  <c:v>0</c:v>
                </c:pt>
                <c:pt idx="548">
                  <c:v>0</c:v>
                </c:pt>
                <c:pt idx="549">
                  <c:v>0</c:v>
                </c:pt>
                <c:pt idx="550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9-B340-4A83-9330-D1370FE8A7C0}"/>
            </c:ext>
          </c:extLst>
        </c:ser>
        <c:ser>
          <c:idx val="10"/>
          <c:order val="10"/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numRef>
              <c:f>'1-locus profile'!$B$29:$B$579</c:f>
              <c:numCache>
                <c:formatCode>General</c:formatCode>
                <c:ptCount val="551"/>
                <c:pt idx="0">
                  <c:v>4.5</c:v>
                </c:pt>
                <c:pt idx="1">
                  <c:v>4.5199999999999996</c:v>
                </c:pt>
                <c:pt idx="2">
                  <c:v>4.5399999999999991</c:v>
                </c:pt>
                <c:pt idx="3">
                  <c:v>4.5599999999999987</c:v>
                </c:pt>
                <c:pt idx="4">
                  <c:v>4.5799999999999983</c:v>
                </c:pt>
                <c:pt idx="5">
                  <c:v>4.5999999999999979</c:v>
                </c:pt>
                <c:pt idx="6">
                  <c:v>4.6199999999999974</c:v>
                </c:pt>
                <c:pt idx="7">
                  <c:v>4.639999999999997</c:v>
                </c:pt>
                <c:pt idx="8">
                  <c:v>4.6599999999999966</c:v>
                </c:pt>
                <c:pt idx="9">
                  <c:v>4.6799999999999962</c:v>
                </c:pt>
                <c:pt idx="10">
                  <c:v>4.6999999999999957</c:v>
                </c:pt>
                <c:pt idx="11">
                  <c:v>4.7199999999999953</c:v>
                </c:pt>
                <c:pt idx="12">
                  <c:v>4.7399999999999949</c:v>
                </c:pt>
                <c:pt idx="13">
                  <c:v>4.7599999999999945</c:v>
                </c:pt>
                <c:pt idx="14">
                  <c:v>4.779999999999994</c:v>
                </c:pt>
                <c:pt idx="15">
                  <c:v>4.7999999999999936</c:v>
                </c:pt>
                <c:pt idx="16">
                  <c:v>4.8199999999999932</c:v>
                </c:pt>
                <c:pt idx="17">
                  <c:v>4.8399999999999928</c:v>
                </c:pt>
                <c:pt idx="18">
                  <c:v>4.8599999999999923</c:v>
                </c:pt>
                <c:pt idx="19">
                  <c:v>4.8799999999999919</c:v>
                </c:pt>
                <c:pt idx="20">
                  <c:v>4.8999999999999915</c:v>
                </c:pt>
                <c:pt idx="21">
                  <c:v>4.919999999999991</c:v>
                </c:pt>
                <c:pt idx="22">
                  <c:v>4.9399999999999906</c:v>
                </c:pt>
                <c:pt idx="23">
                  <c:v>4.9599999999999902</c:v>
                </c:pt>
                <c:pt idx="24">
                  <c:v>4.9799999999999898</c:v>
                </c:pt>
                <c:pt idx="25">
                  <c:v>5</c:v>
                </c:pt>
                <c:pt idx="26">
                  <c:v>5.0199999999999996</c:v>
                </c:pt>
                <c:pt idx="27">
                  <c:v>5.04</c:v>
                </c:pt>
                <c:pt idx="28">
                  <c:v>5.0599999999999996</c:v>
                </c:pt>
                <c:pt idx="29">
                  <c:v>5.08</c:v>
                </c:pt>
                <c:pt idx="30">
                  <c:v>5.0999999999999996</c:v>
                </c:pt>
                <c:pt idx="31">
                  <c:v>5.12</c:v>
                </c:pt>
                <c:pt idx="32">
                  <c:v>5.14</c:v>
                </c:pt>
                <c:pt idx="33">
                  <c:v>5.16</c:v>
                </c:pt>
                <c:pt idx="34">
                  <c:v>5.18</c:v>
                </c:pt>
                <c:pt idx="35">
                  <c:v>5.2</c:v>
                </c:pt>
                <c:pt idx="36">
                  <c:v>5.22</c:v>
                </c:pt>
                <c:pt idx="37">
                  <c:v>5.2399999999999904</c:v>
                </c:pt>
                <c:pt idx="38">
                  <c:v>5.25999999999999</c:v>
                </c:pt>
                <c:pt idx="39">
                  <c:v>5.2799999999999896</c:v>
                </c:pt>
                <c:pt idx="40">
                  <c:v>5.2999999999999901</c:v>
                </c:pt>
                <c:pt idx="41">
                  <c:v>5.3199999999999896</c:v>
                </c:pt>
                <c:pt idx="42">
                  <c:v>5.3399999999999901</c:v>
                </c:pt>
                <c:pt idx="43">
                  <c:v>5.3599999999999897</c:v>
                </c:pt>
                <c:pt idx="44">
                  <c:v>5.3799999999999901</c:v>
                </c:pt>
                <c:pt idx="45">
                  <c:v>5.3999999999999897</c:v>
                </c:pt>
                <c:pt idx="46">
                  <c:v>5.4199999999999902</c:v>
                </c:pt>
                <c:pt idx="47">
                  <c:v>5.4399999999999897</c:v>
                </c:pt>
                <c:pt idx="48">
                  <c:v>5.4599999999999902</c:v>
                </c:pt>
                <c:pt idx="49">
                  <c:v>5.4799999999999898</c:v>
                </c:pt>
                <c:pt idx="50">
                  <c:v>5.4999999999999902</c:v>
                </c:pt>
                <c:pt idx="51">
                  <c:v>5.5199999999999898</c:v>
                </c:pt>
                <c:pt idx="52">
                  <c:v>5.5399999999999903</c:v>
                </c:pt>
                <c:pt idx="53">
                  <c:v>5.5599999999999898</c:v>
                </c:pt>
                <c:pt idx="54">
                  <c:v>5.5799999999999903</c:v>
                </c:pt>
                <c:pt idx="55">
                  <c:v>5.5999999999999899</c:v>
                </c:pt>
                <c:pt idx="56">
                  <c:v>5.6199999999999903</c:v>
                </c:pt>
                <c:pt idx="57">
                  <c:v>5.6399999999999899</c:v>
                </c:pt>
                <c:pt idx="58">
                  <c:v>5.6599999999999904</c:v>
                </c:pt>
                <c:pt idx="59">
                  <c:v>5.6799999999999899</c:v>
                </c:pt>
                <c:pt idx="60">
                  <c:v>5.6999999999999904</c:v>
                </c:pt>
                <c:pt idx="61">
                  <c:v>5.7199999999999802</c:v>
                </c:pt>
                <c:pt idx="62">
                  <c:v>5.7399999999999798</c:v>
                </c:pt>
                <c:pt idx="63">
                  <c:v>5.7599999999999802</c:v>
                </c:pt>
                <c:pt idx="64">
                  <c:v>5.7799999999999798</c:v>
                </c:pt>
                <c:pt idx="65">
                  <c:v>5.7999999999999803</c:v>
                </c:pt>
                <c:pt idx="66">
                  <c:v>5.8199999999999799</c:v>
                </c:pt>
                <c:pt idx="67">
                  <c:v>5.8399999999999803</c:v>
                </c:pt>
                <c:pt idx="68">
                  <c:v>5.8599999999999799</c:v>
                </c:pt>
                <c:pt idx="69">
                  <c:v>5.8799999999999804</c:v>
                </c:pt>
                <c:pt idx="70">
                  <c:v>5.8999999999999799</c:v>
                </c:pt>
                <c:pt idx="71">
                  <c:v>5.9199999999999804</c:v>
                </c:pt>
                <c:pt idx="72">
                  <c:v>5.93999999999998</c:v>
                </c:pt>
                <c:pt idx="73">
                  <c:v>5.9599999999999804</c:v>
                </c:pt>
                <c:pt idx="74">
                  <c:v>5.97999999999998</c:v>
                </c:pt>
                <c:pt idx="75">
                  <c:v>5.9999999999999796</c:v>
                </c:pt>
                <c:pt idx="76">
                  <c:v>6.01999999999998</c:v>
                </c:pt>
                <c:pt idx="77">
                  <c:v>6.0399999999999796</c:v>
                </c:pt>
                <c:pt idx="78">
                  <c:v>6.0599999999999801</c:v>
                </c:pt>
                <c:pt idx="79">
                  <c:v>6.0799999999999796</c:v>
                </c:pt>
                <c:pt idx="80">
                  <c:v>6.0999999999999801</c:v>
                </c:pt>
                <c:pt idx="81">
                  <c:v>6.1199999999999797</c:v>
                </c:pt>
                <c:pt idx="82">
                  <c:v>6.1399999999999801</c:v>
                </c:pt>
                <c:pt idx="83">
                  <c:v>6.1599999999999797</c:v>
                </c:pt>
                <c:pt idx="84">
                  <c:v>6.1799999999999704</c:v>
                </c:pt>
                <c:pt idx="85">
                  <c:v>6.19999999999997</c:v>
                </c:pt>
                <c:pt idx="86">
                  <c:v>6.2199999999999704</c:v>
                </c:pt>
                <c:pt idx="87">
                  <c:v>6.23999999999997</c:v>
                </c:pt>
                <c:pt idx="88">
                  <c:v>6.2599999999999696</c:v>
                </c:pt>
                <c:pt idx="89">
                  <c:v>6.2799999999999701</c:v>
                </c:pt>
                <c:pt idx="90">
                  <c:v>6.2999999999999696</c:v>
                </c:pt>
                <c:pt idx="91">
                  <c:v>6.3199999999999701</c:v>
                </c:pt>
                <c:pt idx="92">
                  <c:v>6.3399999999999697</c:v>
                </c:pt>
                <c:pt idx="93">
                  <c:v>6.3599999999999701</c:v>
                </c:pt>
                <c:pt idx="94">
                  <c:v>6.3799999999999697</c:v>
                </c:pt>
                <c:pt idx="95">
                  <c:v>6.3999999999999702</c:v>
                </c:pt>
                <c:pt idx="96">
                  <c:v>6.4199999999999697</c:v>
                </c:pt>
                <c:pt idx="97">
                  <c:v>6.4399999999999702</c:v>
                </c:pt>
                <c:pt idx="98">
                  <c:v>6.4599999999999698</c:v>
                </c:pt>
                <c:pt idx="99">
                  <c:v>6.4799999999999702</c:v>
                </c:pt>
                <c:pt idx="100">
                  <c:v>6.4999999999999698</c:v>
                </c:pt>
                <c:pt idx="101">
                  <c:v>6.5199999999999703</c:v>
                </c:pt>
                <c:pt idx="102">
                  <c:v>6.5399999999999698</c:v>
                </c:pt>
                <c:pt idx="103">
                  <c:v>6.5599999999999703</c:v>
                </c:pt>
                <c:pt idx="104">
                  <c:v>6.5799999999999699</c:v>
                </c:pt>
                <c:pt idx="105">
                  <c:v>6.5999999999999703</c:v>
                </c:pt>
                <c:pt idx="106">
                  <c:v>6.6199999999999699</c:v>
                </c:pt>
                <c:pt idx="107">
                  <c:v>6.6399999999999704</c:v>
                </c:pt>
                <c:pt idx="108">
                  <c:v>6.6599999999999602</c:v>
                </c:pt>
                <c:pt idx="109">
                  <c:v>6.6799999999999597</c:v>
                </c:pt>
                <c:pt idx="110">
                  <c:v>6.6999999999999602</c:v>
                </c:pt>
                <c:pt idx="111">
                  <c:v>6.7199999999999598</c:v>
                </c:pt>
                <c:pt idx="112">
                  <c:v>6.7399999999999602</c:v>
                </c:pt>
                <c:pt idx="113">
                  <c:v>6.7599999999999598</c:v>
                </c:pt>
                <c:pt idx="114">
                  <c:v>6.7799999999999603</c:v>
                </c:pt>
                <c:pt idx="115">
                  <c:v>6.7999999999999599</c:v>
                </c:pt>
                <c:pt idx="116">
                  <c:v>6.8199999999999603</c:v>
                </c:pt>
                <c:pt idx="117">
                  <c:v>6.8399999999999599</c:v>
                </c:pt>
                <c:pt idx="118">
                  <c:v>6.8599999999999604</c:v>
                </c:pt>
                <c:pt idx="119">
                  <c:v>6.8799999999999599</c:v>
                </c:pt>
                <c:pt idx="120">
                  <c:v>6.8999999999999604</c:v>
                </c:pt>
                <c:pt idx="121">
                  <c:v>6.91999999999996</c:v>
                </c:pt>
                <c:pt idx="122">
                  <c:v>6.9399999999999604</c:v>
                </c:pt>
                <c:pt idx="123">
                  <c:v>6.95999999999996</c:v>
                </c:pt>
                <c:pt idx="124">
                  <c:v>6.9799999999999596</c:v>
                </c:pt>
                <c:pt idx="125">
                  <c:v>6.99999999999996</c:v>
                </c:pt>
                <c:pt idx="126">
                  <c:v>7.0199999999999596</c:v>
                </c:pt>
                <c:pt idx="127">
                  <c:v>7.0399999999999601</c:v>
                </c:pt>
                <c:pt idx="128">
                  <c:v>7.0599999999999596</c:v>
                </c:pt>
                <c:pt idx="129">
                  <c:v>7.0799999999999601</c:v>
                </c:pt>
                <c:pt idx="130">
                  <c:v>7.0999999999999597</c:v>
                </c:pt>
                <c:pt idx="131">
                  <c:v>7.1199999999999504</c:v>
                </c:pt>
                <c:pt idx="132">
                  <c:v>7.1399999999999499</c:v>
                </c:pt>
                <c:pt idx="133">
                  <c:v>7.1599999999999504</c:v>
                </c:pt>
                <c:pt idx="134">
                  <c:v>7.17999999999995</c:v>
                </c:pt>
                <c:pt idx="135">
                  <c:v>7.1999999999999504</c:v>
                </c:pt>
                <c:pt idx="136">
                  <c:v>7.21999999999995</c:v>
                </c:pt>
                <c:pt idx="137">
                  <c:v>7.2399999999999496</c:v>
                </c:pt>
                <c:pt idx="138">
                  <c:v>7.25999999999995</c:v>
                </c:pt>
                <c:pt idx="139">
                  <c:v>7.2799999999999496</c:v>
                </c:pt>
                <c:pt idx="140">
                  <c:v>7.2999999999999501</c:v>
                </c:pt>
                <c:pt idx="141">
                  <c:v>7.3199999999999497</c:v>
                </c:pt>
                <c:pt idx="142">
                  <c:v>7.3399999999999501</c:v>
                </c:pt>
                <c:pt idx="143">
                  <c:v>7.3599999999999497</c:v>
                </c:pt>
                <c:pt idx="144">
                  <c:v>7.3799999999999502</c:v>
                </c:pt>
                <c:pt idx="145">
                  <c:v>7.3999999999999497</c:v>
                </c:pt>
                <c:pt idx="146">
                  <c:v>7.4199999999999502</c:v>
                </c:pt>
                <c:pt idx="147">
                  <c:v>7.4399999999999498</c:v>
                </c:pt>
                <c:pt idx="148">
                  <c:v>7.4599999999999502</c:v>
                </c:pt>
                <c:pt idx="149">
                  <c:v>7.4799999999999498</c:v>
                </c:pt>
                <c:pt idx="150">
                  <c:v>7.4999999999999503</c:v>
                </c:pt>
                <c:pt idx="151">
                  <c:v>7.5199999999999498</c:v>
                </c:pt>
                <c:pt idx="152">
                  <c:v>7.5399999999999503</c:v>
                </c:pt>
                <c:pt idx="153">
                  <c:v>7.5599999999999499</c:v>
                </c:pt>
                <c:pt idx="154">
                  <c:v>7.5799999999999503</c:v>
                </c:pt>
                <c:pt idx="155">
                  <c:v>7.5999999999999401</c:v>
                </c:pt>
                <c:pt idx="156">
                  <c:v>7.6199999999999397</c:v>
                </c:pt>
                <c:pt idx="157">
                  <c:v>7.6399999999999402</c:v>
                </c:pt>
                <c:pt idx="158">
                  <c:v>7.6599999999999397</c:v>
                </c:pt>
                <c:pt idx="159">
                  <c:v>7.6799999999999402</c:v>
                </c:pt>
                <c:pt idx="160">
                  <c:v>7.6999999999999398</c:v>
                </c:pt>
                <c:pt idx="161">
                  <c:v>7.7199999999999402</c:v>
                </c:pt>
                <c:pt idx="162">
                  <c:v>7.7399999999999398</c:v>
                </c:pt>
                <c:pt idx="163">
                  <c:v>7.7599999999999403</c:v>
                </c:pt>
                <c:pt idx="164">
                  <c:v>7.7799999999999399</c:v>
                </c:pt>
                <c:pt idx="165">
                  <c:v>7.7999999999999403</c:v>
                </c:pt>
                <c:pt idx="166">
                  <c:v>7.8199999999999399</c:v>
                </c:pt>
                <c:pt idx="167">
                  <c:v>7.8399999999999403</c:v>
                </c:pt>
                <c:pt idx="168">
                  <c:v>7.8599999999999399</c:v>
                </c:pt>
                <c:pt idx="169">
                  <c:v>7.8799999999999404</c:v>
                </c:pt>
                <c:pt idx="170">
                  <c:v>7.89999999999994</c:v>
                </c:pt>
                <c:pt idx="171">
                  <c:v>7.9199999999999404</c:v>
                </c:pt>
                <c:pt idx="172">
                  <c:v>7.93999999999994</c:v>
                </c:pt>
                <c:pt idx="173">
                  <c:v>7.9599999999999396</c:v>
                </c:pt>
                <c:pt idx="174">
                  <c:v>7.97999999999994</c:v>
                </c:pt>
                <c:pt idx="175">
                  <c:v>7.9999999999999396</c:v>
                </c:pt>
                <c:pt idx="176">
                  <c:v>8.0199999999999392</c:v>
                </c:pt>
                <c:pt idx="177">
                  <c:v>8.0399999999999405</c:v>
                </c:pt>
                <c:pt idx="178">
                  <c:v>8.0599999999999294</c:v>
                </c:pt>
                <c:pt idx="179">
                  <c:v>8.0799999999999308</c:v>
                </c:pt>
                <c:pt idx="180">
                  <c:v>8.0999999999999304</c:v>
                </c:pt>
                <c:pt idx="181">
                  <c:v>8.1199999999999299</c:v>
                </c:pt>
                <c:pt idx="182">
                  <c:v>8.1399999999999295</c:v>
                </c:pt>
                <c:pt idx="183">
                  <c:v>8.1599999999999309</c:v>
                </c:pt>
                <c:pt idx="184">
                  <c:v>8.1799999999999304</c:v>
                </c:pt>
                <c:pt idx="185">
                  <c:v>8.19999999999993</c:v>
                </c:pt>
                <c:pt idx="186">
                  <c:v>8.2199999999999296</c:v>
                </c:pt>
                <c:pt idx="187">
                  <c:v>8.2399999999999292</c:v>
                </c:pt>
                <c:pt idx="188">
                  <c:v>8.2599999999999305</c:v>
                </c:pt>
                <c:pt idx="189">
                  <c:v>8.2799999999999301</c:v>
                </c:pt>
                <c:pt idx="190">
                  <c:v>8.2999999999999297</c:v>
                </c:pt>
                <c:pt idx="191">
                  <c:v>8.3199999999999292</c:v>
                </c:pt>
                <c:pt idx="192">
                  <c:v>8.3399999999999306</c:v>
                </c:pt>
                <c:pt idx="193">
                  <c:v>8.3599999999999302</c:v>
                </c:pt>
                <c:pt idx="194">
                  <c:v>8.3799999999999297</c:v>
                </c:pt>
                <c:pt idx="195">
                  <c:v>8.3999999999999293</c:v>
                </c:pt>
                <c:pt idx="196">
                  <c:v>8.4199999999999307</c:v>
                </c:pt>
                <c:pt idx="197">
                  <c:v>8.4399999999999302</c:v>
                </c:pt>
                <c:pt idx="198">
                  <c:v>8.4599999999999298</c:v>
                </c:pt>
                <c:pt idx="199">
                  <c:v>8.4799999999999294</c:v>
                </c:pt>
                <c:pt idx="200">
                  <c:v>8.4999999999999307</c:v>
                </c:pt>
                <c:pt idx="201">
                  <c:v>8.5199999999999196</c:v>
                </c:pt>
                <c:pt idx="202">
                  <c:v>8.5399999999999192</c:v>
                </c:pt>
                <c:pt idx="203">
                  <c:v>8.5599999999999206</c:v>
                </c:pt>
                <c:pt idx="204">
                  <c:v>8.5799999999999201</c:v>
                </c:pt>
                <c:pt idx="205">
                  <c:v>8.5999999999999197</c:v>
                </c:pt>
                <c:pt idx="206">
                  <c:v>8.6199999999999193</c:v>
                </c:pt>
                <c:pt idx="207">
                  <c:v>8.6399999999999206</c:v>
                </c:pt>
                <c:pt idx="208">
                  <c:v>8.6599999999999202</c:v>
                </c:pt>
                <c:pt idx="209">
                  <c:v>8.6799999999999198</c:v>
                </c:pt>
                <c:pt idx="210">
                  <c:v>8.6999999999999194</c:v>
                </c:pt>
                <c:pt idx="211">
                  <c:v>8.7199999999999207</c:v>
                </c:pt>
                <c:pt idx="212">
                  <c:v>8.7399999999999203</c:v>
                </c:pt>
                <c:pt idx="213">
                  <c:v>8.7599999999999199</c:v>
                </c:pt>
                <c:pt idx="214">
                  <c:v>8.7799999999999194</c:v>
                </c:pt>
                <c:pt idx="215">
                  <c:v>8.7999999999999208</c:v>
                </c:pt>
                <c:pt idx="216">
                  <c:v>8.8199999999999203</c:v>
                </c:pt>
                <c:pt idx="217">
                  <c:v>8.8399999999999199</c:v>
                </c:pt>
                <c:pt idx="218">
                  <c:v>8.8599999999999195</c:v>
                </c:pt>
                <c:pt idx="219">
                  <c:v>8.8799999999999208</c:v>
                </c:pt>
                <c:pt idx="220">
                  <c:v>8.8999999999999204</c:v>
                </c:pt>
                <c:pt idx="221">
                  <c:v>8.91999999999992</c:v>
                </c:pt>
                <c:pt idx="222">
                  <c:v>8.9399999999999196</c:v>
                </c:pt>
                <c:pt idx="223">
                  <c:v>8.9599999999999191</c:v>
                </c:pt>
                <c:pt idx="224">
                  <c:v>8.9799999999999205</c:v>
                </c:pt>
                <c:pt idx="225">
                  <c:v>8.9999999999999094</c:v>
                </c:pt>
                <c:pt idx="226">
                  <c:v>9.0199999999999108</c:v>
                </c:pt>
                <c:pt idx="227">
                  <c:v>9.0399999999999103</c:v>
                </c:pt>
                <c:pt idx="228">
                  <c:v>9.0599999999999099</c:v>
                </c:pt>
                <c:pt idx="229">
                  <c:v>9.0799999999999095</c:v>
                </c:pt>
                <c:pt idx="230">
                  <c:v>9.0999999999999108</c:v>
                </c:pt>
                <c:pt idx="231">
                  <c:v>9.1199999999999104</c:v>
                </c:pt>
                <c:pt idx="232">
                  <c:v>9.13999999999991</c:v>
                </c:pt>
                <c:pt idx="233">
                  <c:v>9.1599999999999095</c:v>
                </c:pt>
                <c:pt idx="234">
                  <c:v>9.1799999999999091</c:v>
                </c:pt>
                <c:pt idx="235">
                  <c:v>9.1999999999999105</c:v>
                </c:pt>
                <c:pt idx="236">
                  <c:v>9.21999999999991</c:v>
                </c:pt>
                <c:pt idx="237">
                  <c:v>9.2399999999999096</c:v>
                </c:pt>
                <c:pt idx="238">
                  <c:v>9.2599999999999092</c:v>
                </c:pt>
                <c:pt idx="239">
                  <c:v>9.2799999999999105</c:v>
                </c:pt>
                <c:pt idx="240">
                  <c:v>9.2999999999999101</c:v>
                </c:pt>
                <c:pt idx="241">
                  <c:v>9.3199999999999097</c:v>
                </c:pt>
                <c:pt idx="242">
                  <c:v>9.3399999999999093</c:v>
                </c:pt>
                <c:pt idx="243">
                  <c:v>9.3599999999999106</c:v>
                </c:pt>
                <c:pt idx="244">
                  <c:v>9.3799999999999102</c:v>
                </c:pt>
                <c:pt idx="245">
                  <c:v>9.3999999999999098</c:v>
                </c:pt>
                <c:pt idx="246">
                  <c:v>9.4199999999999093</c:v>
                </c:pt>
                <c:pt idx="247">
                  <c:v>9.4399999999999107</c:v>
                </c:pt>
                <c:pt idx="248">
                  <c:v>9.4599999999998996</c:v>
                </c:pt>
                <c:pt idx="249">
                  <c:v>9.4799999999998992</c:v>
                </c:pt>
                <c:pt idx="250">
                  <c:v>9.4999999999999005</c:v>
                </c:pt>
                <c:pt idx="251">
                  <c:v>9.5199999999999001</c:v>
                </c:pt>
                <c:pt idx="252">
                  <c:v>9.5399999999998997</c:v>
                </c:pt>
                <c:pt idx="253">
                  <c:v>9.5599999999998992</c:v>
                </c:pt>
                <c:pt idx="254">
                  <c:v>9.5799999999999006</c:v>
                </c:pt>
                <c:pt idx="255">
                  <c:v>9.5999999999999002</c:v>
                </c:pt>
                <c:pt idx="256">
                  <c:v>9.6199999999998997</c:v>
                </c:pt>
                <c:pt idx="257">
                  <c:v>9.6399999999998993</c:v>
                </c:pt>
                <c:pt idx="258">
                  <c:v>9.6599999999999007</c:v>
                </c:pt>
                <c:pt idx="259">
                  <c:v>9.6799999999999002</c:v>
                </c:pt>
                <c:pt idx="260">
                  <c:v>9.6999999999998998</c:v>
                </c:pt>
                <c:pt idx="261">
                  <c:v>9.7199999999998994</c:v>
                </c:pt>
                <c:pt idx="262">
                  <c:v>9.7399999999999007</c:v>
                </c:pt>
                <c:pt idx="263">
                  <c:v>9.7599999999999003</c:v>
                </c:pt>
                <c:pt idx="264">
                  <c:v>9.7799999999998999</c:v>
                </c:pt>
                <c:pt idx="265">
                  <c:v>9.7999999999998995</c:v>
                </c:pt>
                <c:pt idx="266">
                  <c:v>9.8199999999999008</c:v>
                </c:pt>
                <c:pt idx="267">
                  <c:v>9.8399999999999004</c:v>
                </c:pt>
                <c:pt idx="268">
                  <c:v>9.8599999999999</c:v>
                </c:pt>
                <c:pt idx="269">
                  <c:v>9.8799999999998995</c:v>
                </c:pt>
                <c:pt idx="270">
                  <c:v>9.8999999999999009</c:v>
                </c:pt>
                <c:pt idx="271">
                  <c:v>9.9199999999999005</c:v>
                </c:pt>
                <c:pt idx="272">
                  <c:v>9.9399999999998894</c:v>
                </c:pt>
                <c:pt idx="273">
                  <c:v>9.9599999999998907</c:v>
                </c:pt>
                <c:pt idx="274">
                  <c:v>9.9799999999998903</c:v>
                </c:pt>
                <c:pt idx="275">
                  <c:v>9.9999999999998899</c:v>
                </c:pt>
                <c:pt idx="276">
                  <c:v>10.0199999999999</c:v>
                </c:pt>
                <c:pt idx="277">
                  <c:v>10.0399999999999</c:v>
                </c:pt>
                <c:pt idx="278">
                  <c:v>10.059999999999899</c:v>
                </c:pt>
                <c:pt idx="279">
                  <c:v>10.079999999999901</c:v>
                </c:pt>
                <c:pt idx="280">
                  <c:v>10.0999999999999</c:v>
                </c:pt>
                <c:pt idx="281">
                  <c:v>10.1199999999999</c:v>
                </c:pt>
                <c:pt idx="282">
                  <c:v>10.139999999999899</c:v>
                </c:pt>
                <c:pt idx="283">
                  <c:v>10.159999999999901</c:v>
                </c:pt>
                <c:pt idx="284">
                  <c:v>10.1799999999999</c:v>
                </c:pt>
                <c:pt idx="285">
                  <c:v>10.1999999999999</c:v>
                </c:pt>
                <c:pt idx="286">
                  <c:v>10.219999999999899</c:v>
                </c:pt>
                <c:pt idx="287">
                  <c:v>10.239999999999901</c:v>
                </c:pt>
                <c:pt idx="288">
                  <c:v>10.2599999999999</c:v>
                </c:pt>
                <c:pt idx="289">
                  <c:v>10.2799999999999</c:v>
                </c:pt>
                <c:pt idx="290">
                  <c:v>10.299999999999899</c:v>
                </c:pt>
                <c:pt idx="291">
                  <c:v>10.319999999999901</c:v>
                </c:pt>
                <c:pt idx="292">
                  <c:v>10.3399999999999</c:v>
                </c:pt>
                <c:pt idx="293">
                  <c:v>10.3599999999999</c:v>
                </c:pt>
                <c:pt idx="294">
                  <c:v>10.3799999999999</c:v>
                </c:pt>
                <c:pt idx="295">
                  <c:v>10.399999999999901</c:v>
                </c:pt>
                <c:pt idx="296">
                  <c:v>10.4199999999999</c:v>
                </c:pt>
                <c:pt idx="297">
                  <c:v>10.4399999999999</c:v>
                </c:pt>
                <c:pt idx="298">
                  <c:v>10.4599999999999</c:v>
                </c:pt>
                <c:pt idx="299">
                  <c:v>10.479999999999899</c:v>
                </c:pt>
                <c:pt idx="300">
                  <c:v>10.499999999999901</c:v>
                </c:pt>
                <c:pt idx="301">
                  <c:v>10.5199999999999</c:v>
                </c:pt>
                <c:pt idx="302">
                  <c:v>10.5399999999999</c:v>
                </c:pt>
                <c:pt idx="303">
                  <c:v>10.559999999999899</c:v>
                </c:pt>
                <c:pt idx="304">
                  <c:v>10.579999999999901</c:v>
                </c:pt>
                <c:pt idx="305">
                  <c:v>10.5999999999999</c:v>
                </c:pt>
                <c:pt idx="306">
                  <c:v>10.6199999999999</c:v>
                </c:pt>
                <c:pt idx="307">
                  <c:v>10.639999999999899</c:v>
                </c:pt>
                <c:pt idx="308">
                  <c:v>10.659999999999901</c:v>
                </c:pt>
                <c:pt idx="309">
                  <c:v>10.6799999999999</c:v>
                </c:pt>
                <c:pt idx="310">
                  <c:v>10.6999999999999</c:v>
                </c:pt>
                <c:pt idx="311">
                  <c:v>10.719999999999899</c:v>
                </c:pt>
                <c:pt idx="312">
                  <c:v>10.739999999999901</c:v>
                </c:pt>
                <c:pt idx="313">
                  <c:v>10.7599999999999</c:v>
                </c:pt>
                <c:pt idx="314">
                  <c:v>10.7799999999999</c:v>
                </c:pt>
                <c:pt idx="315">
                  <c:v>10.799999999999899</c:v>
                </c:pt>
                <c:pt idx="316">
                  <c:v>10.819999999999901</c:v>
                </c:pt>
                <c:pt idx="317">
                  <c:v>10.8399999999999</c:v>
                </c:pt>
                <c:pt idx="318">
                  <c:v>10.8599999999999</c:v>
                </c:pt>
                <c:pt idx="319">
                  <c:v>10.8799999999999</c:v>
                </c:pt>
                <c:pt idx="320">
                  <c:v>10.899999999999901</c:v>
                </c:pt>
                <c:pt idx="321">
                  <c:v>10.9199999999999</c:v>
                </c:pt>
                <c:pt idx="322">
                  <c:v>10.9399999999999</c:v>
                </c:pt>
                <c:pt idx="323">
                  <c:v>10.9599999999999</c:v>
                </c:pt>
                <c:pt idx="324">
                  <c:v>10.979999999999899</c:v>
                </c:pt>
                <c:pt idx="325">
                  <c:v>10.999999999999901</c:v>
                </c:pt>
                <c:pt idx="326">
                  <c:v>11.0199999999999</c:v>
                </c:pt>
                <c:pt idx="327">
                  <c:v>11.0399999999999</c:v>
                </c:pt>
                <c:pt idx="328">
                  <c:v>11.059999999999899</c:v>
                </c:pt>
                <c:pt idx="329">
                  <c:v>11.079999999999901</c:v>
                </c:pt>
                <c:pt idx="330">
                  <c:v>11.0999999999999</c:v>
                </c:pt>
                <c:pt idx="331">
                  <c:v>11.1199999999999</c:v>
                </c:pt>
                <c:pt idx="332">
                  <c:v>11.139999999999899</c:v>
                </c:pt>
                <c:pt idx="333">
                  <c:v>11.159999999999901</c:v>
                </c:pt>
                <c:pt idx="334">
                  <c:v>11.1799999999999</c:v>
                </c:pt>
                <c:pt idx="335">
                  <c:v>11.1999999999999</c:v>
                </c:pt>
                <c:pt idx="336">
                  <c:v>11.219999999999899</c:v>
                </c:pt>
                <c:pt idx="337">
                  <c:v>11.239999999999901</c:v>
                </c:pt>
                <c:pt idx="338">
                  <c:v>11.2599999999999</c:v>
                </c:pt>
                <c:pt idx="339">
                  <c:v>11.2799999999999</c:v>
                </c:pt>
                <c:pt idx="340">
                  <c:v>11.299999999999899</c:v>
                </c:pt>
                <c:pt idx="341">
                  <c:v>11.319999999999901</c:v>
                </c:pt>
                <c:pt idx="342">
                  <c:v>11.3399999999999</c:v>
                </c:pt>
                <c:pt idx="343">
                  <c:v>11.3599999999999</c:v>
                </c:pt>
                <c:pt idx="344">
                  <c:v>11.3799999999999</c:v>
                </c:pt>
                <c:pt idx="345">
                  <c:v>11.399999999999901</c:v>
                </c:pt>
                <c:pt idx="346">
                  <c:v>11.4199999999999</c:v>
                </c:pt>
                <c:pt idx="347">
                  <c:v>11.4399999999999</c:v>
                </c:pt>
                <c:pt idx="348">
                  <c:v>11.4599999999999</c:v>
                </c:pt>
                <c:pt idx="349">
                  <c:v>11.479999999999899</c:v>
                </c:pt>
                <c:pt idx="350">
                  <c:v>11.499999999999901</c:v>
                </c:pt>
                <c:pt idx="351">
                  <c:v>11.5199999999999</c:v>
                </c:pt>
                <c:pt idx="352">
                  <c:v>11.5399999999999</c:v>
                </c:pt>
                <c:pt idx="353">
                  <c:v>11.559999999999899</c:v>
                </c:pt>
                <c:pt idx="354">
                  <c:v>11.579999999999901</c:v>
                </c:pt>
                <c:pt idx="355">
                  <c:v>11.5999999999999</c:v>
                </c:pt>
                <c:pt idx="356">
                  <c:v>11.6199999999999</c:v>
                </c:pt>
                <c:pt idx="357">
                  <c:v>11.639999999999899</c:v>
                </c:pt>
                <c:pt idx="358">
                  <c:v>11.659999999999901</c:v>
                </c:pt>
                <c:pt idx="359">
                  <c:v>11.6799999999999</c:v>
                </c:pt>
                <c:pt idx="360">
                  <c:v>11.6999999999999</c:v>
                </c:pt>
                <c:pt idx="361">
                  <c:v>11.719999999999899</c:v>
                </c:pt>
                <c:pt idx="362">
                  <c:v>11.739999999999901</c:v>
                </c:pt>
                <c:pt idx="363">
                  <c:v>11.7599999999999</c:v>
                </c:pt>
                <c:pt idx="364">
                  <c:v>11.7799999999999</c:v>
                </c:pt>
                <c:pt idx="365">
                  <c:v>11.799999999999899</c:v>
                </c:pt>
                <c:pt idx="366">
                  <c:v>11.819999999999901</c:v>
                </c:pt>
                <c:pt idx="367">
                  <c:v>11.8399999999999</c:v>
                </c:pt>
                <c:pt idx="368">
                  <c:v>11.8599999999999</c:v>
                </c:pt>
                <c:pt idx="369">
                  <c:v>11.8799999999999</c:v>
                </c:pt>
                <c:pt idx="370">
                  <c:v>11.899999999999901</c:v>
                </c:pt>
                <c:pt idx="371">
                  <c:v>11.9199999999999</c:v>
                </c:pt>
                <c:pt idx="372">
                  <c:v>11.9399999999999</c:v>
                </c:pt>
                <c:pt idx="373">
                  <c:v>11.9599999999999</c:v>
                </c:pt>
                <c:pt idx="374">
                  <c:v>11.979999999999899</c:v>
                </c:pt>
                <c:pt idx="375">
                  <c:v>11.999999999999901</c:v>
                </c:pt>
                <c:pt idx="376">
                  <c:v>12.0199999999999</c:v>
                </c:pt>
                <c:pt idx="377">
                  <c:v>12.0399999999999</c:v>
                </c:pt>
                <c:pt idx="378">
                  <c:v>12.059999999999899</c:v>
                </c:pt>
                <c:pt idx="379">
                  <c:v>12.079999999999901</c:v>
                </c:pt>
                <c:pt idx="380">
                  <c:v>12.0999999999999</c:v>
                </c:pt>
                <c:pt idx="381">
                  <c:v>12.1199999999999</c:v>
                </c:pt>
                <c:pt idx="382">
                  <c:v>12.139999999999899</c:v>
                </c:pt>
                <c:pt idx="383">
                  <c:v>12.159999999999901</c:v>
                </c:pt>
                <c:pt idx="384">
                  <c:v>12.1799999999999</c:v>
                </c:pt>
                <c:pt idx="385">
                  <c:v>12.1999999999999</c:v>
                </c:pt>
                <c:pt idx="386">
                  <c:v>12.219999999999899</c:v>
                </c:pt>
                <c:pt idx="387">
                  <c:v>12.239999999999901</c:v>
                </c:pt>
                <c:pt idx="388">
                  <c:v>12.2599999999999</c:v>
                </c:pt>
                <c:pt idx="389">
                  <c:v>12.2799999999999</c:v>
                </c:pt>
                <c:pt idx="390">
                  <c:v>12.299999999999899</c:v>
                </c:pt>
                <c:pt idx="391">
                  <c:v>12.32</c:v>
                </c:pt>
                <c:pt idx="392">
                  <c:v>12.34</c:v>
                </c:pt>
                <c:pt idx="393">
                  <c:v>12.36</c:v>
                </c:pt>
                <c:pt idx="394">
                  <c:v>12.38</c:v>
                </c:pt>
                <c:pt idx="395">
                  <c:v>12.4</c:v>
                </c:pt>
                <c:pt idx="396">
                  <c:v>12.42</c:v>
                </c:pt>
                <c:pt idx="397">
                  <c:v>12.44</c:v>
                </c:pt>
                <c:pt idx="398">
                  <c:v>12.46</c:v>
                </c:pt>
                <c:pt idx="399">
                  <c:v>12.48</c:v>
                </c:pt>
                <c:pt idx="400">
                  <c:v>12.5</c:v>
                </c:pt>
                <c:pt idx="401">
                  <c:v>12.52</c:v>
                </c:pt>
                <c:pt idx="402">
                  <c:v>12.54</c:v>
                </c:pt>
                <c:pt idx="403">
                  <c:v>12.56</c:v>
                </c:pt>
                <c:pt idx="404">
                  <c:v>12.58</c:v>
                </c:pt>
                <c:pt idx="405">
                  <c:v>12.6</c:v>
                </c:pt>
                <c:pt idx="406">
                  <c:v>12.62</c:v>
                </c:pt>
                <c:pt idx="407">
                  <c:v>12.64</c:v>
                </c:pt>
                <c:pt idx="408">
                  <c:v>12.66</c:v>
                </c:pt>
                <c:pt idx="409">
                  <c:v>12.68</c:v>
                </c:pt>
                <c:pt idx="410">
                  <c:v>12.7</c:v>
                </c:pt>
                <c:pt idx="411">
                  <c:v>12.72</c:v>
                </c:pt>
                <c:pt idx="412">
                  <c:v>12.74</c:v>
                </c:pt>
                <c:pt idx="413">
                  <c:v>12.76</c:v>
                </c:pt>
                <c:pt idx="414">
                  <c:v>12.78</c:v>
                </c:pt>
                <c:pt idx="415">
                  <c:v>12.8</c:v>
                </c:pt>
                <c:pt idx="416">
                  <c:v>12.82</c:v>
                </c:pt>
                <c:pt idx="417">
                  <c:v>12.84</c:v>
                </c:pt>
                <c:pt idx="418">
                  <c:v>12.86</c:v>
                </c:pt>
                <c:pt idx="419">
                  <c:v>12.88</c:v>
                </c:pt>
                <c:pt idx="420">
                  <c:v>12.9</c:v>
                </c:pt>
                <c:pt idx="421">
                  <c:v>12.92</c:v>
                </c:pt>
                <c:pt idx="422">
                  <c:v>12.94</c:v>
                </c:pt>
                <c:pt idx="423">
                  <c:v>12.96</c:v>
                </c:pt>
                <c:pt idx="424">
                  <c:v>12.98</c:v>
                </c:pt>
                <c:pt idx="425">
                  <c:v>13</c:v>
                </c:pt>
                <c:pt idx="426">
                  <c:v>13.02</c:v>
                </c:pt>
                <c:pt idx="427">
                  <c:v>13.04</c:v>
                </c:pt>
                <c:pt idx="428">
                  <c:v>13.06</c:v>
                </c:pt>
                <c:pt idx="429">
                  <c:v>13.08</c:v>
                </c:pt>
                <c:pt idx="430">
                  <c:v>13.1</c:v>
                </c:pt>
                <c:pt idx="431">
                  <c:v>13.12</c:v>
                </c:pt>
                <c:pt idx="432">
                  <c:v>13.14</c:v>
                </c:pt>
                <c:pt idx="433">
                  <c:v>13.16</c:v>
                </c:pt>
                <c:pt idx="434">
                  <c:v>13.18</c:v>
                </c:pt>
                <c:pt idx="435">
                  <c:v>13.2</c:v>
                </c:pt>
                <c:pt idx="436">
                  <c:v>13.22</c:v>
                </c:pt>
                <c:pt idx="437">
                  <c:v>13.24</c:v>
                </c:pt>
                <c:pt idx="438">
                  <c:v>13.26</c:v>
                </c:pt>
                <c:pt idx="439">
                  <c:v>13.28</c:v>
                </c:pt>
                <c:pt idx="440">
                  <c:v>13.3</c:v>
                </c:pt>
                <c:pt idx="441">
                  <c:v>13.32</c:v>
                </c:pt>
                <c:pt idx="442">
                  <c:v>13.34</c:v>
                </c:pt>
                <c:pt idx="443">
                  <c:v>13.36</c:v>
                </c:pt>
                <c:pt idx="444">
                  <c:v>13.38</c:v>
                </c:pt>
                <c:pt idx="445">
                  <c:v>13.4</c:v>
                </c:pt>
                <c:pt idx="446">
                  <c:v>13.42</c:v>
                </c:pt>
                <c:pt idx="447">
                  <c:v>13.44</c:v>
                </c:pt>
                <c:pt idx="448">
                  <c:v>13.46</c:v>
                </c:pt>
                <c:pt idx="449">
                  <c:v>13.48</c:v>
                </c:pt>
                <c:pt idx="450">
                  <c:v>13.5</c:v>
                </c:pt>
                <c:pt idx="451">
                  <c:v>13.52</c:v>
                </c:pt>
                <c:pt idx="452">
                  <c:v>13.54</c:v>
                </c:pt>
                <c:pt idx="453">
                  <c:v>13.56</c:v>
                </c:pt>
                <c:pt idx="454">
                  <c:v>13.58</c:v>
                </c:pt>
                <c:pt idx="455">
                  <c:v>13.6</c:v>
                </c:pt>
                <c:pt idx="456">
                  <c:v>13.62</c:v>
                </c:pt>
                <c:pt idx="457">
                  <c:v>13.64</c:v>
                </c:pt>
                <c:pt idx="458">
                  <c:v>13.66</c:v>
                </c:pt>
                <c:pt idx="459">
                  <c:v>13.68</c:v>
                </c:pt>
                <c:pt idx="460">
                  <c:v>13.7</c:v>
                </c:pt>
                <c:pt idx="461">
                  <c:v>13.72</c:v>
                </c:pt>
                <c:pt idx="462">
                  <c:v>13.74</c:v>
                </c:pt>
                <c:pt idx="463">
                  <c:v>13.76</c:v>
                </c:pt>
                <c:pt idx="464">
                  <c:v>13.78</c:v>
                </c:pt>
                <c:pt idx="465">
                  <c:v>13.8</c:v>
                </c:pt>
                <c:pt idx="466">
                  <c:v>13.8200000000001</c:v>
                </c:pt>
                <c:pt idx="467">
                  <c:v>13.84</c:v>
                </c:pt>
                <c:pt idx="468">
                  <c:v>13.860000000000101</c:v>
                </c:pt>
                <c:pt idx="469">
                  <c:v>13.8800000000001</c:v>
                </c:pt>
                <c:pt idx="470">
                  <c:v>13.9000000000001</c:v>
                </c:pt>
                <c:pt idx="471">
                  <c:v>13.920000000000099</c:v>
                </c:pt>
                <c:pt idx="472">
                  <c:v>13.940000000000101</c:v>
                </c:pt>
                <c:pt idx="473">
                  <c:v>13.9600000000001</c:v>
                </c:pt>
                <c:pt idx="474">
                  <c:v>13.9800000000001</c:v>
                </c:pt>
                <c:pt idx="475">
                  <c:v>14.000000000000099</c:v>
                </c:pt>
                <c:pt idx="476">
                  <c:v>14.020000000000101</c:v>
                </c:pt>
                <c:pt idx="477">
                  <c:v>14.0400000000001</c:v>
                </c:pt>
                <c:pt idx="478">
                  <c:v>14.0600000000001</c:v>
                </c:pt>
                <c:pt idx="479">
                  <c:v>14.0800000000001</c:v>
                </c:pt>
                <c:pt idx="480">
                  <c:v>14.100000000000099</c:v>
                </c:pt>
                <c:pt idx="481">
                  <c:v>14.1200000000001</c:v>
                </c:pt>
                <c:pt idx="482">
                  <c:v>14.1400000000001</c:v>
                </c:pt>
                <c:pt idx="483">
                  <c:v>14.1600000000001</c:v>
                </c:pt>
                <c:pt idx="484">
                  <c:v>14.180000000000099</c:v>
                </c:pt>
                <c:pt idx="485">
                  <c:v>14.200000000000101</c:v>
                </c:pt>
                <c:pt idx="486">
                  <c:v>14.2200000000001</c:v>
                </c:pt>
                <c:pt idx="487">
                  <c:v>14.2400000000001</c:v>
                </c:pt>
                <c:pt idx="488">
                  <c:v>14.260000000000099</c:v>
                </c:pt>
                <c:pt idx="489">
                  <c:v>14.280000000000101</c:v>
                </c:pt>
                <c:pt idx="490">
                  <c:v>14.3000000000001</c:v>
                </c:pt>
                <c:pt idx="491">
                  <c:v>14.3200000000001</c:v>
                </c:pt>
                <c:pt idx="492">
                  <c:v>14.340000000000099</c:v>
                </c:pt>
                <c:pt idx="493">
                  <c:v>14.360000000000101</c:v>
                </c:pt>
                <c:pt idx="494">
                  <c:v>14.3800000000001</c:v>
                </c:pt>
                <c:pt idx="495">
                  <c:v>14.4000000000001</c:v>
                </c:pt>
                <c:pt idx="496">
                  <c:v>14.420000000000099</c:v>
                </c:pt>
                <c:pt idx="497">
                  <c:v>14.440000000000101</c:v>
                </c:pt>
                <c:pt idx="498">
                  <c:v>14.4600000000001</c:v>
                </c:pt>
                <c:pt idx="499">
                  <c:v>14.4800000000001</c:v>
                </c:pt>
                <c:pt idx="500">
                  <c:v>14.500000000000099</c:v>
                </c:pt>
                <c:pt idx="501">
                  <c:v>14.520000000000101</c:v>
                </c:pt>
                <c:pt idx="502">
                  <c:v>14.5400000000001</c:v>
                </c:pt>
                <c:pt idx="503">
                  <c:v>14.5600000000001</c:v>
                </c:pt>
                <c:pt idx="504">
                  <c:v>14.5800000000001</c:v>
                </c:pt>
                <c:pt idx="505">
                  <c:v>14.600000000000099</c:v>
                </c:pt>
                <c:pt idx="506">
                  <c:v>14.6200000000001</c:v>
                </c:pt>
                <c:pt idx="507">
                  <c:v>14.6400000000001</c:v>
                </c:pt>
                <c:pt idx="508">
                  <c:v>14.6600000000001</c:v>
                </c:pt>
                <c:pt idx="509">
                  <c:v>14.680000000000099</c:v>
                </c:pt>
                <c:pt idx="510">
                  <c:v>14.700000000000101</c:v>
                </c:pt>
                <c:pt idx="511">
                  <c:v>14.7200000000001</c:v>
                </c:pt>
                <c:pt idx="512">
                  <c:v>14.7400000000001</c:v>
                </c:pt>
                <c:pt idx="513">
                  <c:v>14.760000000000099</c:v>
                </c:pt>
                <c:pt idx="514">
                  <c:v>14.780000000000101</c:v>
                </c:pt>
                <c:pt idx="515">
                  <c:v>14.8000000000001</c:v>
                </c:pt>
                <c:pt idx="516">
                  <c:v>14.8200000000001</c:v>
                </c:pt>
                <c:pt idx="517">
                  <c:v>14.840000000000099</c:v>
                </c:pt>
                <c:pt idx="518">
                  <c:v>14.860000000000101</c:v>
                </c:pt>
                <c:pt idx="519">
                  <c:v>14.8800000000001</c:v>
                </c:pt>
                <c:pt idx="520">
                  <c:v>14.9000000000001</c:v>
                </c:pt>
                <c:pt idx="521">
                  <c:v>14.920000000000099</c:v>
                </c:pt>
                <c:pt idx="522">
                  <c:v>14.940000000000101</c:v>
                </c:pt>
                <c:pt idx="523">
                  <c:v>14.9600000000001</c:v>
                </c:pt>
                <c:pt idx="524">
                  <c:v>14.9800000000001</c:v>
                </c:pt>
                <c:pt idx="525">
                  <c:v>15.000000000000099</c:v>
                </c:pt>
                <c:pt idx="526">
                  <c:v>15.020000000000101</c:v>
                </c:pt>
                <c:pt idx="527">
                  <c:v>15.0400000000001</c:v>
                </c:pt>
                <c:pt idx="528">
                  <c:v>15.0600000000001</c:v>
                </c:pt>
                <c:pt idx="529">
                  <c:v>15.0800000000001</c:v>
                </c:pt>
                <c:pt idx="530">
                  <c:v>15.100000000000099</c:v>
                </c:pt>
                <c:pt idx="531">
                  <c:v>15.1200000000001</c:v>
                </c:pt>
                <c:pt idx="532">
                  <c:v>15.1400000000001</c:v>
                </c:pt>
                <c:pt idx="533">
                  <c:v>15.1600000000001</c:v>
                </c:pt>
                <c:pt idx="534">
                  <c:v>15.180000000000099</c:v>
                </c:pt>
                <c:pt idx="535">
                  <c:v>15.200000000000101</c:v>
                </c:pt>
                <c:pt idx="536">
                  <c:v>15.2200000000001</c:v>
                </c:pt>
                <c:pt idx="537">
                  <c:v>15.2400000000001</c:v>
                </c:pt>
                <c:pt idx="538">
                  <c:v>15.260000000000099</c:v>
                </c:pt>
                <c:pt idx="539">
                  <c:v>15.2800000000002</c:v>
                </c:pt>
                <c:pt idx="540">
                  <c:v>15.3000000000001</c:v>
                </c:pt>
                <c:pt idx="541">
                  <c:v>15.3200000000001</c:v>
                </c:pt>
                <c:pt idx="542">
                  <c:v>15.340000000000201</c:v>
                </c:pt>
                <c:pt idx="543">
                  <c:v>15.3600000000002</c:v>
                </c:pt>
                <c:pt idx="544">
                  <c:v>15.3800000000002</c:v>
                </c:pt>
                <c:pt idx="545">
                  <c:v>15.400000000000199</c:v>
                </c:pt>
                <c:pt idx="546">
                  <c:v>15.420000000000201</c:v>
                </c:pt>
                <c:pt idx="547">
                  <c:v>15.4400000000002</c:v>
                </c:pt>
                <c:pt idx="548">
                  <c:v>15.4600000000002</c:v>
                </c:pt>
                <c:pt idx="549">
                  <c:v>15.480000000000199</c:v>
                </c:pt>
                <c:pt idx="550">
                  <c:v>15.500000000000201</c:v>
                </c:pt>
              </c:numCache>
            </c:numRef>
          </c:cat>
          <c:val>
            <c:numRef>
              <c:f>'1-locus profile'!$K$29:$K$579</c:f>
              <c:numCache>
                <c:formatCode>General</c:formatCode>
                <c:ptCount val="55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0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0</c:v>
                </c:pt>
                <c:pt idx="141">
                  <c:v>0</c:v>
                </c:pt>
                <c:pt idx="142">
                  <c:v>0</c:v>
                </c:pt>
                <c:pt idx="143">
                  <c:v>0</c:v>
                </c:pt>
                <c:pt idx="144">
                  <c:v>0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</c:v>
                </c:pt>
                <c:pt idx="149">
                  <c:v>0</c:v>
                </c:pt>
                <c:pt idx="150">
                  <c:v>0</c:v>
                </c:pt>
                <c:pt idx="151">
                  <c:v>0</c:v>
                </c:pt>
                <c:pt idx="152">
                  <c:v>0</c:v>
                </c:pt>
                <c:pt idx="153">
                  <c:v>0</c:v>
                </c:pt>
                <c:pt idx="154">
                  <c:v>0</c:v>
                </c:pt>
                <c:pt idx="155">
                  <c:v>0</c:v>
                </c:pt>
                <c:pt idx="156">
                  <c:v>0</c:v>
                </c:pt>
                <c:pt idx="157">
                  <c:v>0</c:v>
                </c:pt>
                <c:pt idx="158">
                  <c:v>0</c:v>
                </c:pt>
                <c:pt idx="159">
                  <c:v>0</c:v>
                </c:pt>
                <c:pt idx="160">
                  <c:v>0</c:v>
                </c:pt>
                <c:pt idx="161">
                  <c:v>0</c:v>
                </c:pt>
                <c:pt idx="162">
                  <c:v>0</c:v>
                </c:pt>
                <c:pt idx="163">
                  <c:v>0</c:v>
                </c:pt>
                <c:pt idx="164">
                  <c:v>0</c:v>
                </c:pt>
                <c:pt idx="165">
                  <c:v>0</c:v>
                </c:pt>
                <c:pt idx="166">
                  <c:v>0</c:v>
                </c:pt>
                <c:pt idx="167">
                  <c:v>0</c:v>
                </c:pt>
                <c:pt idx="168">
                  <c:v>0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0</c:v>
                </c:pt>
                <c:pt idx="173">
                  <c:v>0</c:v>
                </c:pt>
                <c:pt idx="174">
                  <c:v>0</c:v>
                </c:pt>
                <c:pt idx="175">
                  <c:v>0</c:v>
                </c:pt>
                <c:pt idx="176">
                  <c:v>0</c:v>
                </c:pt>
                <c:pt idx="177">
                  <c:v>0</c:v>
                </c:pt>
                <c:pt idx="178">
                  <c:v>0</c:v>
                </c:pt>
                <c:pt idx="179">
                  <c:v>0</c:v>
                </c:pt>
                <c:pt idx="180">
                  <c:v>0</c:v>
                </c:pt>
                <c:pt idx="181">
                  <c:v>0</c:v>
                </c:pt>
                <c:pt idx="182">
                  <c:v>0</c:v>
                </c:pt>
                <c:pt idx="183">
                  <c:v>0</c:v>
                </c:pt>
                <c:pt idx="184">
                  <c:v>0</c:v>
                </c:pt>
                <c:pt idx="185">
                  <c:v>0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0</c:v>
                </c:pt>
                <c:pt idx="190">
                  <c:v>0</c:v>
                </c:pt>
                <c:pt idx="191">
                  <c:v>0</c:v>
                </c:pt>
                <c:pt idx="192">
                  <c:v>0</c:v>
                </c:pt>
                <c:pt idx="193">
                  <c:v>0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0</c:v>
                </c:pt>
                <c:pt idx="200">
                  <c:v>0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0</c:v>
                </c:pt>
                <c:pt idx="241">
                  <c:v>0</c:v>
                </c:pt>
                <c:pt idx="242">
                  <c:v>0</c:v>
                </c:pt>
                <c:pt idx="243">
                  <c:v>0</c:v>
                </c:pt>
                <c:pt idx="244">
                  <c:v>0</c:v>
                </c:pt>
                <c:pt idx="245">
                  <c:v>0</c:v>
                </c:pt>
                <c:pt idx="246">
                  <c:v>0</c:v>
                </c:pt>
                <c:pt idx="247">
                  <c:v>0</c:v>
                </c:pt>
                <c:pt idx="248">
                  <c:v>0</c:v>
                </c:pt>
                <c:pt idx="249">
                  <c:v>0</c:v>
                </c:pt>
                <c:pt idx="250">
                  <c:v>0</c:v>
                </c:pt>
                <c:pt idx="251">
                  <c:v>0</c:v>
                </c:pt>
                <c:pt idx="252">
                  <c:v>0</c:v>
                </c:pt>
                <c:pt idx="253">
                  <c:v>0</c:v>
                </c:pt>
                <c:pt idx="254">
                  <c:v>0</c:v>
                </c:pt>
                <c:pt idx="255">
                  <c:v>0</c:v>
                </c:pt>
                <c:pt idx="256">
                  <c:v>0</c:v>
                </c:pt>
                <c:pt idx="257">
                  <c:v>0</c:v>
                </c:pt>
                <c:pt idx="258">
                  <c:v>0</c:v>
                </c:pt>
                <c:pt idx="259">
                  <c:v>0</c:v>
                </c:pt>
                <c:pt idx="260">
                  <c:v>0</c:v>
                </c:pt>
                <c:pt idx="261">
                  <c:v>0</c:v>
                </c:pt>
                <c:pt idx="262">
                  <c:v>0</c:v>
                </c:pt>
                <c:pt idx="263">
                  <c:v>0</c:v>
                </c:pt>
                <c:pt idx="264">
                  <c:v>0</c:v>
                </c:pt>
                <c:pt idx="265">
                  <c:v>0</c:v>
                </c:pt>
                <c:pt idx="266">
                  <c:v>0</c:v>
                </c:pt>
                <c:pt idx="267">
                  <c:v>0</c:v>
                </c:pt>
                <c:pt idx="268">
                  <c:v>0</c:v>
                </c:pt>
                <c:pt idx="269">
                  <c:v>0</c:v>
                </c:pt>
                <c:pt idx="270">
                  <c:v>0</c:v>
                </c:pt>
                <c:pt idx="271">
                  <c:v>0</c:v>
                </c:pt>
                <c:pt idx="272">
                  <c:v>0</c:v>
                </c:pt>
                <c:pt idx="273">
                  <c:v>0</c:v>
                </c:pt>
                <c:pt idx="274">
                  <c:v>0</c:v>
                </c:pt>
                <c:pt idx="275">
                  <c:v>0</c:v>
                </c:pt>
                <c:pt idx="276">
                  <c:v>0</c:v>
                </c:pt>
                <c:pt idx="277">
                  <c:v>0</c:v>
                </c:pt>
                <c:pt idx="278">
                  <c:v>0</c:v>
                </c:pt>
                <c:pt idx="279">
                  <c:v>0</c:v>
                </c:pt>
                <c:pt idx="280">
                  <c:v>0</c:v>
                </c:pt>
                <c:pt idx="281">
                  <c:v>0</c:v>
                </c:pt>
                <c:pt idx="282">
                  <c:v>0</c:v>
                </c:pt>
                <c:pt idx="283">
                  <c:v>0</c:v>
                </c:pt>
                <c:pt idx="284">
                  <c:v>0</c:v>
                </c:pt>
                <c:pt idx="285">
                  <c:v>0</c:v>
                </c:pt>
                <c:pt idx="286">
                  <c:v>0</c:v>
                </c:pt>
                <c:pt idx="287">
                  <c:v>0</c:v>
                </c:pt>
                <c:pt idx="288">
                  <c:v>0</c:v>
                </c:pt>
                <c:pt idx="289">
                  <c:v>0</c:v>
                </c:pt>
                <c:pt idx="290">
                  <c:v>0</c:v>
                </c:pt>
                <c:pt idx="291">
                  <c:v>0</c:v>
                </c:pt>
                <c:pt idx="292">
                  <c:v>0</c:v>
                </c:pt>
                <c:pt idx="293">
                  <c:v>0</c:v>
                </c:pt>
                <c:pt idx="294">
                  <c:v>0</c:v>
                </c:pt>
                <c:pt idx="295">
                  <c:v>0</c:v>
                </c:pt>
                <c:pt idx="296">
                  <c:v>0</c:v>
                </c:pt>
                <c:pt idx="297">
                  <c:v>0</c:v>
                </c:pt>
                <c:pt idx="298">
                  <c:v>0</c:v>
                </c:pt>
                <c:pt idx="299">
                  <c:v>0</c:v>
                </c:pt>
                <c:pt idx="300">
                  <c:v>0</c:v>
                </c:pt>
                <c:pt idx="301">
                  <c:v>0</c:v>
                </c:pt>
                <c:pt idx="302">
                  <c:v>0</c:v>
                </c:pt>
                <c:pt idx="303">
                  <c:v>0</c:v>
                </c:pt>
                <c:pt idx="304">
                  <c:v>0</c:v>
                </c:pt>
                <c:pt idx="305">
                  <c:v>0</c:v>
                </c:pt>
                <c:pt idx="306">
                  <c:v>0</c:v>
                </c:pt>
                <c:pt idx="307">
                  <c:v>0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0</c:v>
                </c:pt>
                <c:pt idx="313">
                  <c:v>0</c:v>
                </c:pt>
                <c:pt idx="314">
                  <c:v>0</c:v>
                </c:pt>
                <c:pt idx="315">
                  <c:v>0</c:v>
                </c:pt>
                <c:pt idx="316">
                  <c:v>0</c:v>
                </c:pt>
                <c:pt idx="317">
                  <c:v>0</c:v>
                </c:pt>
                <c:pt idx="318">
                  <c:v>0</c:v>
                </c:pt>
                <c:pt idx="319">
                  <c:v>0</c:v>
                </c:pt>
                <c:pt idx="320">
                  <c:v>0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0</c:v>
                </c:pt>
                <c:pt idx="325">
                  <c:v>0</c:v>
                </c:pt>
                <c:pt idx="326">
                  <c:v>0</c:v>
                </c:pt>
                <c:pt idx="327">
                  <c:v>0</c:v>
                </c:pt>
                <c:pt idx="328">
                  <c:v>0</c:v>
                </c:pt>
                <c:pt idx="329">
                  <c:v>0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0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0</c:v>
                </c:pt>
                <c:pt idx="350">
                  <c:v>0</c:v>
                </c:pt>
                <c:pt idx="351">
                  <c:v>0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0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0</c:v>
                </c:pt>
                <c:pt idx="363">
                  <c:v>0</c:v>
                </c:pt>
                <c:pt idx="364">
                  <c:v>0</c:v>
                </c:pt>
                <c:pt idx="365">
                  <c:v>0</c:v>
                </c:pt>
                <c:pt idx="366">
                  <c:v>0</c:v>
                </c:pt>
                <c:pt idx="367">
                  <c:v>0</c:v>
                </c:pt>
                <c:pt idx="368">
                  <c:v>0</c:v>
                </c:pt>
                <c:pt idx="369">
                  <c:v>0</c:v>
                </c:pt>
                <c:pt idx="370">
                  <c:v>0</c:v>
                </c:pt>
                <c:pt idx="371">
                  <c:v>0</c:v>
                </c:pt>
                <c:pt idx="372">
                  <c:v>0</c:v>
                </c:pt>
                <c:pt idx="373">
                  <c:v>0</c:v>
                </c:pt>
                <c:pt idx="374">
                  <c:v>0</c:v>
                </c:pt>
                <c:pt idx="375">
                  <c:v>0</c:v>
                </c:pt>
                <c:pt idx="376">
                  <c:v>0</c:v>
                </c:pt>
                <c:pt idx="377">
                  <c:v>0</c:v>
                </c:pt>
                <c:pt idx="378">
                  <c:v>0</c:v>
                </c:pt>
                <c:pt idx="379">
                  <c:v>0</c:v>
                </c:pt>
                <c:pt idx="380">
                  <c:v>0</c:v>
                </c:pt>
                <c:pt idx="381">
                  <c:v>0</c:v>
                </c:pt>
                <c:pt idx="382">
                  <c:v>0</c:v>
                </c:pt>
                <c:pt idx="383">
                  <c:v>0</c:v>
                </c:pt>
                <c:pt idx="384">
                  <c:v>0</c:v>
                </c:pt>
                <c:pt idx="385">
                  <c:v>0</c:v>
                </c:pt>
                <c:pt idx="386">
                  <c:v>0</c:v>
                </c:pt>
                <c:pt idx="387">
                  <c:v>0</c:v>
                </c:pt>
                <c:pt idx="388">
                  <c:v>0</c:v>
                </c:pt>
                <c:pt idx="389">
                  <c:v>0</c:v>
                </c:pt>
                <c:pt idx="390">
                  <c:v>0</c:v>
                </c:pt>
                <c:pt idx="391">
                  <c:v>0</c:v>
                </c:pt>
                <c:pt idx="392">
                  <c:v>0</c:v>
                </c:pt>
                <c:pt idx="393">
                  <c:v>0</c:v>
                </c:pt>
                <c:pt idx="394">
                  <c:v>0</c:v>
                </c:pt>
                <c:pt idx="395">
                  <c:v>0</c:v>
                </c:pt>
                <c:pt idx="396">
                  <c:v>0</c:v>
                </c:pt>
                <c:pt idx="397">
                  <c:v>0</c:v>
                </c:pt>
                <c:pt idx="398">
                  <c:v>0</c:v>
                </c:pt>
                <c:pt idx="399">
                  <c:v>0</c:v>
                </c:pt>
                <c:pt idx="400">
                  <c:v>0</c:v>
                </c:pt>
                <c:pt idx="401">
                  <c:v>0</c:v>
                </c:pt>
                <c:pt idx="402">
                  <c:v>0</c:v>
                </c:pt>
                <c:pt idx="403">
                  <c:v>0</c:v>
                </c:pt>
                <c:pt idx="404">
                  <c:v>0</c:v>
                </c:pt>
                <c:pt idx="405">
                  <c:v>0</c:v>
                </c:pt>
                <c:pt idx="406">
                  <c:v>0</c:v>
                </c:pt>
                <c:pt idx="407">
                  <c:v>0</c:v>
                </c:pt>
                <c:pt idx="408">
                  <c:v>0</c:v>
                </c:pt>
                <c:pt idx="409">
                  <c:v>0</c:v>
                </c:pt>
                <c:pt idx="410">
                  <c:v>0</c:v>
                </c:pt>
                <c:pt idx="411">
                  <c:v>0</c:v>
                </c:pt>
                <c:pt idx="412">
                  <c:v>0</c:v>
                </c:pt>
                <c:pt idx="413">
                  <c:v>0</c:v>
                </c:pt>
                <c:pt idx="414">
                  <c:v>0</c:v>
                </c:pt>
                <c:pt idx="415">
                  <c:v>0</c:v>
                </c:pt>
                <c:pt idx="416">
                  <c:v>0</c:v>
                </c:pt>
                <c:pt idx="417">
                  <c:v>0</c:v>
                </c:pt>
                <c:pt idx="418">
                  <c:v>0</c:v>
                </c:pt>
                <c:pt idx="419">
                  <c:v>0</c:v>
                </c:pt>
                <c:pt idx="420">
                  <c:v>0</c:v>
                </c:pt>
                <c:pt idx="421">
                  <c:v>0</c:v>
                </c:pt>
                <c:pt idx="422">
                  <c:v>0</c:v>
                </c:pt>
                <c:pt idx="423">
                  <c:v>0</c:v>
                </c:pt>
                <c:pt idx="424">
                  <c:v>0</c:v>
                </c:pt>
                <c:pt idx="425">
                  <c:v>0</c:v>
                </c:pt>
                <c:pt idx="426">
                  <c:v>0</c:v>
                </c:pt>
                <c:pt idx="427">
                  <c:v>0</c:v>
                </c:pt>
                <c:pt idx="428">
                  <c:v>0</c:v>
                </c:pt>
                <c:pt idx="429">
                  <c:v>0</c:v>
                </c:pt>
                <c:pt idx="430">
                  <c:v>0</c:v>
                </c:pt>
                <c:pt idx="431">
                  <c:v>0</c:v>
                </c:pt>
                <c:pt idx="432">
                  <c:v>0</c:v>
                </c:pt>
                <c:pt idx="433">
                  <c:v>0</c:v>
                </c:pt>
                <c:pt idx="434">
                  <c:v>0</c:v>
                </c:pt>
                <c:pt idx="435">
                  <c:v>0</c:v>
                </c:pt>
                <c:pt idx="436">
                  <c:v>0</c:v>
                </c:pt>
                <c:pt idx="437">
                  <c:v>0</c:v>
                </c:pt>
                <c:pt idx="438">
                  <c:v>0</c:v>
                </c:pt>
                <c:pt idx="439">
                  <c:v>0</c:v>
                </c:pt>
                <c:pt idx="440">
                  <c:v>0</c:v>
                </c:pt>
                <c:pt idx="441">
                  <c:v>0</c:v>
                </c:pt>
                <c:pt idx="442">
                  <c:v>0</c:v>
                </c:pt>
                <c:pt idx="443">
                  <c:v>0</c:v>
                </c:pt>
                <c:pt idx="444">
                  <c:v>0</c:v>
                </c:pt>
                <c:pt idx="445">
                  <c:v>0</c:v>
                </c:pt>
                <c:pt idx="446">
                  <c:v>0</c:v>
                </c:pt>
                <c:pt idx="447">
                  <c:v>0</c:v>
                </c:pt>
                <c:pt idx="448">
                  <c:v>0</c:v>
                </c:pt>
                <c:pt idx="449">
                  <c:v>0</c:v>
                </c:pt>
                <c:pt idx="450">
                  <c:v>0</c:v>
                </c:pt>
                <c:pt idx="451">
                  <c:v>0</c:v>
                </c:pt>
                <c:pt idx="452">
                  <c:v>0</c:v>
                </c:pt>
                <c:pt idx="453">
                  <c:v>0</c:v>
                </c:pt>
                <c:pt idx="454">
                  <c:v>0</c:v>
                </c:pt>
                <c:pt idx="455">
                  <c:v>0</c:v>
                </c:pt>
                <c:pt idx="456">
                  <c:v>0</c:v>
                </c:pt>
                <c:pt idx="457">
                  <c:v>0</c:v>
                </c:pt>
                <c:pt idx="458">
                  <c:v>0</c:v>
                </c:pt>
                <c:pt idx="459">
                  <c:v>0</c:v>
                </c:pt>
                <c:pt idx="460">
                  <c:v>0</c:v>
                </c:pt>
                <c:pt idx="461">
                  <c:v>0</c:v>
                </c:pt>
                <c:pt idx="462">
                  <c:v>0</c:v>
                </c:pt>
                <c:pt idx="463">
                  <c:v>0</c:v>
                </c:pt>
                <c:pt idx="464">
                  <c:v>0</c:v>
                </c:pt>
                <c:pt idx="465">
                  <c:v>0</c:v>
                </c:pt>
                <c:pt idx="466">
                  <c:v>0</c:v>
                </c:pt>
                <c:pt idx="467">
                  <c:v>0</c:v>
                </c:pt>
                <c:pt idx="468">
                  <c:v>0</c:v>
                </c:pt>
                <c:pt idx="469">
                  <c:v>0</c:v>
                </c:pt>
                <c:pt idx="470">
                  <c:v>0</c:v>
                </c:pt>
                <c:pt idx="471">
                  <c:v>0</c:v>
                </c:pt>
                <c:pt idx="472">
                  <c:v>0</c:v>
                </c:pt>
                <c:pt idx="473">
                  <c:v>0</c:v>
                </c:pt>
                <c:pt idx="474">
                  <c:v>0</c:v>
                </c:pt>
                <c:pt idx="475">
                  <c:v>0</c:v>
                </c:pt>
                <c:pt idx="476">
                  <c:v>0</c:v>
                </c:pt>
                <c:pt idx="477">
                  <c:v>0</c:v>
                </c:pt>
                <c:pt idx="478">
                  <c:v>0</c:v>
                </c:pt>
                <c:pt idx="479">
                  <c:v>0</c:v>
                </c:pt>
                <c:pt idx="480">
                  <c:v>0</c:v>
                </c:pt>
                <c:pt idx="481">
                  <c:v>0</c:v>
                </c:pt>
                <c:pt idx="482">
                  <c:v>0</c:v>
                </c:pt>
                <c:pt idx="483">
                  <c:v>0</c:v>
                </c:pt>
                <c:pt idx="484">
                  <c:v>0</c:v>
                </c:pt>
                <c:pt idx="485">
                  <c:v>0</c:v>
                </c:pt>
                <c:pt idx="486">
                  <c:v>0</c:v>
                </c:pt>
                <c:pt idx="487">
                  <c:v>0</c:v>
                </c:pt>
                <c:pt idx="488">
                  <c:v>0</c:v>
                </c:pt>
                <c:pt idx="489">
                  <c:v>0</c:v>
                </c:pt>
                <c:pt idx="490">
                  <c:v>0</c:v>
                </c:pt>
                <c:pt idx="491">
                  <c:v>0</c:v>
                </c:pt>
                <c:pt idx="492">
                  <c:v>0</c:v>
                </c:pt>
                <c:pt idx="493">
                  <c:v>0</c:v>
                </c:pt>
                <c:pt idx="494">
                  <c:v>0</c:v>
                </c:pt>
                <c:pt idx="495">
                  <c:v>0</c:v>
                </c:pt>
                <c:pt idx="496">
                  <c:v>0</c:v>
                </c:pt>
                <c:pt idx="497">
                  <c:v>0</c:v>
                </c:pt>
                <c:pt idx="498">
                  <c:v>0</c:v>
                </c:pt>
                <c:pt idx="499">
                  <c:v>0</c:v>
                </c:pt>
                <c:pt idx="500">
                  <c:v>0</c:v>
                </c:pt>
                <c:pt idx="501">
                  <c:v>0</c:v>
                </c:pt>
                <c:pt idx="502">
                  <c:v>0</c:v>
                </c:pt>
                <c:pt idx="503">
                  <c:v>0</c:v>
                </c:pt>
                <c:pt idx="504">
                  <c:v>0</c:v>
                </c:pt>
                <c:pt idx="505">
                  <c:v>0</c:v>
                </c:pt>
                <c:pt idx="506">
                  <c:v>0</c:v>
                </c:pt>
                <c:pt idx="507">
                  <c:v>0</c:v>
                </c:pt>
                <c:pt idx="508">
                  <c:v>0</c:v>
                </c:pt>
                <c:pt idx="509">
                  <c:v>0</c:v>
                </c:pt>
                <c:pt idx="510">
                  <c:v>0</c:v>
                </c:pt>
                <c:pt idx="511">
                  <c:v>0</c:v>
                </c:pt>
                <c:pt idx="512">
                  <c:v>0</c:v>
                </c:pt>
                <c:pt idx="513">
                  <c:v>0</c:v>
                </c:pt>
                <c:pt idx="514">
                  <c:v>0</c:v>
                </c:pt>
                <c:pt idx="515">
                  <c:v>0</c:v>
                </c:pt>
                <c:pt idx="516">
                  <c:v>0</c:v>
                </c:pt>
                <c:pt idx="517">
                  <c:v>0</c:v>
                </c:pt>
                <c:pt idx="518">
                  <c:v>0</c:v>
                </c:pt>
                <c:pt idx="519">
                  <c:v>0</c:v>
                </c:pt>
                <c:pt idx="520">
                  <c:v>0</c:v>
                </c:pt>
                <c:pt idx="521">
                  <c:v>0</c:v>
                </c:pt>
                <c:pt idx="522">
                  <c:v>0</c:v>
                </c:pt>
                <c:pt idx="523">
                  <c:v>0</c:v>
                </c:pt>
                <c:pt idx="524">
                  <c:v>0</c:v>
                </c:pt>
                <c:pt idx="525">
                  <c:v>0</c:v>
                </c:pt>
                <c:pt idx="526">
                  <c:v>0</c:v>
                </c:pt>
                <c:pt idx="527">
                  <c:v>0</c:v>
                </c:pt>
                <c:pt idx="528">
                  <c:v>0</c:v>
                </c:pt>
                <c:pt idx="529">
                  <c:v>0</c:v>
                </c:pt>
                <c:pt idx="530">
                  <c:v>0</c:v>
                </c:pt>
                <c:pt idx="531">
                  <c:v>0</c:v>
                </c:pt>
                <c:pt idx="532">
                  <c:v>0</c:v>
                </c:pt>
                <c:pt idx="533">
                  <c:v>0</c:v>
                </c:pt>
                <c:pt idx="534">
                  <c:v>0</c:v>
                </c:pt>
                <c:pt idx="535">
                  <c:v>0</c:v>
                </c:pt>
                <c:pt idx="536">
                  <c:v>0</c:v>
                </c:pt>
                <c:pt idx="537">
                  <c:v>0</c:v>
                </c:pt>
                <c:pt idx="538">
                  <c:v>0</c:v>
                </c:pt>
                <c:pt idx="539">
                  <c:v>0</c:v>
                </c:pt>
                <c:pt idx="540">
                  <c:v>0</c:v>
                </c:pt>
                <c:pt idx="541">
                  <c:v>0</c:v>
                </c:pt>
                <c:pt idx="542">
                  <c:v>0</c:v>
                </c:pt>
                <c:pt idx="543">
                  <c:v>0</c:v>
                </c:pt>
                <c:pt idx="544">
                  <c:v>0</c:v>
                </c:pt>
                <c:pt idx="545">
                  <c:v>0</c:v>
                </c:pt>
                <c:pt idx="546">
                  <c:v>0</c:v>
                </c:pt>
                <c:pt idx="547">
                  <c:v>0</c:v>
                </c:pt>
                <c:pt idx="548">
                  <c:v>0</c:v>
                </c:pt>
                <c:pt idx="549">
                  <c:v>0</c:v>
                </c:pt>
                <c:pt idx="550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A-B340-4A83-9330-D1370FE8A7C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58881280"/>
        <c:axId val="158882816"/>
      </c:lineChart>
      <c:catAx>
        <c:axId val="15887795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58879744"/>
        <c:crosses val="autoZero"/>
        <c:auto val="0"/>
        <c:lblAlgn val="ctr"/>
        <c:lblOffset val="100"/>
        <c:tickLblSkip val="1"/>
        <c:tickMarkSkip val="1"/>
        <c:noMultiLvlLbl val="0"/>
      </c:catAx>
      <c:valAx>
        <c:axId val="158879744"/>
        <c:scaling>
          <c:orientation val="minMax"/>
          <c:max val="800"/>
          <c:min val="0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58877952"/>
        <c:crosses val="autoZero"/>
        <c:crossBetween val="between"/>
      </c:valAx>
      <c:catAx>
        <c:axId val="158881280"/>
        <c:scaling>
          <c:orientation val="minMax"/>
        </c:scaling>
        <c:delete val="0"/>
        <c:axPos val="t"/>
        <c:numFmt formatCode="General" sourceLinked="1"/>
        <c:majorTickMark val="none"/>
        <c:minorTickMark val="none"/>
        <c:tickLblPos val="nextTo"/>
        <c:spPr>
          <a:ln w="9525">
            <a:noFill/>
          </a:ln>
        </c:spPr>
        <c:txPr>
          <a:bodyPr rot="-2700000" vert="horz"/>
          <a:lstStyle/>
          <a:p>
            <a:pPr>
              <a:defRPr sz="200" b="0" i="0" u="none" strike="noStrike" baseline="0">
                <a:solidFill>
                  <a:srgbClr val="FFFFFF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58882816"/>
        <c:crosses val="max"/>
        <c:auto val="1"/>
        <c:lblAlgn val="ctr"/>
        <c:lblOffset val="100"/>
        <c:tickLblSkip val="13"/>
        <c:tickMarkSkip val="1"/>
        <c:noMultiLvlLbl val="0"/>
      </c:catAx>
      <c:valAx>
        <c:axId val="158882816"/>
        <c:scaling>
          <c:orientation val="minMax"/>
        </c:scaling>
        <c:delete val="1"/>
        <c:axPos val="r"/>
        <c:numFmt formatCode="General" sourceLinked="1"/>
        <c:majorTickMark val="out"/>
        <c:minorTickMark val="none"/>
        <c:tickLblPos val="nextTo"/>
        <c:crossAx val="158881280"/>
        <c:crosses val="max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spPr>
    <a:solidFill>
      <a:srgbClr val="FFFFFF"/>
    </a:solidFill>
    <a:ln w="9525">
      <a:noFill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85A355-0A42-4E3E-BE80-4C391AAA0288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F71047-5C1E-4379-89D3-EDAA7EF96B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3030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149F0FD-C6C0-4D38-8E2B-04EEFEDA625D}" type="slidenum"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514103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D5CD42-EE61-4BBF-8D3A-3AC10D80CB2E}" type="slidenum">
              <a:rPr lang="en-US" smtClean="0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37538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73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3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FFC765-3868-4143-8D73-0157D928FBC5}" type="slidenum"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00010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2F67D4D-68CF-4841-B032-9C1895838ABB}" type="slidenum">
              <a:rPr lang="en-US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65245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2F67D4D-68CF-4841-B032-9C1895838ABB}" type="slidenum">
              <a:rPr lang="en-US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75077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449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2345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9F8AB75-7024-48A1-AC70-AD9D8960A115}" type="slidenum">
              <a:rPr lang="en-US" smtClean="0">
                <a:solidFill>
                  <a:srgbClr val="000000"/>
                </a:solidFill>
                <a:latin typeface="Arial" pitchFamily="34" charset="0"/>
              </a:rPr>
              <a:pPr/>
              <a:t>11</a:t>
            </a:fld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71426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6BDEFC-100A-4806-91EC-E0060B5BD740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69696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2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2355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C1F0645-BA5C-46D4-A105-08E670AEE080}" type="slidenum">
              <a:rPr lang="en-US" smtClean="0">
                <a:solidFill>
                  <a:srgbClr val="000000"/>
                </a:solidFill>
                <a:latin typeface="Arial" pitchFamily="34" charset="0"/>
              </a:rPr>
              <a:pPr/>
              <a:t>13</a:t>
            </a:fld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73304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2F67D4D-68CF-4841-B032-9C1895838ABB}" type="slidenum">
              <a:rPr lang="en-US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72697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2F67D4D-68CF-4841-B032-9C1895838ABB}" type="slidenum">
              <a:rPr lang="en-US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31232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C9CAA1-F689-410B-A2A8-39D0BA463830}" type="slidenum">
              <a:rPr lang="en-US" smtClean="0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65371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37A88D-844B-4011-97F1-B4C102AB22A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958C4B0-ED46-45F6-B676-E399C6EF4C7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D0C83FE-B99C-4DB2-AF33-FCB7C05D8B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52205-101E-4CFB-AF1C-38297B5697EF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150961-CD80-45B8-96ED-CBA0EC69AD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0A5081-780F-4727-9ED5-858A9D4680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A0D6C9-A830-4746-B7AD-A08C235137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8964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FC6E2A-487A-4082-9482-1A0B5B0492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053137F-7D48-432F-A767-4FADD3B2E7A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A6ADA8-C883-456E-A728-4199D906CA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52205-101E-4CFB-AF1C-38297B5697EF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EE8ADF6-3188-42F2-B448-59BE445486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4DDC15-448D-4586-86BE-10FAC0E1AD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A0D6C9-A830-4746-B7AD-A08C235137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2455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FF643A6-7B2B-4C2E-8280-A432F030C3D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05A2D9B-5195-44CB-BEAD-196BECF1FE7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F474485-BC56-4314-B9B2-A541111222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52205-101E-4CFB-AF1C-38297B5697EF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482685-F4B1-4493-9B1E-3402907327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06D3E9-413B-4DB3-8193-3EC05668C2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A0D6C9-A830-4746-B7AD-A08C235137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1095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2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1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B1EA1EF8-EDEC-412D-A9F0-972F331F8705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99483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947E2B-C424-4A91-A36B-4EDDDC7FE5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A3D688-2CD1-47EC-A1C3-B19E842D39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EE648E5-B92F-4139-A1A1-D3B283E41A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52205-101E-4CFB-AF1C-38297B5697EF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11E074-5A26-402B-A124-3EFCFDE5FB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B89106A-3142-4F72-A494-F5B191D3A4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A0D6C9-A830-4746-B7AD-A08C235137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16044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DB3172-1A6E-400C-B5B9-6A5B9E3DE6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4BA817B-84F6-422E-BE9F-FC5C00186A4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2DE898-6CB6-4F66-9E44-50812B9F53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52205-101E-4CFB-AF1C-38297B5697EF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BBD6D4-92B6-4607-83DF-30E4CB31AC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9DC04B-C2B8-44E0-A89E-092DCC0ACD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A0D6C9-A830-4746-B7AD-A08C235137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17017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6D3AED-7A91-4BC1-A193-5D2380C2D8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47B341-899C-4A30-8D3D-56A24CE8225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1825BA3-3C96-47F4-B8CA-1D2E24569C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DA785AD-11EE-42BB-BD1A-55BEA7B66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52205-101E-4CFB-AF1C-38297B5697EF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34CF882-BB6F-4E7C-A5B8-0ABFDAB73C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ED52027-2CAB-44CF-9D33-6B68EDF347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A0D6C9-A830-4746-B7AD-A08C235137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16488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AD44B8-4119-43DF-95AE-28AAEA80B9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00B9603-AAB7-4ECA-8A4B-D8273D5EBF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337B33B-C003-4B8F-8C25-B36CF817864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62B5CBA-3BA8-46CD-B090-5653189D5A0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3422B06-FFB6-4384-8735-C31013E8374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A04A1EA-8617-426C-A239-428F91E114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52205-101E-4CFB-AF1C-38297B5697EF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E934AD2-305F-40C8-88E0-13F6105874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063ADA0-0AA6-4CD1-BBAA-73C6348CFC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A0D6C9-A830-4746-B7AD-A08C235137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1926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D23AF3-5608-4FBB-9F90-2D06EEAB2D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AB49C4F-40EB-44CF-B58F-61E839A4F0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52205-101E-4CFB-AF1C-38297B5697EF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AF3312A-C209-46BA-862F-3F46CFAE0D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DCF0212-CD4C-47F7-B9F2-9D8CE22B3E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A0D6C9-A830-4746-B7AD-A08C235137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6869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468D4BE-82D7-49F8-BA89-5BF5C5FC5B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52205-101E-4CFB-AF1C-38297B5697EF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B9A9756-3F24-4412-8160-218AD20B33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7A5B67-C3E0-4A59-9DB6-B5ECAACABF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A0D6C9-A830-4746-B7AD-A08C235137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5816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70BFA1-A3CD-4D51-920F-4C818A1E4A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73E7F0-EE2C-4BB0-AD4E-263F2B0EDB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CCEA694-056F-468C-B44F-6C7C3CCFB2C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91B71D-BE7A-40DF-895C-B8162D1B6E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52205-101E-4CFB-AF1C-38297B5697EF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AC876A-DBE5-470D-86F3-ADCF3F0095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4DCE7D7-B1BB-4F93-AA1E-95714F3E5C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A0D6C9-A830-4746-B7AD-A08C235137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3766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E0AB70-F148-4957-B859-59C1F2D24C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931D74E-65CE-4233-A73A-28364460235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6560B7B-3543-404B-9932-DC379BF205F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87158F2-457E-40E4-B029-1196DBA514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52205-101E-4CFB-AF1C-38297B5697EF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8DDA19-9B84-4CEA-9CDC-D1A08EC1E8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BAF5A25-6B60-400C-8804-8FFFBD92A7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A0D6C9-A830-4746-B7AD-A08C235137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4661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99221FF-B5B5-4D69-9C55-962949A35B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BFE036-D341-4A92-A9E8-9EFB5D7B96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8D9EE93-3904-40A0-8751-AEE3D996349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B52205-101E-4CFB-AF1C-38297B5697EF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F3DF48-8839-4924-8CD8-C7222EB416D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951C8C7-2E64-433A-9505-751632E63A4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A0D6C9-A830-4746-B7AD-A08C235137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9833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3.xml"/><Relationship Id="rId4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4.xml"/><Relationship Id="rId4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5.xml"/><Relationship Id="rId4" Type="http://schemas.openxmlformats.org/officeDocument/2006/relationships/image" Target="../media/image2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6.xm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jpeg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.xml"/><Relationship Id="rId4" Type="http://schemas.openxmlformats.org/officeDocument/2006/relationships/image" Target="../media/image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.xm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10E017-380F-4CA0-B6E5-2055CEA4E5D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222222"/>
                </a:solidFill>
                <a:latin typeface="Times New Roman" panose="02020603050405020304" pitchFamily="18" charset="0"/>
              </a:rPr>
              <a:t>You Can Do It: Achieving a Basic Understanding of </a:t>
            </a:r>
            <a:br>
              <a:rPr lang="en-US" b="1" dirty="0">
                <a:solidFill>
                  <a:srgbClr val="222222"/>
                </a:solidFill>
                <a:latin typeface="Times New Roman" panose="02020603050405020304" pitchFamily="18" charset="0"/>
              </a:rPr>
            </a:br>
            <a:r>
              <a:rPr lang="en-US" b="1" dirty="0">
                <a:solidFill>
                  <a:srgbClr val="222222"/>
                </a:solidFill>
                <a:latin typeface="Times New Roman" panose="02020603050405020304" pitchFamily="18" charset="0"/>
              </a:rPr>
              <a:t>DNA Statistics 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1A7EEB-B12E-4A09-84FB-1C1F28A8FD3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940464"/>
            <a:ext cx="9144000" cy="1655762"/>
          </a:xfrm>
        </p:spPr>
        <p:txBody>
          <a:bodyPr>
            <a:normAutofit/>
          </a:bodyPr>
          <a:lstStyle/>
          <a:p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chael Coble (UNTHSC/CHI)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ic Hughes (Nicolas Hughes Law Firm)</a:t>
            </a:r>
          </a:p>
          <a:p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ill </a:t>
            </a:r>
            <a:r>
              <a:rPr lang="en-US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Wirskye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Collin County DA’s Office)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FAA2911-EFBC-45FA-91A2-5DF7E8F7C57A}"/>
              </a:ext>
            </a:extLst>
          </p:cNvPr>
          <p:cNvSpPr txBox="1"/>
          <p:nvPr/>
        </p:nvSpPr>
        <p:spPr>
          <a:xfrm>
            <a:off x="1470567" y="384616"/>
            <a:ext cx="92508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Understanding Forensic DNA Analysis: A Program for Lawyers and Judge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2CF6866-DC2D-439C-95BE-BABD53BB1868}"/>
              </a:ext>
            </a:extLst>
          </p:cNvPr>
          <p:cNvSpPr txBox="1"/>
          <p:nvPr/>
        </p:nvSpPr>
        <p:spPr>
          <a:xfrm>
            <a:off x="4573788" y="6026728"/>
            <a:ext cx="30444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Texas State Capitol Auditorium</a:t>
            </a:r>
          </a:p>
          <a:p>
            <a:pPr algn="ctr"/>
            <a:r>
              <a:rPr lang="en-US" dirty="0"/>
              <a:t>November 2, 2023</a:t>
            </a:r>
          </a:p>
        </p:txBody>
      </p:sp>
    </p:spTree>
    <p:extLst>
      <p:ext uri="{BB962C8B-B14F-4D97-AF65-F5344CB8AC3E}">
        <p14:creationId xmlns:p14="http://schemas.microsoft.com/office/powerpoint/2010/main" val="19154696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BA5B2C9-1B97-49E0-B251-DE43CED335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2966" y="3061482"/>
            <a:ext cx="9212533" cy="340463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A89D3BB-B8F6-41D5-BC92-E699871B5E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2966" y="457201"/>
            <a:ext cx="9339489" cy="2072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59288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ran and Buckleton (2010)</a:t>
            </a:r>
          </a:p>
        </p:txBody>
      </p:sp>
      <p:pic>
        <p:nvPicPr>
          <p:cNvPr id="15667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38300" y="1524002"/>
            <a:ext cx="8915400" cy="289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967932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708874" y="1524000"/>
            <a:ext cx="457200" cy="1431404"/>
            <a:chOff x="1108674" y="4572000"/>
            <a:chExt cx="457200" cy="1431404"/>
          </a:xfrm>
        </p:grpSpPr>
        <p:sp>
          <p:nvSpPr>
            <p:cNvPr id="3" name="Oval 2"/>
            <p:cNvSpPr/>
            <p:nvPr/>
          </p:nvSpPr>
          <p:spPr>
            <a:xfrm>
              <a:off x="1143000" y="45720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53"/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1336764" y="4953000"/>
              <a:ext cx="0" cy="7620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 flipH="1">
              <a:off x="1108674" y="5249091"/>
              <a:ext cx="4572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>
              <a:off x="1208310" y="5698604"/>
              <a:ext cx="128454" cy="3048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1339065" y="5703048"/>
              <a:ext cx="172983" cy="288404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7"/>
          <p:cNvGrpSpPr/>
          <p:nvPr/>
        </p:nvGrpSpPr>
        <p:grpSpPr>
          <a:xfrm>
            <a:off x="3733800" y="1524000"/>
            <a:ext cx="457200" cy="1431404"/>
            <a:chOff x="1108674" y="4572000"/>
            <a:chExt cx="457200" cy="1431404"/>
          </a:xfrm>
        </p:grpSpPr>
        <p:sp>
          <p:nvSpPr>
            <p:cNvPr id="9" name="Oval 8"/>
            <p:cNvSpPr/>
            <p:nvPr/>
          </p:nvSpPr>
          <p:spPr>
            <a:xfrm>
              <a:off x="1143000" y="45720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53"/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1336764" y="4953000"/>
              <a:ext cx="0" cy="7620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1108674" y="5249091"/>
              <a:ext cx="4572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1208310" y="5698604"/>
              <a:ext cx="128454" cy="3048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1339065" y="5703048"/>
              <a:ext cx="172983" cy="288404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9"/>
          <p:cNvSpPr txBox="1">
            <a:spLocks noChangeArrowheads="1"/>
          </p:cNvSpPr>
          <p:nvPr/>
        </p:nvSpPr>
        <p:spPr bwMode="auto">
          <a:xfrm>
            <a:off x="2584888" y="3116513"/>
            <a:ext cx="69762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353" eaLnBrk="1" hangingPunct="1"/>
            <a:r>
              <a:rPr lang="en-US" sz="1600" dirty="0">
                <a:solidFill>
                  <a:srgbClr val="000000"/>
                </a:solidFill>
              </a:rPr>
              <a:t>12,13</a:t>
            </a:r>
            <a:endParaRPr lang="en-US" sz="1600" baseline="20000" dirty="0">
              <a:solidFill>
                <a:srgbClr val="000000"/>
              </a:solidFill>
            </a:endParaRPr>
          </a:p>
        </p:txBody>
      </p:sp>
      <p:sp>
        <p:nvSpPr>
          <p:cNvPr id="15" name="TextBox 19"/>
          <p:cNvSpPr txBox="1">
            <a:spLocks noChangeArrowheads="1"/>
          </p:cNvSpPr>
          <p:nvPr/>
        </p:nvSpPr>
        <p:spPr bwMode="auto">
          <a:xfrm>
            <a:off x="3609814" y="3125445"/>
            <a:ext cx="69762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353" eaLnBrk="1" hangingPunct="1"/>
            <a:r>
              <a:rPr lang="en-US" sz="1600" dirty="0">
                <a:solidFill>
                  <a:srgbClr val="000000"/>
                </a:solidFill>
              </a:rPr>
              <a:t>12,14</a:t>
            </a:r>
            <a:endParaRPr lang="en-US" sz="1600" baseline="20000" dirty="0">
              <a:solidFill>
                <a:srgbClr val="000000"/>
              </a:solidFill>
            </a:endParaRPr>
          </a:p>
        </p:txBody>
      </p:sp>
      <p:sp>
        <p:nvSpPr>
          <p:cNvPr id="16" name="TextBox 19"/>
          <p:cNvSpPr txBox="1">
            <a:spLocks noChangeArrowheads="1"/>
          </p:cNvSpPr>
          <p:nvPr/>
        </p:nvSpPr>
        <p:spPr bwMode="auto">
          <a:xfrm>
            <a:off x="2969572" y="3879756"/>
            <a:ext cx="98296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353" eaLnBrk="1" hangingPunct="1"/>
            <a:r>
              <a:rPr lang="en-US" sz="1600" dirty="0">
                <a:solidFill>
                  <a:srgbClr val="000000"/>
                </a:solidFill>
              </a:rPr>
              <a:t>12,13,14</a:t>
            </a:r>
            <a:endParaRPr lang="en-US" sz="1600" baseline="20000" dirty="0">
              <a:solidFill>
                <a:srgbClr val="000000"/>
              </a:solidFill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1981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>
                <a:solidFill>
                  <a:prstClr val="black"/>
                </a:solidFill>
              </a:rPr>
              <a:t>Curran and Buckleton (2010)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310995" y="4755813"/>
            <a:ext cx="23001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914353"/>
            <a:r>
              <a:rPr lang="en-US" dirty="0">
                <a:solidFill>
                  <a:prstClr val="black"/>
                </a:solidFill>
              </a:rPr>
              <a:t>1,000 Random Profiles</a:t>
            </a:r>
          </a:p>
          <a:p>
            <a:pPr algn="ctr" defTabSz="914353"/>
            <a:r>
              <a:rPr lang="en-US" dirty="0">
                <a:solidFill>
                  <a:prstClr val="black"/>
                </a:solidFill>
              </a:rPr>
              <a:t>Mixed together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6183585" y="1533485"/>
            <a:ext cx="457200" cy="1431404"/>
            <a:chOff x="1108674" y="4572000"/>
            <a:chExt cx="457200" cy="1431404"/>
          </a:xfrm>
          <a:solidFill>
            <a:srgbClr val="00B050"/>
          </a:solidFill>
        </p:grpSpPr>
        <p:sp>
          <p:nvSpPr>
            <p:cNvPr id="20" name="Oval 19"/>
            <p:cNvSpPr/>
            <p:nvPr/>
          </p:nvSpPr>
          <p:spPr>
            <a:xfrm>
              <a:off x="1143000" y="4572000"/>
              <a:ext cx="381000" cy="381000"/>
            </a:xfrm>
            <a:prstGeom prst="ellipse">
              <a:avLst/>
            </a:prstGeom>
            <a:grp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53"/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21" name="Straight Connector 20"/>
            <p:cNvCxnSpPr/>
            <p:nvPr/>
          </p:nvCxnSpPr>
          <p:spPr>
            <a:xfrm>
              <a:off x="1336764" y="4953000"/>
              <a:ext cx="0" cy="762000"/>
            </a:xfrm>
            <a:prstGeom prst="line">
              <a:avLst/>
            </a:prstGeom>
            <a:grpFill/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1108674" y="5249091"/>
              <a:ext cx="457200" cy="0"/>
            </a:xfrm>
            <a:prstGeom prst="line">
              <a:avLst/>
            </a:prstGeom>
            <a:grpFill/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1208310" y="5698604"/>
              <a:ext cx="128454" cy="304800"/>
            </a:xfrm>
            <a:prstGeom prst="line">
              <a:avLst/>
            </a:prstGeom>
            <a:grpFill/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1339065" y="5703048"/>
              <a:ext cx="172983" cy="288404"/>
            </a:xfrm>
            <a:prstGeom prst="line">
              <a:avLst/>
            </a:prstGeom>
            <a:grpFill/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TextBox 19"/>
          <p:cNvSpPr txBox="1">
            <a:spLocks noChangeArrowheads="1"/>
          </p:cNvSpPr>
          <p:nvPr/>
        </p:nvSpPr>
        <p:spPr bwMode="auto">
          <a:xfrm>
            <a:off x="6064197" y="3213986"/>
            <a:ext cx="69762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353" eaLnBrk="1" hangingPunct="1"/>
            <a:r>
              <a:rPr lang="en-US" sz="1600" dirty="0">
                <a:solidFill>
                  <a:srgbClr val="000000"/>
                </a:solidFill>
              </a:rPr>
              <a:t>12,12</a:t>
            </a:r>
            <a:endParaRPr lang="en-US" sz="1600" baseline="20000" dirty="0">
              <a:solidFill>
                <a:srgbClr val="00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203617" y="4773041"/>
            <a:ext cx="24171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914353"/>
            <a:r>
              <a:rPr lang="en-US" dirty="0">
                <a:solidFill>
                  <a:prstClr val="black"/>
                </a:solidFill>
              </a:rPr>
              <a:t>10,000 Random Profiles</a:t>
            </a:r>
          </a:p>
          <a:p>
            <a:pPr algn="ctr" defTabSz="914353"/>
            <a:r>
              <a:rPr lang="en-US" dirty="0">
                <a:solidFill>
                  <a:prstClr val="black"/>
                </a:solidFill>
              </a:rPr>
              <a:t>Not part of the mixture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7638981" y="1497907"/>
            <a:ext cx="2923172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914353"/>
            <a:r>
              <a:rPr lang="en-US" sz="3200" dirty="0">
                <a:solidFill>
                  <a:prstClr val="black"/>
                </a:solidFill>
              </a:rPr>
              <a:t>? </a:t>
            </a:r>
          </a:p>
          <a:p>
            <a:pPr algn="ctr" defTabSz="914353"/>
            <a:endParaRPr lang="en-US" sz="3200" dirty="0">
              <a:solidFill>
                <a:prstClr val="black"/>
              </a:solidFill>
            </a:endParaRPr>
          </a:p>
          <a:p>
            <a:pPr algn="ctr" defTabSz="914353"/>
            <a:r>
              <a:rPr lang="en-US" sz="3200" dirty="0">
                <a:solidFill>
                  <a:prstClr val="black"/>
                </a:solidFill>
              </a:rPr>
              <a:t>Could he fit</a:t>
            </a:r>
          </a:p>
          <a:p>
            <a:pPr algn="ctr" defTabSz="914353"/>
            <a:r>
              <a:rPr lang="en-US" sz="3200" dirty="0">
                <a:solidFill>
                  <a:prstClr val="black"/>
                </a:solidFill>
              </a:rPr>
              <a:t>in the mixture?</a:t>
            </a:r>
          </a:p>
          <a:p>
            <a:pPr algn="ctr" defTabSz="914353"/>
            <a:r>
              <a:rPr lang="en-US" sz="3200" dirty="0">
                <a:solidFill>
                  <a:prstClr val="black"/>
                </a:solidFill>
              </a:rPr>
              <a:t>(discarded some</a:t>
            </a:r>
          </a:p>
          <a:p>
            <a:pPr algn="ctr" defTabSz="914353"/>
            <a:r>
              <a:rPr lang="en-US" sz="3200" dirty="0">
                <a:solidFill>
                  <a:prstClr val="black"/>
                </a:solidFill>
              </a:rPr>
              <a:t>of the data)</a:t>
            </a:r>
          </a:p>
        </p:txBody>
      </p:sp>
    </p:spTree>
    <p:extLst>
      <p:ext uri="{BB962C8B-B14F-4D97-AF65-F5344CB8AC3E}">
        <p14:creationId xmlns:p14="http://schemas.microsoft.com/office/powerpoint/2010/main" val="22233516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urran and Buckleton (2010)</a:t>
            </a:r>
          </a:p>
        </p:txBody>
      </p:sp>
      <p:pic>
        <p:nvPicPr>
          <p:cNvPr id="15769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81200" y="1447800"/>
            <a:ext cx="8153400" cy="5151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2" name="TextBox 4"/>
          <p:cNvSpPr txBox="1">
            <a:spLocks noChangeArrowheads="1"/>
          </p:cNvSpPr>
          <p:nvPr/>
        </p:nvSpPr>
        <p:spPr bwMode="auto">
          <a:xfrm>
            <a:off x="2753196" y="1600201"/>
            <a:ext cx="632686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353"/>
            <a:r>
              <a:rPr lang="en-US" sz="2000" b="1" dirty="0">
                <a:solidFill>
                  <a:srgbClr val="0000FF"/>
                </a:solidFill>
              </a:rPr>
              <a:t>“the risk of producing apparently strong evidence against </a:t>
            </a:r>
          </a:p>
          <a:p>
            <a:pPr defTabSz="914353"/>
            <a:r>
              <a:rPr lang="en-US" sz="2000" b="1" dirty="0">
                <a:solidFill>
                  <a:srgbClr val="0000FF"/>
                </a:solidFill>
              </a:rPr>
              <a:t>an innocent suspect by this approach was not negligible.”</a:t>
            </a:r>
          </a:p>
        </p:txBody>
      </p:sp>
      <p:sp>
        <p:nvSpPr>
          <p:cNvPr id="6" name="Right Brace 5"/>
          <p:cNvSpPr/>
          <p:nvPr/>
        </p:nvSpPr>
        <p:spPr>
          <a:xfrm rot="21246945">
            <a:off x="2833688" y="2125663"/>
            <a:ext cx="222250" cy="3257550"/>
          </a:xfrm>
          <a:prstGeom prst="righ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914353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2774" name="TextBox 6"/>
          <p:cNvSpPr txBox="1">
            <a:spLocks noChangeArrowheads="1"/>
          </p:cNvSpPr>
          <p:nvPr/>
        </p:nvSpPr>
        <p:spPr bwMode="auto">
          <a:xfrm>
            <a:off x="3155951" y="3352800"/>
            <a:ext cx="364343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353"/>
            <a:r>
              <a:rPr lang="en-US" sz="2000">
                <a:solidFill>
                  <a:srgbClr val="000000"/>
                </a:solidFill>
              </a:rPr>
              <a:t>30% of the cases had a CPI &lt; 0.01</a:t>
            </a:r>
          </a:p>
          <a:p>
            <a:pPr defTabSz="914353"/>
            <a:r>
              <a:rPr lang="en-US" sz="2000">
                <a:solidFill>
                  <a:srgbClr val="000000"/>
                </a:solidFill>
              </a:rPr>
              <a:t>48% of the cases had a CPI &lt; 0.05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28284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/>
      <p:bldP spid="6" grpId="0" animBg="1"/>
      <p:bldP spid="3277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andom Match Probability (RMP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Separate major and minor components into individual profiles and compute the random match probability estimate as if a component was from a single source (sometimes called a modified RMP)</a:t>
            </a:r>
          </a:p>
          <a:p>
            <a:endParaRPr lang="en-US" dirty="0"/>
          </a:p>
          <a:p>
            <a:r>
              <a:rPr lang="en-US" dirty="0"/>
              <a:t>Requires a stochastic threshold!</a:t>
            </a:r>
          </a:p>
          <a:p>
            <a:endParaRPr lang="en-US" dirty="0"/>
          </a:p>
          <a:p>
            <a:r>
              <a:rPr lang="en-US" dirty="0"/>
              <a:t>Advantage – based on sound population genetic theory, easy to understand, better use of the data</a:t>
            </a:r>
          </a:p>
          <a:p>
            <a:endParaRPr lang="en-US" dirty="0"/>
          </a:p>
          <a:p>
            <a:r>
              <a:rPr lang="en-US" dirty="0"/>
              <a:t>Disadvantage – can be challenging to calculate for higher order mixtures (3+).</a:t>
            </a:r>
          </a:p>
        </p:txBody>
      </p:sp>
    </p:spTree>
    <p:extLst>
      <p:ext uri="{BB962C8B-B14F-4D97-AF65-F5344CB8AC3E}">
        <p14:creationId xmlns:p14="http://schemas.microsoft.com/office/powerpoint/2010/main" val="47439100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8" descr="D8, CD 1,1 0.5ng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7616" y="725573"/>
            <a:ext cx="3053670" cy="3008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7"/>
          <p:cNvSpPr txBox="1">
            <a:spLocks noChangeArrowheads="1"/>
          </p:cNvSpPr>
          <p:nvPr/>
        </p:nvSpPr>
        <p:spPr bwMode="auto">
          <a:xfrm>
            <a:off x="7388316" y="3455134"/>
            <a:ext cx="2355517" cy="584775"/>
          </a:xfrm>
          <a:prstGeom prst="rect">
            <a:avLst/>
          </a:prstGeom>
          <a:solidFill>
            <a:srgbClr val="FFFF00"/>
          </a:solidFill>
          <a:ln w="38100">
            <a:solidFill>
              <a:srgbClr val="0070C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353" eaLnBrk="1" hangingPunct="1"/>
            <a:r>
              <a:rPr lang="en-US" sz="3200" dirty="0">
                <a:solidFill>
                  <a:srgbClr val="000000"/>
                </a:solidFill>
                <a:latin typeface="Calibri" pitchFamily="34" charset="0"/>
              </a:rPr>
              <a:t>ST = 150 RFU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947616" y="1441201"/>
            <a:ext cx="609600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353">
              <a:defRPr/>
            </a:pPr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</a:rPr>
              <a:t>D8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7317641" y="2265716"/>
            <a:ext cx="2438400" cy="0"/>
          </a:xfrm>
          <a:prstGeom prst="line">
            <a:avLst/>
          </a:prstGeom>
          <a:ln w="285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3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Random Match Probability</a:t>
            </a:r>
          </a:p>
        </p:txBody>
      </p:sp>
      <p:sp>
        <p:nvSpPr>
          <p:cNvPr id="22531" name="Rectangle 10"/>
          <p:cNvSpPr>
            <a:spLocks noChangeArrowheads="1"/>
          </p:cNvSpPr>
          <p:nvPr/>
        </p:nvSpPr>
        <p:spPr bwMode="auto">
          <a:xfrm>
            <a:off x="1738396" y="3185686"/>
            <a:ext cx="5334000" cy="23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914353"/>
            <a:r>
              <a:rPr lang="en-US" sz="3094" dirty="0" err="1">
                <a:solidFill>
                  <a:srgbClr val="000000"/>
                </a:solidFill>
              </a:rPr>
              <a:t>mRMP</a:t>
            </a:r>
            <a:r>
              <a:rPr lang="en-US" sz="3094" dirty="0">
                <a:solidFill>
                  <a:srgbClr val="000000"/>
                </a:solidFill>
              </a:rPr>
              <a:t> = 2pq </a:t>
            </a:r>
            <a:endParaRPr lang="en-US" sz="3094" baseline="30000" dirty="0">
              <a:solidFill>
                <a:srgbClr val="000000"/>
              </a:solidFill>
            </a:endParaRPr>
          </a:p>
          <a:p>
            <a:pPr defTabSz="914353"/>
            <a:r>
              <a:rPr lang="en-US" sz="3094" dirty="0" err="1">
                <a:solidFill>
                  <a:srgbClr val="000000"/>
                </a:solidFill>
              </a:rPr>
              <a:t>mRMP</a:t>
            </a:r>
            <a:r>
              <a:rPr lang="en-US" sz="3094" dirty="0">
                <a:solidFill>
                  <a:srgbClr val="000000"/>
                </a:solidFill>
              </a:rPr>
              <a:t> = 2 * </a:t>
            </a:r>
            <a:r>
              <a:rPr lang="en-US" sz="3094" i="1" dirty="0">
                <a:solidFill>
                  <a:srgbClr val="000000"/>
                </a:solidFill>
              </a:rPr>
              <a:t>f</a:t>
            </a:r>
            <a:r>
              <a:rPr lang="en-US" sz="3094" baseline="-25000" dirty="0">
                <a:solidFill>
                  <a:srgbClr val="000000"/>
                </a:solidFill>
              </a:rPr>
              <a:t>14</a:t>
            </a:r>
            <a:r>
              <a:rPr lang="en-US" sz="3094" dirty="0">
                <a:solidFill>
                  <a:srgbClr val="000000"/>
                </a:solidFill>
              </a:rPr>
              <a:t> * </a:t>
            </a:r>
            <a:r>
              <a:rPr lang="en-US" sz="3094" i="1" dirty="0">
                <a:solidFill>
                  <a:srgbClr val="000000"/>
                </a:solidFill>
              </a:rPr>
              <a:t>f</a:t>
            </a:r>
            <a:r>
              <a:rPr lang="en-US" sz="3094" baseline="-25000" dirty="0">
                <a:solidFill>
                  <a:srgbClr val="000000"/>
                </a:solidFill>
              </a:rPr>
              <a:t>16</a:t>
            </a:r>
            <a:endParaRPr lang="en-US" sz="3094" dirty="0">
              <a:solidFill>
                <a:srgbClr val="000000"/>
              </a:solidFill>
            </a:endParaRPr>
          </a:p>
          <a:p>
            <a:pPr defTabSz="914353"/>
            <a:r>
              <a:rPr lang="en-US" sz="3094" dirty="0" err="1">
                <a:solidFill>
                  <a:srgbClr val="000000"/>
                </a:solidFill>
              </a:rPr>
              <a:t>mRMP</a:t>
            </a:r>
            <a:r>
              <a:rPr lang="en-US" sz="3094" dirty="0">
                <a:solidFill>
                  <a:srgbClr val="000000"/>
                </a:solidFill>
              </a:rPr>
              <a:t> = 2 * 0.166 * 0.031 </a:t>
            </a:r>
          </a:p>
          <a:p>
            <a:pPr defTabSz="914353"/>
            <a:endParaRPr lang="en-US" sz="2400" dirty="0">
              <a:solidFill>
                <a:srgbClr val="000000"/>
              </a:solidFill>
            </a:endParaRPr>
          </a:p>
          <a:p>
            <a:pPr defTabSz="914353"/>
            <a:r>
              <a:rPr lang="en-US" sz="3200" dirty="0" err="1">
                <a:solidFill>
                  <a:srgbClr val="FF0000"/>
                </a:solidFill>
              </a:rPr>
              <a:t>mRMP</a:t>
            </a:r>
            <a:r>
              <a:rPr lang="en-US" sz="3200" dirty="0">
                <a:solidFill>
                  <a:srgbClr val="FF0000"/>
                </a:solidFill>
              </a:rPr>
              <a:t> = 0.0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981202" y="1930250"/>
            <a:ext cx="2988510" cy="871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53"/>
            <a:r>
              <a:rPr lang="en-US" sz="2531" dirty="0">
                <a:solidFill>
                  <a:srgbClr val="000000"/>
                </a:solidFill>
              </a:rPr>
              <a:t>Complainant = 13, 15</a:t>
            </a:r>
          </a:p>
          <a:p>
            <a:pPr defTabSz="914353"/>
            <a:r>
              <a:rPr lang="en-US" sz="2531" b="1" dirty="0">
                <a:solidFill>
                  <a:srgbClr val="000000"/>
                </a:solidFill>
              </a:rPr>
              <a:t>POI = 14, 16</a:t>
            </a:r>
          </a:p>
        </p:txBody>
      </p:sp>
      <p:sp>
        <p:nvSpPr>
          <p:cNvPr id="10" name="TextBox 15"/>
          <p:cNvSpPr txBox="1">
            <a:spLocks noChangeArrowheads="1"/>
          </p:cNvSpPr>
          <p:nvPr/>
        </p:nvSpPr>
        <p:spPr bwMode="auto">
          <a:xfrm>
            <a:off x="1981202" y="5952433"/>
            <a:ext cx="490070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353" eaLnBrk="1" hangingPunct="1"/>
            <a:r>
              <a:rPr lang="en-US" sz="3200" dirty="0" err="1">
                <a:solidFill>
                  <a:srgbClr val="FF0000"/>
                </a:solidFill>
                <a:latin typeface="Calibri" pitchFamily="34" charset="0"/>
              </a:rPr>
              <a:t>mRMP</a:t>
            </a:r>
            <a:r>
              <a:rPr lang="en-US" sz="3200" dirty="0">
                <a:solidFill>
                  <a:srgbClr val="FF0000"/>
                </a:solidFill>
                <a:latin typeface="Calibri" pitchFamily="34" charset="0"/>
              </a:rPr>
              <a:t> ~ 1 in 100 individual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8474451" y="4581880"/>
            <a:ext cx="2005677" cy="2169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75" i="1" dirty="0">
                <a:solidFill>
                  <a:srgbClr val="000000"/>
                </a:solidFill>
              </a:rPr>
              <a:t>f</a:t>
            </a:r>
            <a:r>
              <a:rPr lang="en-US" sz="3375" baseline="-25000" dirty="0">
                <a:solidFill>
                  <a:srgbClr val="000000"/>
                </a:solidFill>
              </a:rPr>
              <a:t>13</a:t>
            </a:r>
            <a:r>
              <a:rPr lang="en-US" sz="3375" dirty="0">
                <a:solidFill>
                  <a:srgbClr val="000000"/>
                </a:solidFill>
              </a:rPr>
              <a:t> = 0.305</a:t>
            </a:r>
          </a:p>
          <a:p>
            <a:r>
              <a:rPr lang="en-US" sz="3375" i="1" dirty="0">
                <a:solidFill>
                  <a:srgbClr val="000000"/>
                </a:solidFill>
              </a:rPr>
              <a:t>f</a:t>
            </a:r>
            <a:r>
              <a:rPr lang="en-US" sz="3375" baseline="-25000" dirty="0">
                <a:solidFill>
                  <a:srgbClr val="000000"/>
                </a:solidFill>
              </a:rPr>
              <a:t>14</a:t>
            </a:r>
            <a:r>
              <a:rPr lang="en-US" sz="3375" dirty="0">
                <a:solidFill>
                  <a:srgbClr val="000000"/>
                </a:solidFill>
              </a:rPr>
              <a:t> = 0.166</a:t>
            </a:r>
          </a:p>
          <a:p>
            <a:r>
              <a:rPr lang="en-US" sz="3375" i="1" dirty="0">
                <a:solidFill>
                  <a:srgbClr val="000000"/>
                </a:solidFill>
              </a:rPr>
              <a:t>f</a:t>
            </a:r>
            <a:r>
              <a:rPr lang="en-US" sz="3375" baseline="-25000" dirty="0">
                <a:solidFill>
                  <a:srgbClr val="000000"/>
                </a:solidFill>
              </a:rPr>
              <a:t>15</a:t>
            </a:r>
            <a:r>
              <a:rPr lang="en-US" sz="3375" dirty="0">
                <a:solidFill>
                  <a:srgbClr val="000000"/>
                </a:solidFill>
              </a:rPr>
              <a:t> = 0.114</a:t>
            </a:r>
          </a:p>
          <a:p>
            <a:r>
              <a:rPr lang="en-US" sz="3375" i="1" dirty="0">
                <a:solidFill>
                  <a:srgbClr val="000000"/>
                </a:solidFill>
              </a:rPr>
              <a:t>f</a:t>
            </a:r>
            <a:r>
              <a:rPr lang="en-US" sz="3375" baseline="-25000" dirty="0">
                <a:solidFill>
                  <a:srgbClr val="000000"/>
                </a:solidFill>
              </a:rPr>
              <a:t>16</a:t>
            </a:r>
            <a:r>
              <a:rPr lang="en-US" sz="3375" dirty="0">
                <a:solidFill>
                  <a:srgbClr val="000000"/>
                </a:solidFill>
              </a:rPr>
              <a:t> = 0.031</a:t>
            </a:r>
            <a:endParaRPr lang="en-US" sz="1969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226481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8" descr="D8, CD 1,1 0.5ng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3134" y="715403"/>
            <a:ext cx="3053670" cy="3008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57841" y="1751351"/>
            <a:ext cx="3186169" cy="1805496"/>
          </a:xfrm>
          <a:prstGeom prst="rect">
            <a:avLst/>
          </a:prstGeom>
        </p:spPr>
      </p:pic>
      <p:sp>
        <p:nvSpPr>
          <p:cNvPr id="2253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Random Match Probability</a:t>
            </a:r>
          </a:p>
        </p:txBody>
      </p:sp>
      <p:sp>
        <p:nvSpPr>
          <p:cNvPr id="22531" name="Rectangle 10"/>
          <p:cNvSpPr>
            <a:spLocks noChangeArrowheads="1"/>
          </p:cNvSpPr>
          <p:nvPr/>
        </p:nvSpPr>
        <p:spPr bwMode="auto">
          <a:xfrm>
            <a:off x="6632773" y="3565952"/>
            <a:ext cx="2711236" cy="676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914353"/>
            <a:r>
              <a:rPr lang="en-US" sz="3797" dirty="0">
                <a:solidFill>
                  <a:srgbClr val="FF0000"/>
                </a:solidFill>
              </a:rPr>
              <a:t>RMP= 0.05</a:t>
            </a:r>
          </a:p>
        </p:txBody>
      </p:sp>
      <p:sp>
        <p:nvSpPr>
          <p:cNvPr id="22532" name="TextBox 15"/>
          <p:cNvSpPr txBox="1">
            <a:spLocks noChangeArrowheads="1"/>
          </p:cNvSpPr>
          <p:nvPr/>
        </p:nvSpPr>
        <p:spPr bwMode="auto">
          <a:xfrm>
            <a:off x="4544867" y="5803425"/>
            <a:ext cx="2361544" cy="676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353" eaLnBrk="1" hangingPunct="1"/>
            <a:r>
              <a:rPr lang="en-US" sz="3797" dirty="0">
                <a:solidFill>
                  <a:srgbClr val="FF0000"/>
                </a:solidFill>
                <a:latin typeface="Calibri" pitchFamily="34" charset="0"/>
              </a:rPr>
              <a:t>~ 1 in 200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541380" y="1515090"/>
            <a:ext cx="609600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353">
              <a:defRPr/>
            </a:pPr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</a:rPr>
              <a:t>D18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6525931" y="2457056"/>
            <a:ext cx="2438400" cy="0"/>
          </a:xfrm>
          <a:prstGeom prst="line">
            <a:avLst/>
          </a:prstGeom>
          <a:ln w="285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15"/>
          <p:cNvSpPr txBox="1">
            <a:spLocks noChangeArrowheads="1"/>
          </p:cNvSpPr>
          <p:nvPr/>
        </p:nvSpPr>
        <p:spPr bwMode="auto">
          <a:xfrm>
            <a:off x="3010720" y="4642536"/>
            <a:ext cx="5583580" cy="611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353" eaLnBrk="1" hangingPunct="1"/>
            <a:r>
              <a:rPr lang="en-US" sz="3375" dirty="0">
                <a:solidFill>
                  <a:srgbClr val="FF0000"/>
                </a:solidFill>
                <a:latin typeface="Calibri" pitchFamily="34" charset="0"/>
              </a:rPr>
              <a:t>RMP = (0.01) x (0.05) = 0.0005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608201" y="1287766"/>
            <a:ext cx="609600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353">
              <a:defRPr/>
            </a:pPr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</a:rPr>
              <a:t>D8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2227600" y="2195152"/>
            <a:ext cx="2438400" cy="0"/>
          </a:xfrm>
          <a:prstGeom prst="line">
            <a:avLst/>
          </a:prstGeom>
          <a:ln w="285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2486562" y="3540186"/>
            <a:ext cx="2740242" cy="676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914353"/>
            <a:r>
              <a:rPr lang="en-US" sz="3797" dirty="0">
                <a:solidFill>
                  <a:srgbClr val="FF0000"/>
                </a:solidFill>
              </a:rPr>
              <a:t>RMP = 0.01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0192169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5EFCC72-07D5-41F1-B837-9556B6B5FA8D}"/>
              </a:ext>
            </a:extLst>
          </p:cNvPr>
          <p:cNvSpPr txBox="1"/>
          <p:nvPr/>
        </p:nvSpPr>
        <p:spPr>
          <a:xfrm>
            <a:off x="623454" y="647204"/>
            <a:ext cx="11047511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/>
            <a:r>
              <a:rPr lang="en-US" b="1" dirty="0"/>
              <a:t>04-01: vaginal swabs from Maria Murphy</a:t>
            </a:r>
            <a:r>
              <a:rPr lang="en-US" dirty="0"/>
              <a:t> </a:t>
            </a:r>
          </a:p>
          <a:p>
            <a:pPr fontAlgn="base"/>
            <a:r>
              <a:rPr lang="en-US" dirty="0"/>
              <a:t>The DNA profile from the epithelial cell fraction of this item is consistent with the DNA profile of Maria Murphy. </a:t>
            </a:r>
          </a:p>
          <a:p>
            <a:pPr fontAlgn="base"/>
            <a:r>
              <a:rPr lang="en-US" dirty="0"/>
              <a:t> </a:t>
            </a:r>
          </a:p>
          <a:p>
            <a:pPr fontAlgn="base"/>
            <a:r>
              <a:rPr lang="en-US" dirty="0"/>
              <a:t>The DNA profile from the sperm cell fraction of this item is consistent with a mixture from Maria Murphy </a:t>
            </a:r>
          </a:p>
          <a:p>
            <a:pPr fontAlgn="base"/>
            <a:r>
              <a:rPr lang="en-US" dirty="0"/>
              <a:t>and Sebastian Bruno. Sebastian Bruno cannot be excluded as the contributor of the major component </a:t>
            </a:r>
          </a:p>
          <a:p>
            <a:pPr fontAlgn="base"/>
            <a:r>
              <a:rPr lang="en-US" dirty="0"/>
              <a:t>in the profile. </a:t>
            </a:r>
          </a:p>
          <a:p>
            <a:pPr fontAlgn="base"/>
            <a:endParaRPr lang="en-US" dirty="0"/>
          </a:p>
          <a:p>
            <a:pPr fontAlgn="base"/>
            <a:r>
              <a:rPr lang="en-US" dirty="0"/>
              <a:t>The probability of selecting an unrelated person at random who could be the source of the </a:t>
            </a:r>
          </a:p>
          <a:p>
            <a:pPr fontAlgn="base"/>
            <a:r>
              <a:rPr lang="en-US" dirty="0"/>
              <a:t>major component in this profile is approximately 1 in 4,000,000,000,000,000 (4 quadrillion) for Caucasians, </a:t>
            </a:r>
          </a:p>
          <a:p>
            <a:pPr fontAlgn="base"/>
            <a:r>
              <a:rPr lang="en-US" dirty="0"/>
              <a:t>1 in 3,800,000,000,000,000 (3.8 quadrillion) for African Americans, and 1 in 3,900,000,000,000,000 (3.9 quadrillion) </a:t>
            </a:r>
          </a:p>
          <a:p>
            <a:pPr fontAlgn="base"/>
            <a:r>
              <a:rPr lang="en-US" dirty="0"/>
              <a:t>for Hispanics. </a:t>
            </a:r>
          </a:p>
          <a:p>
            <a:pPr fontAlgn="base"/>
            <a:endParaRPr lang="en-US" dirty="0"/>
          </a:p>
          <a:p>
            <a:pPr fontAlgn="base"/>
            <a:r>
              <a:rPr lang="en-US" dirty="0"/>
              <a:t>To a reasonable degree of scientific certainty, Sebastian Bruno is the source of the foreign DNA in the profile </a:t>
            </a:r>
          </a:p>
          <a:p>
            <a:pPr fontAlgn="base"/>
            <a:r>
              <a:rPr lang="en-US" dirty="0"/>
              <a:t>(excluding identical twins). </a:t>
            </a:r>
          </a:p>
          <a:p>
            <a:pPr fontAlgn="base"/>
            <a:r>
              <a:rPr lang="en-US" dirty="0"/>
              <a:t> 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44694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ikelihood Ratio (L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The LR is </a:t>
            </a:r>
            <a:r>
              <a:rPr lang="en-US" b="1" i="1" dirty="0"/>
              <a:t>NOT</a:t>
            </a:r>
            <a:r>
              <a:rPr lang="en-US" dirty="0"/>
              <a:t> a probability!!  It is an evaluation of the DNA profile under two (or more) conditional hypotheses to explain the evidence. </a:t>
            </a:r>
          </a:p>
          <a:p>
            <a:endParaRPr lang="en-US" dirty="0"/>
          </a:p>
          <a:p>
            <a:r>
              <a:rPr lang="en-US" dirty="0"/>
              <a:t>Requires a stochastic threshold (unless you use STRmix)!</a:t>
            </a:r>
          </a:p>
          <a:p>
            <a:endParaRPr lang="en-US" dirty="0"/>
          </a:p>
          <a:p>
            <a:r>
              <a:rPr lang="en-US" dirty="0"/>
              <a:t>Advantage – logical approach, better use of the data</a:t>
            </a:r>
          </a:p>
          <a:p>
            <a:endParaRPr lang="en-US" dirty="0"/>
          </a:p>
          <a:p>
            <a:r>
              <a:rPr lang="en-US" dirty="0"/>
              <a:t>Disadvantage – can be difficult to explain to jurors, judges, prosecuting attorneys, defense attorneys, investigators, and very young children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565441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Likelihood Ratio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727307" y="4243827"/>
            <a:ext cx="52898081" cy="259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4294" tIns="32147" rIns="64294" bIns="3214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266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339975" y="2655888"/>
          <a:ext cx="5205413" cy="205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1193760" imgH="469800" progId="Equation.DSMT4">
                  <p:embed/>
                </p:oleObj>
              </mc:Choice>
              <mc:Fallback>
                <p:oleObj name="Equation" r:id="rId3" imgW="1193760" imgH="469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655888"/>
                        <a:ext cx="5205413" cy="2055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74015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A704C2-C533-4917-A22C-B733BFE1FD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quirements for creating a statistic (DNA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8B958AB-9ECC-4678-AF23-381F0A48236D}"/>
              </a:ext>
            </a:extLst>
          </p:cNvPr>
          <p:cNvSpPr txBox="1"/>
          <p:nvPr/>
        </p:nvSpPr>
        <p:spPr>
          <a:xfrm>
            <a:off x="1723247" y="3236463"/>
            <a:ext cx="24431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Data from the evidence </a:t>
            </a:r>
          </a:p>
          <a:p>
            <a:pPr algn="ctr"/>
            <a:r>
              <a:rPr lang="en-US" dirty="0"/>
              <a:t>(Alleles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EB5F6C4-DFBB-46E8-B21C-B2613B47AA5A}"/>
              </a:ext>
            </a:extLst>
          </p:cNvPr>
          <p:cNvSpPr txBox="1"/>
          <p:nvPr/>
        </p:nvSpPr>
        <p:spPr>
          <a:xfrm>
            <a:off x="5416962" y="1973814"/>
            <a:ext cx="18049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Population allele </a:t>
            </a:r>
          </a:p>
          <a:p>
            <a:pPr algn="ctr"/>
            <a:r>
              <a:rPr lang="en-US" dirty="0"/>
              <a:t>frequencie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AEF552C-1696-4719-8A83-6BD479B705F5}"/>
              </a:ext>
            </a:extLst>
          </p:cNvPr>
          <p:cNvSpPr txBox="1"/>
          <p:nvPr/>
        </p:nvSpPr>
        <p:spPr>
          <a:xfrm>
            <a:off x="8418888" y="3026594"/>
            <a:ext cx="19768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Population Genetic</a:t>
            </a:r>
          </a:p>
          <a:p>
            <a:pPr algn="ctr"/>
            <a:r>
              <a:rPr lang="en-US" dirty="0"/>
              <a:t>Formula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3A135FA-8304-4FC5-91BB-368B4A6A2598}"/>
              </a:ext>
            </a:extLst>
          </p:cNvPr>
          <p:cNvSpPr txBox="1"/>
          <p:nvPr/>
        </p:nvSpPr>
        <p:spPr>
          <a:xfrm>
            <a:off x="5374001" y="5222223"/>
            <a:ext cx="18479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Match Rarity</a:t>
            </a:r>
          </a:p>
          <a:p>
            <a:pPr algn="ctr"/>
            <a:r>
              <a:rPr lang="en-US" dirty="0"/>
              <a:t>or </a:t>
            </a:r>
          </a:p>
          <a:p>
            <a:pPr algn="ctr"/>
            <a:r>
              <a:rPr lang="en-US" dirty="0"/>
              <a:t>Match Probability</a:t>
            </a:r>
          </a:p>
        </p:txBody>
      </p:sp>
      <p:sp>
        <p:nvSpPr>
          <p:cNvPr id="26" name="Arrow: Right 25">
            <a:extLst>
              <a:ext uri="{FF2B5EF4-FFF2-40B4-BE49-F238E27FC236}">
                <a16:creationId xmlns:a16="http://schemas.microsoft.com/office/drawing/2014/main" id="{41893F58-70BB-4709-A56D-7833C66E0EB6}"/>
              </a:ext>
            </a:extLst>
          </p:cNvPr>
          <p:cNvSpPr/>
          <p:nvPr/>
        </p:nvSpPr>
        <p:spPr>
          <a:xfrm rot="1958901">
            <a:off x="3333396" y="4256467"/>
            <a:ext cx="2123430" cy="2256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rrow: Right 26">
            <a:extLst>
              <a:ext uri="{FF2B5EF4-FFF2-40B4-BE49-F238E27FC236}">
                <a16:creationId xmlns:a16="http://schemas.microsoft.com/office/drawing/2014/main" id="{D5E049AC-1978-49E4-AC28-6DAB78B349B4}"/>
              </a:ext>
            </a:extLst>
          </p:cNvPr>
          <p:cNvSpPr/>
          <p:nvPr/>
        </p:nvSpPr>
        <p:spPr>
          <a:xfrm rot="7965603">
            <a:off x="6943167" y="4120072"/>
            <a:ext cx="1986988" cy="23891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Arrow: Right 27">
            <a:extLst>
              <a:ext uri="{FF2B5EF4-FFF2-40B4-BE49-F238E27FC236}">
                <a16:creationId xmlns:a16="http://schemas.microsoft.com/office/drawing/2014/main" id="{AD573277-DDF8-4C8D-839F-ABB94B6984FC}"/>
              </a:ext>
            </a:extLst>
          </p:cNvPr>
          <p:cNvSpPr/>
          <p:nvPr/>
        </p:nvSpPr>
        <p:spPr>
          <a:xfrm rot="5400000">
            <a:off x="5175767" y="3682106"/>
            <a:ext cx="2239906" cy="27407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22054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Likelihood Ratio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5564998" y="4508845"/>
            <a:ext cx="8807" cy="120208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697926" y="5813092"/>
            <a:ext cx="1808508" cy="871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31" b="1" i="1" dirty="0">
                <a:solidFill>
                  <a:srgbClr val="FF0000"/>
                </a:solidFill>
              </a:rPr>
              <a:t>Conditional </a:t>
            </a:r>
          </a:p>
          <a:p>
            <a:r>
              <a:rPr lang="en-US" sz="2531" b="1" i="1" dirty="0">
                <a:solidFill>
                  <a:srgbClr val="FF0000"/>
                </a:solidFill>
              </a:rPr>
              <a:t>Probability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341654" y="2589219"/>
          <a:ext cx="5205413" cy="205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5206069" imgH="2056023" progId="Equation.DSMT4">
                  <p:embed/>
                </p:oleObj>
              </mc:Choice>
              <mc:Fallback>
                <p:oleObj name="Equation" r:id="rId3" imgW="5206069" imgH="2056023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1654" y="2589219"/>
                        <a:ext cx="5205413" cy="205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795889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s the probability of B, given that A has happened?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34000" y="3124200"/>
          <a:ext cx="19113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4" imgW="545760" imgH="203040" progId="Equation.3">
                  <p:embed/>
                </p:oleObj>
              </mc:Choice>
              <mc:Fallback>
                <p:oleObj name="Equation" r:id="rId4" imgW="545760" imgH="20304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124200"/>
                        <a:ext cx="191135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455778" y="4138142"/>
            <a:ext cx="2867003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defTabSz="914353"/>
            <a:r>
              <a:rPr lang="en-US" sz="2400" dirty="0">
                <a:solidFill>
                  <a:prstClr val="black"/>
                </a:solidFill>
              </a:rPr>
              <a:t>Probability of event B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5101071" y="3757164"/>
            <a:ext cx="762000" cy="304800"/>
          </a:xfrm>
          <a:prstGeom prst="straightConnector1">
            <a:avLst/>
          </a:prstGeom>
          <a:ln w="254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675827" y="5356206"/>
            <a:ext cx="1482009" cy="830997"/>
          </a:xfrm>
          <a:prstGeom prst="rect">
            <a:avLst/>
          </a:prstGeom>
          <a:noFill/>
          <a:ln w="2222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 defTabSz="914353"/>
            <a:r>
              <a:rPr lang="en-US" sz="2400" dirty="0">
                <a:solidFill>
                  <a:prstClr val="black"/>
                </a:solidFill>
              </a:rPr>
              <a:t>Given that</a:t>
            </a:r>
          </a:p>
          <a:p>
            <a:pPr algn="ctr" defTabSz="914353"/>
            <a:r>
              <a:rPr lang="en-US" sz="2400" dirty="0">
                <a:solidFill>
                  <a:prstClr val="black"/>
                </a:solidFill>
              </a:rPr>
              <a:t>(or “if”)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6444939" y="3962401"/>
            <a:ext cx="10495" cy="1323180"/>
          </a:xfrm>
          <a:prstGeom prst="straightConnector1">
            <a:avLst/>
          </a:prstGeom>
          <a:ln w="22225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343785" y="4146162"/>
            <a:ext cx="2040110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defTabSz="914353"/>
            <a:r>
              <a:rPr lang="en-US" sz="2400" dirty="0">
                <a:solidFill>
                  <a:prstClr val="black"/>
                </a:solidFill>
              </a:rPr>
              <a:t>A has occurred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rot="10800000">
            <a:off x="7125763" y="3712174"/>
            <a:ext cx="457200" cy="381000"/>
          </a:xfrm>
          <a:prstGeom prst="straightConnector1">
            <a:avLst/>
          </a:prstGeom>
          <a:ln w="254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5400000" flipH="1" flipV="1">
            <a:off x="7265068" y="4746751"/>
            <a:ext cx="609600" cy="533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3727784" y="4675981"/>
            <a:ext cx="1828800" cy="6096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9185600" y="6530836"/>
            <a:ext cx="3006400" cy="2871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66" i="1" dirty="0">
                <a:solidFill>
                  <a:schemeClr val="bg1">
                    <a:lumMod val="65000"/>
                  </a:schemeClr>
                </a:solidFill>
              </a:rPr>
              <a:t>Slide from Brian Harmon and Steven Myers</a:t>
            </a:r>
          </a:p>
        </p:txBody>
      </p:sp>
    </p:spTree>
    <p:extLst>
      <p:ext uri="{BB962C8B-B14F-4D97-AF65-F5344CB8AC3E}">
        <p14:creationId xmlns:p14="http://schemas.microsoft.com/office/powerpoint/2010/main" val="1951053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A218C3AF-EDC3-4A35-934A-297A5D23BCF4}"/>
              </a:ext>
            </a:extLst>
          </p:cNvPr>
          <p:cNvGrpSpPr/>
          <p:nvPr/>
        </p:nvGrpSpPr>
        <p:grpSpPr>
          <a:xfrm>
            <a:off x="7796211" y="2313787"/>
            <a:ext cx="3815344" cy="2861952"/>
            <a:chOff x="7796211" y="2313787"/>
            <a:chExt cx="3815344" cy="2861952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BCE6EB70-2EB7-4681-A465-B4A0243E4B9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796211" y="2838084"/>
              <a:ext cx="3815344" cy="2337655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6D32EF7F-5B9D-408E-8E6D-490B87E75EF1}"/>
                </a:ext>
              </a:extLst>
            </p:cNvPr>
            <p:cNvSpPr txBox="1"/>
            <p:nvPr/>
          </p:nvSpPr>
          <p:spPr>
            <a:xfrm>
              <a:off x="8641080" y="2313787"/>
              <a:ext cx="18284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tephanie Dolson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all is Stefanie?</a:t>
            </a:r>
          </a:p>
        </p:txBody>
      </p:sp>
      <p:pic>
        <p:nvPicPr>
          <p:cNvPr id="16388" name="Picture 4" descr="2022 offseason acquisition Stefanie Dolson is finding her pace with the ...">
            <a:extLst>
              <a:ext uri="{FF2B5EF4-FFF2-40B4-BE49-F238E27FC236}">
                <a16:creationId xmlns:a16="http://schemas.microsoft.com/office/drawing/2014/main" id="{F079A466-1559-4C3E-BD54-CD94392A75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499" y="1881554"/>
            <a:ext cx="6620607" cy="4413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E427627B-3F73-457A-9D2F-83D4BD599540}"/>
              </a:ext>
            </a:extLst>
          </p:cNvPr>
          <p:cNvSpPr/>
          <p:nvPr/>
        </p:nvSpPr>
        <p:spPr>
          <a:xfrm>
            <a:off x="668063" y="562708"/>
            <a:ext cx="10943492" cy="9730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53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F5EC40DD-7797-4A32-9E9F-0955D085BE12}"/>
              </a:ext>
            </a:extLst>
          </p:cNvPr>
          <p:cNvSpPr/>
          <p:nvPr/>
        </p:nvSpPr>
        <p:spPr>
          <a:xfrm>
            <a:off x="7796211" y="4610100"/>
            <a:ext cx="2468853" cy="29845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68063" y="1387475"/>
            <a:ext cx="10943492" cy="5105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53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9658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8" grpId="0" animBg="1"/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2495A5-F3A4-4FD5-8869-D9B33D56644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090472" y="1362060"/>
            <a:ext cx="10011054" cy="2387600"/>
          </a:xfrm>
        </p:spPr>
        <p:txBody>
          <a:bodyPr>
            <a:normAutofit fontScale="90000"/>
          </a:bodyPr>
          <a:lstStyle/>
          <a:p>
            <a:r>
              <a:rPr lang="en-US" dirty="0"/>
              <a:t>An “easy” way to explain a Likelihood Ratios to non-scientists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E5ECA854-C109-48C6-BB38-6378E128FF8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18251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4563" y="0"/>
            <a:ext cx="5117437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09276" y="360218"/>
            <a:ext cx="54573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Why is my dog barking?!?!?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47781" y="1676400"/>
            <a:ext cx="6780382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She sees a squirrel in the front yard</a:t>
            </a:r>
          </a:p>
          <a:p>
            <a:pPr algn="ctr"/>
            <a:r>
              <a:rPr lang="en-US" sz="3600" dirty="0"/>
              <a:t>(H1)</a:t>
            </a:r>
          </a:p>
          <a:p>
            <a:endParaRPr lang="en-US" sz="3600" dirty="0"/>
          </a:p>
          <a:p>
            <a:endParaRPr lang="en-US" sz="3600" dirty="0"/>
          </a:p>
          <a:p>
            <a:r>
              <a:rPr lang="en-US" sz="3600" dirty="0"/>
              <a:t>She sees a stranger in front of </a:t>
            </a:r>
          </a:p>
          <a:p>
            <a:r>
              <a:rPr lang="en-US" sz="3600" dirty="0"/>
              <a:t>our house</a:t>
            </a:r>
          </a:p>
          <a:p>
            <a:pPr algn="ctr"/>
            <a:r>
              <a:rPr lang="en-US" sz="3600" dirty="0"/>
              <a:t>(H2)</a:t>
            </a:r>
          </a:p>
        </p:txBody>
      </p:sp>
      <p:sp>
        <p:nvSpPr>
          <p:cNvPr id="5" name="Cloud 4"/>
          <p:cNvSpPr/>
          <p:nvPr/>
        </p:nvSpPr>
        <p:spPr>
          <a:xfrm>
            <a:off x="7250724" y="29304"/>
            <a:ext cx="2033953" cy="1559170"/>
          </a:xfrm>
          <a:prstGeom prst="cloud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Come on </a:t>
            </a:r>
            <a:r>
              <a:rPr lang="en-US" dirty="0" err="1">
                <a:solidFill>
                  <a:schemeClr val="tx1"/>
                </a:solidFill>
              </a:rPr>
              <a:t>hooman</a:t>
            </a:r>
            <a:r>
              <a:rPr lang="en-US" dirty="0">
                <a:solidFill>
                  <a:schemeClr val="tx1"/>
                </a:solidFill>
              </a:rPr>
              <a:t>… bark with me! </a:t>
            </a:r>
          </a:p>
        </p:txBody>
      </p:sp>
    </p:spTree>
    <p:extLst>
      <p:ext uri="{BB962C8B-B14F-4D97-AF65-F5344CB8AC3E}">
        <p14:creationId xmlns:p14="http://schemas.microsoft.com/office/powerpoint/2010/main" val="2944958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t’s evaluate some EVIDENC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433697" y="2297834"/>
          <a:ext cx="6466918" cy="2397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3" imgW="1130040" imgH="419040" progId="Equation.DSMT4">
                  <p:embed/>
                </p:oleObj>
              </mc:Choice>
              <mc:Fallback>
                <p:oleObj name="Equation" r:id="rId3" imgW="113004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3697" y="2297834"/>
                        <a:ext cx="6466918" cy="2397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59989" y="2229572"/>
            <a:ext cx="1250932" cy="114287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59989" y="3621072"/>
            <a:ext cx="1250932" cy="1142870"/>
          </a:xfrm>
          <a:prstGeom prst="rect">
            <a:avLst/>
          </a:prstGeom>
        </p:spPr>
      </p:pic>
      <p:pic>
        <p:nvPicPr>
          <p:cNvPr id="11269" name="Picture 5" descr="See the source imag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985" y="2229572"/>
            <a:ext cx="1502875" cy="11428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015789" y="1681063"/>
            <a:ext cx="5918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H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15789" y="5192680"/>
            <a:ext cx="5918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H2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660852" y="525401"/>
            <a:ext cx="277351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quirrel		188    </a:t>
            </a:r>
          </a:p>
          <a:p>
            <a:endParaRPr lang="en-US" sz="900" dirty="0"/>
          </a:p>
          <a:p>
            <a:r>
              <a:rPr lang="en-US" sz="2400" dirty="0"/>
              <a:t>Stranger		  12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9335555" y="63736"/>
            <a:ext cx="2422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ounts (200 total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976209" y="2675823"/>
            <a:ext cx="20714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188/200 = 0.94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087412" y="3905518"/>
            <a:ext cx="19159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12/200 = 0.06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382571" y="2090923"/>
            <a:ext cx="12586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Pr</a:t>
            </a:r>
            <a:r>
              <a:rPr lang="en-US" sz="2400" dirty="0"/>
              <a:t>(E | H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0237084" y="3049276"/>
            <a:ext cx="182165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Ratio = 15.66</a:t>
            </a:r>
          </a:p>
          <a:p>
            <a:pPr algn="ctr"/>
            <a:r>
              <a:rPr lang="en-US" sz="2400" dirty="0"/>
              <a:t>(15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30931" y="5804909"/>
            <a:ext cx="1059424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he Evidence (my dog is barking) is 15 times more likely to be observed </a:t>
            </a:r>
            <a:r>
              <a:rPr lang="en-US" sz="2400" b="1" i="1" dirty="0">
                <a:solidFill>
                  <a:srgbClr val="FF0000"/>
                </a:solidFill>
              </a:rPr>
              <a:t>if</a:t>
            </a:r>
            <a:r>
              <a:rPr lang="en-US" sz="2400" dirty="0"/>
              <a:t> a squirrel </a:t>
            </a:r>
          </a:p>
          <a:p>
            <a:r>
              <a:rPr lang="en-US" sz="2400" dirty="0"/>
              <a:t>is in my front yard rather than </a:t>
            </a:r>
            <a:r>
              <a:rPr lang="en-US" sz="2400" b="1" i="1" dirty="0">
                <a:solidFill>
                  <a:srgbClr val="FF0000"/>
                </a:solidFill>
              </a:rPr>
              <a:t>if</a:t>
            </a:r>
            <a:r>
              <a:rPr lang="en-US" sz="2400" dirty="0"/>
              <a:t> a stranger is walking in front of my house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594DF97-D8D9-42B1-AE6A-5B6CBCF8714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97122" y="3563254"/>
            <a:ext cx="1222055" cy="1493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0963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  <p:bldP spid="17" grpId="0"/>
      <p:bldP spid="16" grpId="0"/>
      <p:bldP spid="18" grpId="0"/>
      <p:bldP spid="1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dirty="0"/>
              <a:t>The Likelihood Ratio Must Be Stated Carefully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The evidence is </a:t>
            </a:r>
            <a:r>
              <a:rPr lang="en-US" sz="2400" i="1" dirty="0"/>
              <a:t>1 million</a:t>
            </a:r>
            <a:r>
              <a:rPr lang="en-US" sz="2400" dirty="0"/>
              <a:t> times more likely to be observed </a:t>
            </a:r>
            <a:r>
              <a:rPr lang="en-US" sz="2400" b="1" u="sng" dirty="0">
                <a:solidFill>
                  <a:srgbClr val="FF0000"/>
                </a:solidFill>
              </a:rPr>
              <a:t>if</a:t>
            </a:r>
            <a:r>
              <a:rPr lang="en-US" sz="2400" dirty="0"/>
              <a:t> the stain originated from the complainant and the POI (Mr. Smith) rather than </a:t>
            </a:r>
            <a:r>
              <a:rPr lang="en-US" sz="2400" b="1" u="sng" dirty="0">
                <a:solidFill>
                  <a:srgbClr val="FF0000"/>
                </a:solidFill>
              </a:rPr>
              <a:t>if</a:t>
            </a:r>
            <a:r>
              <a:rPr lang="en-US" sz="2400" dirty="0"/>
              <a:t> the stain originated from the complainant and an unknown, unrelated individual selected at random in the population.</a:t>
            </a:r>
          </a:p>
          <a:p>
            <a:pPr eaLnBrk="1" hangingPunct="1"/>
            <a:endParaRPr lang="en-US" sz="2400" dirty="0"/>
          </a:p>
          <a:p>
            <a:r>
              <a:rPr lang="en-US" sz="2400" dirty="0"/>
              <a:t>It is not appropriate to say: “It’s </a:t>
            </a:r>
            <a:r>
              <a:rPr lang="en-US" sz="2400" i="1" dirty="0"/>
              <a:t>1 million</a:t>
            </a:r>
            <a:r>
              <a:rPr lang="en-US" sz="2400" dirty="0"/>
              <a:t> times more likely that Mr. Smith left the stain than some other random person in the population.”</a:t>
            </a:r>
            <a:endParaRPr lang="en-US" sz="2400" b="1" dirty="0">
              <a:solidFill>
                <a:srgbClr val="3333FF"/>
              </a:solidFill>
            </a:endParaRPr>
          </a:p>
          <a:p>
            <a:pPr eaLnBrk="1" hangingPunct="1"/>
            <a:endParaRPr lang="en-US" sz="2400" b="1" dirty="0">
              <a:solidFill>
                <a:srgbClr val="3333FF"/>
              </a:solidFill>
            </a:endParaRPr>
          </a:p>
          <a:p>
            <a:pPr eaLnBrk="1" hangingPunct="1"/>
            <a:r>
              <a:rPr lang="en-US" sz="2400" dirty="0"/>
              <a:t>We start by talking about the </a:t>
            </a:r>
            <a:r>
              <a:rPr lang="en-US" sz="2400" b="1" i="1" dirty="0"/>
              <a:t>Evidence</a:t>
            </a:r>
            <a:r>
              <a:rPr lang="en-US" sz="2400" dirty="0"/>
              <a:t> and then use the word ‘</a:t>
            </a:r>
            <a:r>
              <a:rPr lang="en-US" sz="2400" b="1" u="sng" dirty="0">
                <a:solidFill>
                  <a:srgbClr val="FF0000"/>
                </a:solidFill>
              </a:rPr>
              <a:t>if</a:t>
            </a:r>
            <a:r>
              <a:rPr lang="en-US" sz="2400" dirty="0"/>
              <a:t>’ when using a likelihood ratio to make the hypotheses clear in the statement to avoid this trap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88868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19EBD4-F4E2-4E78-81CA-F7DAE65492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rbal Scale</a:t>
            </a:r>
          </a:p>
        </p:txBody>
      </p:sp>
      <p:pic>
        <p:nvPicPr>
          <p:cNvPr id="11266" name="Picture 2">
            <a:extLst>
              <a:ext uri="{FF2B5EF4-FFF2-40B4-BE49-F238E27FC236}">
                <a16:creationId xmlns:a16="http://schemas.microsoft.com/office/drawing/2014/main" id="{B5936B22-A8F8-48A0-BB31-92097B6378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6949" y="1380589"/>
            <a:ext cx="5494390" cy="5112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8624348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2B3CF9-4D26-4218-82EF-509EDC197B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PS Verbal Scale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CFBC3E19-061A-4E30-950E-0206FC8AA735}"/>
              </a:ext>
            </a:extLst>
          </p:cNvPr>
          <p:cNvCxnSpPr/>
          <p:nvPr/>
        </p:nvCxnSpPr>
        <p:spPr>
          <a:xfrm>
            <a:off x="767179" y="3429000"/>
            <a:ext cx="1046677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48037701-EF2B-4B04-8B6F-43E77FC3597A}"/>
              </a:ext>
            </a:extLst>
          </p:cNvPr>
          <p:cNvCxnSpPr>
            <a:cxnSpLocks/>
          </p:cNvCxnSpPr>
          <p:nvPr/>
        </p:nvCxnSpPr>
        <p:spPr>
          <a:xfrm flipV="1">
            <a:off x="5877017" y="3189303"/>
            <a:ext cx="0" cy="4793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AED0AD92-922A-49C6-9F78-1B445EEDA383}"/>
              </a:ext>
            </a:extLst>
          </p:cNvPr>
          <p:cNvSpPr txBox="1"/>
          <p:nvPr/>
        </p:nvSpPr>
        <p:spPr>
          <a:xfrm>
            <a:off x="5726174" y="382138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9" name="Double Bracket 8">
            <a:extLst>
              <a:ext uri="{FF2B5EF4-FFF2-40B4-BE49-F238E27FC236}">
                <a16:creationId xmlns:a16="http://schemas.microsoft.com/office/drawing/2014/main" id="{5FAEECD1-7377-4D1E-997A-1DD0A4FD8CC0}"/>
              </a:ext>
            </a:extLst>
          </p:cNvPr>
          <p:cNvSpPr/>
          <p:nvPr/>
        </p:nvSpPr>
        <p:spPr>
          <a:xfrm>
            <a:off x="5702345" y="3289625"/>
            <a:ext cx="325515" cy="278749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CB38031-6F05-49F6-878A-CE7F9917B564}"/>
              </a:ext>
            </a:extLst>
          </p:cNvPr>
          <p:cNvSpPr txBox="1"/>
          <p:nvPr/>
        </p:nvSpPr>
        <p:spPr>
          <a:xfrm>
            <a:off x="5382330" y="2805315"/>
            <a:ext cx="989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 – 2.0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8841830-1607-4F34-9451-6CA3EB3B6E52}"/>
              </a:ext>
            </a:extLst>
          </p:cNvPr>
          <p:cNvSpPr txBox="1"/>
          <p:nvPr/>
        </p:nvSpPr>
        <p:spPr>
          <a:xfrm>
            <a:off x="5208884" y="2441275"/>
            <a:ext cx="15350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ninformative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02341599-8469-40F5-8AB9-D875425A4DC9}"/>
              </a:ext>
            </a:extLst>
          </p:cNvPr>
          <p:cNvCxnSpPr>
            <a:cxnSpLocks/>
          </p:cNvCxnSpPr>
          <p:nvPr/>
        </p:nvCxnSpPr>
        <p:spPr>
          <a:xfrm flipV="1">
            <a:off x="5201895" y="3189303"/>
            <a:ext cx="0" cy="4793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F06A8FA-4B9D-4104-8872-A6130CC7AE3B}"/>
              </a:ext>
            </a:extLst>
          </p:cNvPr>
          <p:cNvSpPr txBox="1"/>
          <p:nvPr/>
        </p:nvSpPr>
        <p:spPr>
          <a:xfrm>
            <a:off x="4963689" y="3821384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1</a:t>
            </a:r>
          </a:p>
        </p:txBody>
      </p:sp>
      <p:sp>
        <p:nvSpPr>
          <p:cNvPr id="15" name="Arrow: Left 14">
            <a:extLst>
              <a:ext uri="{FF2B5EF4-FFF2-40B4-BE49-F238E27FC236}">
                <a16:creationId xmlns:a16="http://schemas.microsoft.com/office/drawing/2014/main" id="{9CAC92A7-D953-42E6-A793-C30E840FD7D7}"/>
              </a:ext>
            </a:extLst>
          </p:cNvPr>
          <p:cNvSpPr/>
          <p:nvPr/>
        </p:nvSpPr>
        <p:spPr>
          <a:xfrm>
            <a:off x="1012054" y="4548919"/>
            <a:ext cx="4196830" cy="506024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16FD207-FC0D-4EDA-8096-559B7BBFB439}"/>
              </a:ext>
            </a:extLst>
          </p:cNvPr>
          <p:cNvSpPr txBox="1"/>
          <p:nvPr/>
        </p:nvSpPr>
        <p:spPr>
          <a:xfrm>
            <a:off x="1983814" y="5291091"/>
            <a:ext cx="22533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Exclusionary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56662F0-C99D-426F-BA67-D0BAF96F9101}"/>
              </a:ext>
            </a:extLst>
          </p:cNvPr>
          <p:cNvSpPr txBox="1"/>
          <p:nvPr/>
        </p:nvSpPr>
        <p:spPr>
          <a:xfrm>
            <a:off x="7599770" y="5291091"/>
            <a:ext cx="22048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Inclusionary</a:t>
            </a:r>
          </a:p>
        </p:txBody>
      </p:sp>
      <p:sp>
        <p:nvSpPr>
          <p:cNvPr id="19" name="Arrow: Left 18">
            <a:extLst>
              <a:ext uri="{FF2B5EF4-FFF2-40B4-BE49-F238E27FC236}">
                <a16:creationId xmlns:a16="http://schemas.microsoft.com/office/drawing/2014/main" id="{2D57F67A-F01D-43CF-B2C2-37EB4DF81AF8}"/>
              </a:ext>
            </a:extLst>
          </p:cNvPr>
          <p:cNvSpPr/>
          <p:nvPr/>
        </p:nvSpPr>
        <p:spPr>
          <a:xfrm rot="10800000">
            <a:off x="6027860" y="4570311"/>
            <a:ext cx="5206091" cy="48463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69236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stic Genotyp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ver the past decade, the forensic DNA community has moved (and continues to move) to probabilistic methods of interpretation. </a:t>
            </a:r>
          </a:p>
          <a:p>
            <a:endParaRPr lang="en-US" dirty="0"/>
          </a:p>
          <a:p>
            <a:r>
              <a:rPr lang="en-US" dirty="0"/>
              <a:t>For many laboratories, this has been a paradigm shift. 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433448" y="4350946"/>
            <a:ext cx="3029035" cy="156966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Manual Interpretation </a:t>
            </a:r>
          </a:p>
          <a:p>
            <a:pPr algn="ctr"/>
            <a:r>
              <a:rPr lang="en-US" sz="2400" dirty="0"/>
              <a:t>with Thresholds</a:t>
            </a:r>
          </a:p>
          <a:p>
            <a:pPr algn="ctr"/>
            <a:endParaRPr lang="en-US" sz="2400" dirty="0"/>
          </a:p>
          <a:p>
            <a:pPr algn="ctr"/>
            <a:r>
              <a:rPr lang="en-US" sz="2400" dirty="0"/>
              <a:t>CPI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924086" y="4350946"/>
            <a:ext cx="2434064" cy="15696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PG Software Tools</a:t>
            </a:r>
          </a:p>
          <a:p>
            <a:pPr algn="ctr"/>
            <a:endParaRPr lang="en-US" sz="2400" dirty="0"/>
          </a:p>
          <a:p>
            <a:pPr algn="ctr"/>
            <a:endParaRPr lang="en-US" sz="2400" dirty="0"/>
          </a:p>
          <a:p>
            <a:pPr algn="ctr"/>
            <a:r>
              <a:rPr lang="en-US" sz="2400" dirty="0"/>
              <a:t>LRs </a:t>
            </a:r>
          </a:p>
        </p:txBody>
      </p:sp>
      <p:sp>
        <p:nvSpPr>
          <p:cNvPr id="9" name="Right Arrow 8"/>
          <p:cNvSpPr/>
          <p:nvPr/>
        </p:nvSpPr>
        <p:spPr>
          <a:xfrm>
            <a:off x="5749298" y="4935981"/>
            <a:ext cx="843148" cy="3782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82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8" name="Rectangle 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clusions (Matches) Require Statistics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05400" y="1752602"/>
            <a:ext cx="6051468" cy="4525963"/>
          </a:xfrm>
        </p:spPr>
        <p:txBody>
          <a:bodyPr/>
          <a:lstStyle/>
          <a:p>
            <a:r>
              <a:rPr lang="en-US" dirty="0"/>
              <a:t>It would not be scientifically justifiable to speak of a match as proof of identity in the absence of underlying data that permit </a:t>
            </a:r>
            <a:r>
              <a:rPr lang="en-US" b="1" dirty="0">
                <a:solidFill>
                  <a:srgbClr val="0000CC"/>
                </a:solidFill>
              </a:rPr>
              <a:t>some reasonable estimate of how rare the matching characteristics actually are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6826334" y="4997303"/>
            <a:ext cx="348044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914353">
              <a:defRPr/>
            </a:pPr>
            <a:r>
              <a:rPr lang="en-US" sz="2800" kern="0" dirty="0">
                <a:solidFill>
                  <a:prstClr val="black"/>
                </a:solidFill>
              </a:rPr>
              <a:t>-- NRC II (1996), p. 192</a:t>
            </a:r>
          </a:p>
        </p:txBody>
      </p:sp>
      <p:graphicFrame>
        <p:nvGraphicFramePr>
          <p:cNvPr id="59397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817342664"/>
              </p:ext>
            </p:extLst>
          </p:nvPr>
        </p:nvGraphicFramePr>
        <p:xfrm>
          <a:off x="1317174" y="1629890"/>
          <a:ext cx="2994025" cy="452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Bitmap Image" r:id="rId4" imgW="4780952" imgH="7228571" progId="PBrush">
                  <p:embed/>
                </p:oleObj>
              </mc:Choice>
              <mc:Fallback>
                <p:oleObj name="Bitmap Image" r:id="rId4" imgW="4780952" imgH="7228571" progId="PBrush">
                  <p:embed/>
                  <p:pic>
                    <p:nvPicPr>
                      <p:cNvPr id="59397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174" y="1629890"/>
                        <a:ext cx="2994025" cy="452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887501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stic Genotyp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NZ" dirty="0"/>
              <a:t>“The use of biological modelling, statistical theory, computer algorithms, and probability distributions to calculate </a:t>
            </a:r>
            <a:r>
              <a:rPr lang="en-NZ" b="1" i="1" dirty="0">
                <a:solidFill>
                  <a:srgbClr val="FF0000"/>
                </a:solidFill>
              </a:rPr>
              <a:t>likelihood ratios (LRs) </a:t>
            </a:r>
            <a:r>
              <a:rPr lang="en-NZ" dirty="0"/>
              <a:t>and/or infer genotypes for the DNA typing results of forensic samples.” 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Some of the combinations may be “weighted” as more probable than other combinations.</a:t>
            </a:r>
          </a:p>
          <a:p>
            <a:endParaRPr lang="en-US" dirty="0"/>
          </a:p>
          <a:p>
            <a:r>
              <a:rPr lang="en-US" dirty="0"/>
              <a:t>All of this is dependent on the models used for interpretation. 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endParaRPr lang="en-US" dirty="0"/>
          </a:p>
        </p:txBody>
      </p:sp>
      <p:pic>
        <p:nvPicPr>
          <p:cNvPr id="5" name="Picture 2" descr="http://static.wixstatic.com/media/4344b0_e1706c0d3b714d52ac9306f931b87235.jpg_srz_p_253_253_75_22_0.50_1.20_0.00_jpg_srz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2175" y="4448174"/>
            <a:ext cx="2409825" cy="2409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284426" y="5761593"/>
            <a:ext cx="5250361" cy="8307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00460"/>
            <a:r>
              <a:rPr lang="en-NZ" sz="2399" dirty="0">
                <a:solidFill>
                  <a:prstClr val="black"/>
                </a:solidFill>
              </a:rPr>
              <a:t>SWGDAM Guidelines for the Validation </a:t>
            </a:r>
          </a:p>
          <a:p>
            <a:pPr defTabSz="1300460"/>
            <a:r>
              <a:rPr lang="en-NZ" sz="2399" dirty="0">
                <a:solidFill>
                  <a:prstClr val="black"/>
                </a:solidFill>
              </a:rPr>
              <a:t>of Probabilistic Genotyping Systems</a:t>
            </a:r>
          </a:p>
        </p:txBody>
      </p:sp>
    </p:spTree>
    <p:extLst>
      <p:ext uri="{BB962C8B-B14F-4D97-AF65-F5344CB8AC3E}">
        <p14:creationId xmlns:p14="http://schemas.microsoft.com/office/powerpoint/2010/main" val="27107600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oal of Mixture Interpret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736555"/>
            <a:ext cx="10515600" cy="4351338"/>
          </a:xfrm>
        </p:spPr>
        <p:txBody>
          <a:bodyPr/>
          <a:lstStyle/>
          <a:p>
            <a:r>
              <a:rPr lang="en-US" dirty="0"/>
              <a:t>Determining the possible </a:t>
            </a:r>
            <a:r>
              <a:rPr lang="en-US" b="1" i="1" dirty="0"/>
              <a:t>genotype combinations </a:t>
            </a:r>
            <a:r>
              <a:rPr lang="en-US" dirty="0"/>
              <a:t>to a DNA sample</a:t>
            </a:r>
          </a:p>
          <a:p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59847" y="2482395"/>
            <a:ext cx="2244436" cy="1818121"/>
            <a:chOff x="1300348" y="4168239"/>
            <a:chExt cx="2244436" cy="1818121"/>
          </a:xfrm>
        </p:grpSpPr>
        <p:cxnSp>
          <p:nvCxnSpPr>
            <p:cNvPr id="6" name="Straight Connector 5"/>
            <p:cNvCxnSpPr/>
            <p:nvPr/>
          </p:nvCxnSpPr>
          <p:spPr>
            <a:xfrm flipV="1">
              <a:off x="1300348" y="5569527"/>
              <a:ext cx="2244436" cy="593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Isosceles Triangle 6"/>
            <p:cNvSpPr/>
            <p:nvPr/>
          </p:nvSpPr>
          <p:spPr>
            <a:xfrm>
              <a:off x="1632857" y="4304805"/>
              <a:ext cx="83127" cy="1264722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Isosceles Triangle 7"/>
            <p:cNvSpPr/>
            <p:nvPr/>
          </p:nvSpPr>
          <p:spPr>
            <a:xfrm>
              <a:off x="2070757" y="4168239"/>
              <a:ext cx="95003" cy="1401288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Isosceles Triangle 8"/>
            <p:cNvSpPr/>
            <p:nvPr/>
          </p:nvSpPr>
          <p:spPr>
            <a:xfrm>
              <a:off x="2734292" y="5248893"/>
              <a:ext cx="62347" cy="320633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465068" y="5617028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1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08906" y="5617028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3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556113" y="5617028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5</a:t>
              </a:r>
            </a:p>
          </p:txBody>
        </p:sp>
        <p:cxnSp>
          <p:nvCxnSpPr>
            <p:cNvPr id="13" name="Straight Connector 12"/>
            <p:cNvCxnSpPr/>
            <p:nvPr/>
          </p:nvCxnSpPr>
          <p:spPr>
            <a:xfrm flipV="1">
              <a:off x="1465068" y="5326083"/>
              <a:ext cx="1972838" cy="5938"/>
            </a:xfrm>
            <a:prstGeom prst="line">
              <a:avLst/>
            </a:prstGeom>
            <a:ln>
              <a:solidFill>
                <a:srgbClr val="FF0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1823414" y="4490198"/>
            <a:ext cx="23173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nual Interpretation </a:t>
            </a:r>
          </a:p>
          <a:p>
            <a:pPr algn="ctr"/>
            <a:r>
              <a:rPr lang="en-US" dirty="0"/>
              <a:t>(with Thresholds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192356" y="5198247"/>
            <a:ext cx="76335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1, 15</a:t>
            </a:r>
          </a:p>
          <a:p>
            <a:r>
              <a:rPr lang="en-US" dirty="0"/>
              <a:t>13, 15</a:t>
            </a:r>
          </a:p>
          <a:p>
            <a:r>
              <a:rPr lang="en-US" dirty="0"/>
              <a:t>15, 15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7721814" y="2482394"/>
            <a:ext cx="2244436" cy="1818121"/>
            <a:chOff x="1300348" y="4168239"/>
            <a:chExt cx="2244436" cy="1818121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1300348" y="5569527"/>
              <a:ext cx="2244436" cy="593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Isosceles Triangle 17"/>
            <p:cNvSpPr/>
            <p:nvPr/>
          </p:nvSpPr>
          <p:spPr>
            <a:xfrm>
              <a:off x="1632857" y="4304805"/>
              <a:ext cx="83127" cy="1264722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Isosceles Triangle 18"/>
            <p:cNvSpPr/>
            <p:nvPr/>
          </p:nvSpPr>
          <p:spPr>
            <a:xfrm>
              <a:off x="2070757" y="4168239"/>
              <a:ext cx="95003" cy="1401288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Isosceles Triangle 19"/>
            <p:cNvSpPr/>
            <p:nvPr/>
          </p:nvSpPr>
          <p:spPr>
            <a:xfrm>
              <a:off x="2734292" y="5248893"/>
              <a:ext cx="62347" cy="320633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465068" y="5617028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1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908906" y="5617028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3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556113" y="5617028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5</a:t>
              </a: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7685381" y="4490197"/>
            <a:ext cx="28047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obabilistic Interpretation </a:t>
            </a:r>
          </a:p>
          <a:p>
            <a:pPr algn="ctr"/>
            <a:r>
              <a:rPr lang="en-US" dirty="0"/>
              <a:t>(with Software)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205550" y="5210123"/>
            <a:ext cx="92204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1, 15   </a:t>
            </a:r>
          </a:p>
          <a:p>
            <a:r>
              <a:rPr lang="en-US" dirty="0"/>
              <a:t>13, 15</a:t>
            </a:r>
          </a:p>
          <a:p>
            <a:r>
              <a:rPr lang="en-US" dirty="0"/>
              <a:t>15, 15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970617" y="5198247"/>
            <a:ext cx="87556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33.33%</a:t>
            </a:r>
          </a:p>
          <a:p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33.33%</a:t>
            </a:r>
          </a:p>
          <a:p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33.33%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8990260" y="5210123"/>
            <a:ext cx="87556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20.15%</a:t>
            </a:r>
          </a:p>
          <a:p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30.51%</a:t>
            </a:r>
          </a:p>
          <a:p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49.34%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935117" y="3084437"/>
            <a:ext cx="21814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plainant = 11, 13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645914" y="6087892"/>
            <a:ext cx="27186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solidFill>
                  <a:srgbClr val="FF0000"/>
                </a:solidFill>
              </a:rPr>
              <a:t>All genotype combinations </a:t>
            </a:r>
          </a:p>
          <a:p>
            <a:pPr algn="ctr"/>
            <a:r>
              <a:rPr lang="en-US" i="1" dirty="0">
                <a:solidFill>
                  <a:srgbClr val="FF0000"/>
                </a:solidFill>
              </a:rPr>
              <a:t>are equally weighted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256257" y="6087893"/>
            <a:ext cx="36629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solidFill>
                  <a:srgbClr val="FF0000"/>
                </a:solidFill>
              </a:rPr>
              <a:t>Some genotype combinations can be </a:t>
            </a:r>
          </a:p>
          <a:p>
            <a:pPr algn="ctr"/>
            <a:r>
              <a:rPr lang="en-US" i="1" dirty="0">
                <a:solidFill>
                  <a:srgbClr val="FF0000"/>
                </a:solidFill>
              </a:rPr>
              <a:t>weighted more than others</a:t>
            </a:r>
          </a:p>
        </p:txBody>
      </p:sp>
    </p:spTree>
    <p:extLst>
      <p:ext uri="{BB962C8B-B14F-4D97-AF65-F5344CB8AC3E}">
        <p14:creationId xmlns:p14="http://schemas.microsoft.com/office/powerpoint/2010/main" val="325991322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04B0C9-FE8F-4475-97ED-6A325ECCFB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id the forensic DNA community move to Probabilistic Genotyping?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81CD9BC-762F-4E5C-A50A-47A57699D93E}"/>
              </a:ext>
            </a:extLst>
          </p:cNvPr>
          <p:cNvSpPr txBox="1"/>
          <p:nvPr/>
        </p:nvSpPr>
        <p:spPr>
          <a:xfrm>
            <a:off x="1333029" y="2375064"/>
            <a:ext cx="95259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/>
            <a:r>
              <a:rPr lang="en-US" b="1" dirty="0"/>
              <a:t>03-01: cuttings of three stains having the appearance of semen from light grey hooded sweatshirt</a:t>
            </a:r>
            <a:r>
              <a:rPr lang="en-US" dirty="0"/>
              <a:t> </a:t>
            </a:r>
          </a:p>
          <a:p>
            <a:pPr fontAlgn="base"/>
            <a:r>
              <a:rPr lang="en-US" dirty="0"/>
              <a:t>The DNA profile obtained from this item is consistent with a mixture of at least three contributors. </a:t>
            </a:r>
          </a:p>
          <a:p>
            <a:pPr fontAlgn="base"/>
            <a:r>
              <a:rPr lang="en-US" b="1" i="1" dirty="0">
                <a:highlight>
                  <a:srgbClr val="FFFF00"/>
                </a:highlight>
              </a:rPr>
              <a:t>Due to the low level of data present above our thresholds, no comparisons will be made. </a:t>
            </a:r>
          </a:p>
          <a:p>
            <a:endParaRPr lang="en-US" i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A9BD44F-BB0C-44F7-B7E0-7CEB87482ED8}"/>
              </a:ext>
            </a:extLst>
          </p:cNvPr>
          <p:cNvSpPr txBox="1"/>
          <p:nvPr/>
        </p:nvSpPr>
        <p:spPr>
          <a:xfrm>
            <a:off x="1333029" y="4138550"/>
            <a:ext cx="9300559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/>
            <a:r>
              <a:rPr lang="en-US" b="1" dirty="0"/>
              <a:t>4-05-AA: right hand fingernail swabs from Maria Murphy</a:t>
            </a:r>
            <a:r>
              <a:rPr lang="en-US" dirty="0"/>
              <a:t> </a:t>
            </a:r>
          </a:p>
          <a:p>
            <a:pPr fontAlgn="base"/>
            <a:r>
              <a:rPr lang="en-US" dirty="0"/>
              <a:t>The DNA profile obtained from this item is consistent with a mixture of at least two individuals. </a:t>
            </a:r>
          </a:p>
          <a:p>
            <a:pPr fontAlgn="base"/>
            <a:r>
              <a:rPr lang="en-US" dirty="0"/>
              <a:t> </a:t>
            </a:r>
          </a:p>
          <a:p>
            <a:pPr fontAlgn="base"/>
            <a:r>
              <a:rPr lang="en-US" dirty="0"/>
              <a:t>Maria Murphy cannot be excluded as a contributor to the profile. </a:t>
            </a:r>
          </a:p>
          <a:p>
            <a:pPr fontAlgn="base"/>
            <a:endParaRPr lang="en-US" dirty="0"/>
          </a:p>
          <a:p>
            <a:pPr fontAlgn="base"/>
            <a:r>
              <a:rPr lang="en-US" b="1" i="1" dirty="0">
                <a:highlight>
                  <a:srgbClr val="FFFF00"/>
                </a:highlight>
              </a:rPr>
              <a:t>Due to the quantity and/or quality of DNA obtained, no conclusions can be made regarding the </a:t>
            </a:r>
          </a:p>
          <a:p>
            <a:pPr fontAlgn="base"/>
            <a:r>
              <a:rPr lang="en-US" b="1" i="1" dirty="0">
                <a:highlight>
                  <a:srgbClr val="FFFF00"/>
                </a:highlight>
              </a:rPr>
              <a:t>DNA profile obtained from the additional contributor(s). 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750978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0CA6AC8-BE9E-4145-88E5-D0978A260664}"/>
              </a:ext>
            </a:extLst>
          </p:cNvPr>
          <p:cNvSpPr txBox="1"/>
          <p:nvPr/>
        </p:nvSpPr>
        <p:spPr>
          <a:xfrm>
            <a:off x="367669" y="1154162"/>
            <a:ext cx="11456662" cy="59093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/>
            <a:r>
              <a:rPr lang="en-US" b="1" dirty="0"/>
              <a:t>03-01: cuttings of three stains having the appearance of semen</a:t>
            </a:r>
            <a:r>
              <a:rPr lang="en-US" dirty="0"/>
              <a:t> </a:t>
            </a:r>
          </a:p>
          <a:p>
            <a:pPr fontAlgn="base"/>
            <a:r>
              <a:rPr lang="en-US" dirty="0"/>
              <a:t>The previously developed DNA profile from this item was re-assessed utilizing probabilistic genotyping. </a:t>
            </a:r>
          </a:p>
          <a:p>
            <a:pPr fontAlgn="base"/>
            <a:endParaRPr lang="en-US" dirty="0"/>
          </a:p>
          <a:p>
            <a:pPr fontAlgn="base"/>
            <a:r>
              <a:rPr lang="en-US" dirty="0"/>
              <a:t>The DNA profile from this item is interpreted as a mixture of three individuals.  </a:t>
            </a:r>
          </a:p>
          <a:p>
            <a:pPr fontAlgn="base"/>
            <a:endParaRPr lang="en-US" dirty="0"/>
          </a:p>
          <a:p>
            <a:pPr fontAlgn="base"/>
            <a:r>
              <a:rPr lang="en-US" dirty="0"/>
              <a:t>The probability of obtaining this profile if the DNA came from Maria Murphy and two unrelated, unknown individuals </a:t>
            </a:r>
          </a:p>
          <a:p>
            <a:pPr fontAlgn="base"/>
            <a:r>
              <a:rPr lang="en-US" dirty="0"/>
              <a:t>is 500,000 times greater than the probability of obtaining this profile if the DNA came from three unrelated, unknown </a:t>
            </a:r>
          </a:p>
          <a:p>
            <a:pPr fontAlgn="base"/>
            <a:r>
              <a:rPr lang="en-US" dirty="0"/>
              <a:t>individuals. This likelihood ratio indicates strong support for the proposition that Maria Murphy is a possible contributor </a:t>
            </a:r>
          </a:p>
          <a:p>
            <a:pPr fontAlgn="base"/>
            <a:r>
              <a:rPr lang="en-US" dirty="0"/>
              <a:t>to the profile (refer to Appendix). </a:t>
            </a:r>
          </a:p>
          <a:p>
            <a:pPr fontAlgn="base"/>
            <a:endParaRPr lang="en-US" dirty="0"/>
          </a:p>
          <a:p>
            <a:pPr fontAlgn="base"/>
            <a:r>
              <a:rPr lang="en-US" dirty="0"/>
              <a:t>The probability of obtaining this profile if the DNA came from Sebastian Bruno and two unrelated, unknown individuals </a:t>
            </a:r>
          </a:p>
          <a:p>
            <a:pPr fontAlgn="base"/>
            <a:r>
              <a:rPr lang="en-US" dirty="0"/>
              <a:t>is 5,000,000 times greater than the probability of obtaining this profile if the DNA came from three unrelated, unknown </a:t>
            </a:r>
          </a:p>
          <a:p>
            <a:pPr fontAlgn="base"/>
            <a:r>
              <a:rPr lang="en-US" dirty="0"/>
              <a:t>individuals. This likelihood ratio indicates very strong support for the proposition that Sebastian Bruno is a possible </a:t>
            </a:r>
          </a:p>
          <a:p>
            <a:pPr fontAlgn="base"/>
            <a:r>
              <a:rPr lang="en-US" dirty="0"/>
              <a:t>contributor to the profile (refer to Appendix). </a:t>
            </a:r>
          </a:p>
          <a:p>
            <a:pPr fontAlgn="base"/>
            <a:endParaRPr lang="en-US" dirty="0"/>
          </a:p>
          <a:p>
            <a:pPr fontAlgn="base"/>
            <a:r>
              <a:rPr lang="en-US" dirty="0"/>
              <a:t>The probability of obtaining this profile if the DNA came from Maria Murphy, Sebastian Bruno, and one unrelated, </a:t>
            </a:r>
          </a:p>
          <a:p>
            <a:pPr fontAlgn="base"/>
            <a:r>
              <a:rPr lang="en-US" dirty="0"/>
              <a:t>unknown individual is 5,000,000,000,000 (5.0 trillion) times greater than the probability of obtaining this profile if </a:t>
            </a:r>
          </a:p>
          <a:p>
            <a:pPr fontAlgn="base"/>
            <a:r>
              <a:rPr lang="en-US" dirty="0"/>
              <a:t>the DNA came from three unrelated, unknown individuals. This likelihood ratio indicates very strong support for </a:t>
            </a:r>
          </a:p>
          <a:p>
            <a:pPr fontAlgn="base"/>
            <a:r>
              <a:rPr lang="en-US" dirty="0"/>
              <a:t>the proposition that Maria Murphy and Sebastian Bruno are possible contributors to the profile at the same time </a:t>
            </a:r>
          </a:p>
          <a:p>
            <a:pPr fontAlgn="base"/>
            <a:r>
              <a:rPr lang="en-US" dirty="0"/>
              <a:t>(refer to Appendix). </a:t>
            </a:r>
          </a:p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C18685A-30E0-408B-A4A1-AEBD78CEE326}"/>
              </a:ext>
            </a:extLst>
          </p:cNvPr>
          <p:cNvSpPr txBox="1"/>
          <p:nvPr/>
        </p:nvSpPr>
        <p:spPr>
          <a:xfrm>
            <a:off x="1428032" y="0"/>
            <a:ext cx="95259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/>
            <a:r>
              <a:rPr lang="en-US" b="1" dirty="0"/>
              <a:t>03-01: cuttings of three stains having the appearance of semen from light grey hooded sweatshirt</a:t>
            </a:r>
            <a:r>
              <a:rPr lang="en-US" dirty="0"/>
              <a:t> </a:t>
            </a:r>
          </a:p>
          <a:p>
            <a:pPr fontAlgn="base"/>
            <a:r>
              <a:rPr lang="en-US" dirty="0"/>
              <a:t>The DNA profile obtained from this item is consistent with a mixture of at least three contributors. </a:t>
            </a:r>
          </a:p>
          <a:p>
            <a:pPr fontAlgn="base"/>
            <a:r>
              <a:rPr lang="en-US" b="1" i="1" dirty="0">
                <a:highlight>
                  <a:srgbClr val="FFFF00"/>
                </a:highlight>
              </a:rPr>
              <a:t>Due to the low level of data present above our thresholds, no comparisons will be made. </a:t>
            </a:r>
          </a:p>
          <a:p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85822087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9E6777B-7109-4858-AAEF-631146446546}"/>
              </a:ext>
            </a:extLst>
          </p:cNvPr>
          <p:cNvSpPr/>
          <p:nvPr/>
        </p:nvSpPr>
        <p:spPr>
          <a:xfrm>
            <a:off x="541538" y="3668697"/>
            <a:ext cx="10733102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b="1" dirty="0">
                <a:solidFill>
                  <a:srgbClr val="000000"/>
                </a:solidFill>
                <a:latin typeface="Calibri" panose="020F0502020204030204" pitchFamily="34" charset="0"/>
              </a:rPr>
              <a:t>04-05-AA: right hand fingernail swabs</a:t>
            </a: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 </a:t>
            </a:r>
            <a:endParaRPr lang="en-US" dirty="0">
              <a:solidFill>
                <a:srgbClr val="000000"/>
              </a:solidFill>
              <a:latin typeface="Segoe UI" panose="020B0502040204020203" pitchFamily="34" charset="0"/>
            </a:endParaRPr>
          </a:p>
          <a:p>
            <a:pPr algn="just" fontAlgn="base"/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The previously developed DNA profile from this item </a:t>
            </a:r>
            <a:r>
              <a:rPr lang="en-US" b="1" i="1" dirty="0">
                <a:solidFill>
                  <a:srgbClr val="000000"/>
                </a:solidFill>
                <a:latin typeface="Calibri" panose="020F0502020204030204" pitchFamily="34" charset="0"/>
              </a:rPr>
              <a:t>was re-assessed utilizing probabilistic genotyping.</a:t>
            </a: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 </a:t>
            </a:r>
            <a:endParaRPr lang="en-US" dirty="0">
              <a:solidFill>
                <a:srgbClr val="000000"/>
              </a:solidFill>
              <a:latin typeface="Segoe UI" panose="020B0502040204020203" pitchFamily="34" charset="0"/>
            </a:endParaRPr>
          </a:p>
          <a:p>
            <a:pPr algn="just" fontAlgn="base"/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The DNA profile from this item is interpreted as a mixture of two individuals with </a:t>
            </a:r>
            <a:r>
              <a:rPr lang="en-US" b="1" i="1" dirty="0">
                <a:solidFill>
                  <a:srgbClr val="000000"/>
                </a:solidFill>
                <a:latin typeface="Calibri" panose="020F0502020204030204" pitchFamily="34" charset="0"/>
              </a:rPr>
              <a:t>Maria Murphy as an assumed contributor. </a:t>
            </a:r>
          </a:p>
          <a:p>
            <a:pPr algn="just" fontAlgn="base"/>
            <a:endParaRPr lang="en-US" b="1" i="1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algn="just" fontAlgn="base"/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Based on the likelihood ratio result, </a:t>
            </a:r>
            <a:r>
              <a:rPr lang="en-US" b="1" i="1" dirty="0">
                <a:solidFill>
                  <a:srgbClr val="FF0000"/>
                </a:solidFill>
                <a:latin typeface="Calibri" panose="020F0502020204030204" pitchFamily="34" charset="0"/>
              </a:rPr>
              <a:t>Sebastian Bruno is excluded </a:t>
            </a: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as a contributor to the profile (refer to Appendix). </a:t>
            </a:r>
            <a:endParaRPr lang="en-US" b="0" i="0" dirty="0">
              <a:solidFill>
                <a:srgbClr val="000000"/>
              </a:solidFill>
              <a:effectLst/>
              <a:latin typeface="Segoe UI" panose="020B0502040204020203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ACD53E8-624D-4528-9E5E-F3022667DF12}"/>
              </a:ext>
            </a:extLst>
          </p:cNvPr>
          <p:cNvSpPr txBox="1"/>
          <p:nvPr/>
        </p:nvSpPr>
        <p:spPr>
          <a:xfrm>
            <a:off x="702714" y="247057"/>
            <a:ext cx="1114009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/>
            <a:r>
              <a:rPr lang="en-US" b="1" dirty="0"/>
              <a:t>4-05-AA: right hand fingernail swabs from Maria Murphy</a:t>
            </a:r>
            <a:r>
              <a:rPr lang="en-US" dirty="0"/>
              <a:t> </a:t>
            </a:r>
          </a:p>
          <a:p>
            <a:pPr fontAlgn="base"/>
            <a:r>
              <a:rPr lang="en-US" dirty="0"/>
              <a:t>The DNA profile obtained from this item is consistent with a mixture of at least two individuals. </a:t>
            </a:r>
          </a:p>
          <a:p>
            <a:pPr fontAlgn="base"/>
            <a:r>
              <a:rPr lang="en-US" dirty="0"/>
              <a:t> </a:t>
            </a:r>
          </a:p>
          <a:p>
            <a:pPr fontAlgn="base"/>
            <a:r>
              <a:rPr lang="en-US" dirty="0"/>
              <a:t>Maria Murphy cannot be excluded as a contributor to the profile. </a:t>
            </a:r>
          </a:p>
          <a:p>
            <a:pPr fontAlgn="base"/>
            <a:endParaRPr lang="en-US" dirty="0"/>
          </a:p>
          <a:p>
            <a:pPr fontAlgn="base"/>
            <a:r>
              <a:rPr lang="en-US" b="1" i="1" dirty="0">
                <a:highlight>
                  <a:srgbClr val="FFFF00"/>
                </a:highlight>
              </a:rPr>
              <a:t>Due to the quantity and/or quality of DNA obtained, no conclusions can be made regarding the DNA profile obtained from the additional contributor(s). 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49420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s for DNA mix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797" dirty="0"/>
              <a:t>Combined Probability of Inclusion (or Exclusion)</a:t>
            </a:r>
          </a:p>
          <a:p>
            <a:endParaRPr lang="en-US" sz="3797" dirty="0"/>
          </a:p>
          <a:p>
            <a:r>
              <a:rPr lang="en-US" sz="3797" dirty="0"/>
              <a:t>Random Match Probability (modified RMP)</a:t>
            </a:r>
          </a:p>
          <a:p>
            <a:endParaRPr lang="en-US" sz="3797" dirty="0"/>
          </a:p>
          <a:p>
            <a:r>
              <a:rPr lang="en-US" sz="3797" dirty="0"/>
              <a:t>Likelihood Ratios</a:t>
            </a:r>
          </a:p>
        </p:txBody>
      </p:sp>
    </p:spTree>
    <p:extLst>
      <p:ext uri="{BB962C8B-B14F-4D97-AF65-F5344CB8AC3E}">
        <p14:creationId xmlns:p14="http://schemas.microsoft.com/office/powerpoint/2010/main" val="23883147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bined Probability of Inclusion</a:t>
            </a:r>
            <a:br>
              <a:rPr lang="en-US" dirty="0"/>
            </a:br>
            <a:r>
              <a:rPr lang="en-US" dirty="0"/>
              <a:t>(CPI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alculation of the </a:t>
            </a:r>
            <a:r>
              <a:rPr lang="en-US" i="1" dirty="0"/>
              <a:t>probability</a:t>
            </a:r>
            <a:r>
              <a:rPr lang="en-US" dirty="0"/>
              <a:t> that a random (unrelated) person would be excluded/included as a contributor to the observed DNA mixture</a:t>
            </a:r>
          </a:p>
          <a:p>
            <a:endParaRPr lang="en-US" dirty="0"/>
          </a:p>
          <a:p>
            <a:r>
              <a:rPr lang="en-US" dirty="0"/>
              <a:t>Requires a stochastic threshold!</a:t>
            </a:r>
          </a:p>
          <a:p>
            <a:endParaRPr lang="en-US" dirty="0"/>
          </a:p>
          <a:p>
            <a:r>
              <a:rPr lang="en-US" dirty="0"/>
              <a:t>Advantage – easy to calculate, relatively easy to understand</a:t>
            </a:r>
          </a:p>
          <a:p>
            <a:endParaRPr lang="en-US" dirty="0"/>
          </a:p>
          <a:p>
            <a:r>
              <a:rPr lang="en-US" dirty="0"/>
              <a:t>Disadvantage – there is a risk of providing strong evidence for a non-contributor.</a:t>
            </a:r>
          </a:p>
        </p:txBody>
      </p:sp>
    </p:spTree>
    <p:extLst>
      <p:ext uri="{BB962C8B-B14F-4D97-AF65-F5344CB8AC3E}">
        <p14:creationId xmlns:p14="http://schemas.microsoft.com/office/powerpoint/2010/main" val="35495163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7B20B5-F320-4642-92D6-61B14C7950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Threshold (ST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96D2851-4FE2-4CB5-81A2-1F01C1A73F40}"/>
              </a:ext>
            </a:extLst>
          </p:cNvPr>
          <p:cNvSpPr txBox="1"/>
          <p:nvPr/>
        </p:nvSpPr>
        <p:spPr>
          <a:xfrm>
            <a:off x="676893" y="1882240"/>
            <a:ext cx="109549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ST helps the analyst to assess the risk of having missing data due to allele drop out. </a:t>
            </a:r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C3366E4F-8F0F-4DDF-88DC-F2825E626F53}"/>
              </a:ext>
            </a:extLst>
          </p:cNvPr>
          <p:cNvSpPr/>
          <p:nvPr/>
        </p:nvSpPr>
        <p:spPr>
          <a:xfrm rot="16200000">
            <a:off x="6411836" y="6035801"/>
            <a:ext cx="550421" cy="2578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2EEB0A-0150-4A39-BDEF-4B2141B30F7C}"/>
              </a:ext>
            </a:extLst>
          </p:cNvPr>
          <p:cNvSpPr txBox="1"/>
          <p:nvPr/>
        </p:nvSpPr>
        <p:spPr>
          <a:xfrm>
            <a:off x="3783614" y="6488668"/>
            <a:ext cx="46530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rop out of a sister allele for the 11 is possible!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64ABA6C-D820-4BF6-8FAF-046E967275FB}"/>
              </a:ext>
            </a:extLst>
          </p:cNvPr>
          <p:cNvSpPr txBox="1"/>
          <p:nvPr/>
        </p:nvSpPr>
        <p:spPr>
          <a:xfrm>
            <a:off x="1058002" y="3817916"/>
            <a:ext cx="2064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plainant = 8, 10</a:t>
            </a:r>
          </a:p>
          <a:p>
            <a:r>
              <a:rPr lang="en-US" dirty="0"/>
              <a:t>POI = 9, 11</a:t>
            </a:r>
          </a:p>
        </p:txBody>
      </p:sp>
      <p:graphicFrame>
        <p:nvGraphicFramePr>
          <p:cNvPr id="10" name="Chart 9">
            <a:extLst>
              <a:ext uri="{FF2B5EF4-FFF2-40B4-BE49-F238E27FC236}">
                <a16:creationId xmlns:a16="http://schemas.microsoft.com/office/drawing/2014/main" id="{00000000-0008-0000-0000-00000F04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89349480"/>
              </p:ext>
            </p:extLst>
          </p:nvPr>
        </p:nvGraphicFramePr>
        <p:xfrm>
          <a:off x="3521558" y="2321203"/>
          <a:ext cx="5177118" cy="351954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588607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5" name="Picture 18" descr="D8, CD 1,1 0.5ng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5175" y="655009"/>
            <a:ext cx="3053670" cy="3008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mbined Probability of Inclusion</a:t>
            </a:r>
          </a:p>
        </p:txBody>
      </p:sp>
      <p:sp>
        <p:nvSpPr>
          <p:cNvPr id="22531" name="Rectangle 10"/>
          <p:cNvSpPr>
            <a:spLocks noChangeArrowheads="1"/>
          </p:cNvSpPr>
          <p:nvPr/>
        </p:nvSpPr>
        <p:spPr bwMode="auto">
          <a:xfrm>
            <a:off x="1633952" y="2503077"/>
            <a:ext cx="6208994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914353"/>
            <a:r>
              <a:rPr lang="en-US" sz="2400" dirty="0">
                <a:solidFill>
                  <a:srgbClr val="000000"/>
                </a:solidFill>
              </a:rPr>
              <a:t>PI = (p + q + r + s)</a:t>
            </a:r>
            <a:r>
              <a:rPr lang="en-US" sz="2400" baseline="30000" dirty="0">
                <a:solidFill>
                  <a:srgbClr val="000000"/>
                </a:solidFill>
              </a:rPr>
              <a:t>2</a:t>
            </a:r>
          </a:p>
          <a:p>
            <a:pPr defTabSz="914353"/>
            <a:r>
              <a:rPr lang="en-US" sz="2400" dirty="0">
                <a:solidFill>
                  <a:srgbClr val="000000"/>
                </a:solidFill>
              </a:rPr>
              <a:t>PI = (</a:t>
            </a:r>
            <a:r>
              <a:rPr lang="en-US" sz="2400" i="1" dirty="0">
                <a:solidFill>
                  <a:srgbClr val="000000"/>
                </a:solidFill>
              </a:rPr>
              <a:t>f</a:t>
            </a:r>
            <a:r>
              <a:rPr lang="en-US" sz="2400" baseline="-25000" dirty="0">
                <a:solidFill>
                  <a:srgbClr val="000000"/>
                </a:solidFill>
              </a:rPr>
              <a:t>13</a:t>
            </a:r>
            <a:r>
              <a:rPr lang="en-US" sz="2400" dirty="0">
                <a:solidFill>
                  <a:srgbClr val="000000"/>
                </a:solidFill>
              </a:rPr>
              <a:t> + </a:t>
            </a:r>
            <a:r>
              <a:rPr lang="en-US" sz="2400" i="1" dirty="0">
                <a:solidFill>
                  <a:srgbClr val="000000"/>
                </a:solidFill>
              </a:rPr>
              <a:t>f</a:t>
            </a:r>
            <a:r>
              <a:rPr lang="en-US" sz="2400" baseline="-25000" dirty="0">
                <a:solidFill>
                  <a:srgbClr val="000000"/>
                </a:solidFill>
              </a:rPr>
              <a:t>14</a:t>
            </a:r>
            <a:r>
              <a:rPr lang="en-US" sz="2400" dirty="0">
                <a:solidFill>
                  <a:srgbClr val="000000"/>
                </a:solidFill>
              </a:rPr>
              <a:t> + </a:t>
            </a:r>
            <a:r>
              <a:rPr lang="en-US" sz="2400" i="1" dirty="0">
                <a:solidFill>
                  <a:srgbClr val="000000"/>
                </a:solidFill>
              </a:rPr>
              <a:t>f</a:t>
            </a:r>
            <a:r>
              <a:rPr lang="en-US" sz="2400" baseline="-25000" dirty="0">
                <a:solidFill>
                  <a:srgbClr val="000000"/>
                </a:solidFill>
              </a:rPr>
              <a:t>15</a:t>
            </a:r>
            <a:r>
              <a:rPr lang="en-US" sz="2400" dirty="0">
                <a:solidFill>
                  <a:srgbClr val="000000"/>
                </a:solidFill>
              </a:rPr>
              <a:t> + </a:t>
            </a:r>
            <a:r>
              <a:rPr lang="en-US" sz="2400" i="1" dirty="0">
                <a:solidFill>
                  <a:srgbClr val="000000"/>
                </a:solidFill>
              </a:rPr>
              <a:t>f</a:t>
            </a:r>
            <a:r>
              <a:rPr lang="en-US" sz="2400" baseline="-25000" dirty="0">
                <a:solidFill>
                  <a:srgbClr val="000000"/>
                </a:solidFill>
              </a:rPr>
              <a:t>16</a:t>
            </a:r>
            <a:r>
              <a:rPr lang="en-US" sz="2400" dirty="0">
                <a:solidFill>
                  <a:srgbClr val="000000"/>
                </a:solidFill>
              </a:rPr>
              <a:t>)</a:t>
            </a:r>
            <a:r>
              <a:rPr lang="en-US" sz="2400" baseline="30000" dirty="0">
                <a:solidFill>
                  <a:srgbClr val="000000"/>
                </a:solidFill>
              </a:rPr>
              <a:t>2</a:t>
            </a:r>
            <a:endParaRPr lang="en-US" sz="2400" dirty="0">
              <a:solidFill>
                <a:srgbClr val="000000"/>
              </a:solidFill>
            </a:endParaRPr>
          </a:p>
          <a:p>
            <a:pPr defTabSz="914353"/>
            <a:r>
              <a:rPr lang="en-US" sz="2400" dirty="0">
                <a:solidFill>
                  <a:srgbClr val="000000"/>
                </a:solidFill>
              </a:rPr>
              <a:t>PI = (0.305 + 0.166 + 0.114 + 0.031)</a:t>
            </a:r>
            <a:r>
              <a:rPr lang="en-US" sz="2400" baseline="30000" dirty="0">
                <a:solidFill>
                  <a:srgbClr val="000000"/>
                </a:solidFill>
              </a:rPr>
              <a:t>2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</a:p>
          <a:p>
            <a:pPr defTabSz="914353"/>
            <a:r>
              <a:rPr lang="en-US" sz="2400" dirty="0">
                <a:solidFill>
                  <a:srgbClr val="000000"/>
                </a:solidFill>
              </a:rPr>
              <a:t>PI = (0.616)</a:t>
            </a:r>
            <a:r>
              <a:rPr lang="en-US" sz="2400" baseline="30000" dirty="0">
                <a:solidFill>
                  <a:srgbClr val="000000"/>
                </a:solidFill>
              </a:rPr>
              <a:t>2</a:t>
            </a:r>
            <a:endParaRPr lang="en-US" sz="2400" dirty="0">
              <a:solidFill>
                <a:srgbClr val="000000"/>
              </a:solidFill>
            </a:endParaRPr>
          </a:p>
          <a:p>
            <a:pPr defTabSz="914353"/>
            <a:r>
              <a:rPr lang="en-US" sz="3200" dirty="0">
                <a:solidFill>
                  <a:srgbClr val="FF0000"/>
                </a:solidFill>
              </a:rPr>
              <a:t>PI = 0.379</a:t>
            </a:r>
          </a:p>
        </p:txBody>
      </p:sp>
      <p:sp>
        <p:nvSpPr>
          <p:cNvPr id="22532" name="TextBox 15"/>
          <p:cNvSpPr txBox="1">
            <a:spLocks noChangeArrowheads="1"/>
          </p:cNvSpPr>
          <p:nvPr/>
        </p:nvSpPr>
        <p:spPr bwMode="auto">
          <a:xfrm>
            <a:off x="1633953" y="6171016"/>
            <a:ext cx="379462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353" eaLnBrk="1" hangingPunct="1"/>
            <a:r>
              <a:rPr lang="en-US" sz="3200" dirty="0">
                <a:solidFill>
                  <a:srgbClr val="FF0000"/>
                </a:solidFill>
                <a:latin typeface="Calibri" pitchFamily="34" charset="0"/>
              </a:rPr>
              <a:t>(PE = 1 – CPI  = 0.621)</a:t>
            </a:r>
          </a:p>
        </p:txBody>
      </p:sp>
      <p:sp>
        <p:nvSpPr>
          <p:cNvPr id="22534" name="TextBox 17"/>
          <p:cNvSpPr txBox="1">
            <a:spLocks noChangeArrowheads="1"/>
          </p:cNvSpPr>
          <p:nvPr/>
        </p:nvSpPr>
        <p:spPr bwMode="auto">
          <a:xfrm>
            <a:off x="7385874" y="3384571"/>
            <a:ext cx="2355517" cy="584775"/>
          </a:xfrm>
          <a:prstGeom prst="rect">
            <a:avLst/>
          </a:prstGeom>
          <a:solidFill>
            <a:srgbClr val="FFFF00"/>
          </a:solidFill>
          <a:ln w="38100">
            <a:solidFill>
              <a:srgbClr val="0070C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353" eaLnBrk="1" hangingPunct="1"/>
            <a:r>
              <a:rPr lang="en-US" sz="3200" dirty="0">
                <a:solidFill>
                  <a:srgbClr val="000000"/>
                </a:solidFill>
                <a:latin typeface="Calibri" pitchFamily="34" charset="0"/>
              </a:rPr>
              <a:t>ST = 150 RFU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945175" y="1370638"/>
            <a:ext cx="609600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353">
              <a:defRPr/>
            </a:pPr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</a:rPr>
              <a:t>D8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7315200" y="2195152"/>
            <a:ext cx="2438400" cy="0"/>
          </a:xfrm>
          <a:prstGeom prst="line">
            <a:avLst/>
          </a:prstGeom>
          <a:ln w="285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15"/>
          <p:cNvSpPr txBox="1">
            <a:spLocks noChangeArrowheads="1"/>
          </p:cNvSpPr>
          <p:nvPr/>
        </p:nvSpPr>
        <p:spPr bwMode="auto">
          <a:xfrm>
            <a:off x="1799390" y="5007947"/>
            <a:ext cx="4195379" cy="611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353" eaLnBrk="1" hangingPunct="1"/>
            <a:r>
              <a:rPr lang="en-US" sz="3375" dirty="0">
                <a:solidFill>
                  <a:srgbClr val="FF0000"/>
                </a:solidFill>
                <a:latin typeface="Calibri" pitchFamily="34" charset="0"/>
              </a:rPr>
              <a:t>PI ~ 1 in 2.6 individual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557082" y="4377104"/>
            <a:ext cx="2005677" cy="2169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75" i="1" dirty="0">
                <a:solidFill>
                  <a:srgbClr val="000000"/>
                </a:solidFill>
              </a:rPr>
              <a:t>f</a:t>
            </a:r>
            <a:r>
              <a:rPr lang="en-US" sz="3375" baseline="-25000" dirty="0">
                <a:solidFill>
                  <a:srgbClr val="000000"/>
                </a:solidFill>
              </a:rPr>
              <a:t>13</a:t>
            </a:r>
            <a:r>
              <a:rPr lang="en-US" sz="3375" dirty="0">
                <a:solidFill>
                  <a:srgbClr val="000000"/>
                </a:solidFill>
              </a:rPr>
              <a:t> = 0.305</a:t>
            </a:r>
          </a:p>
          <a:p>
            <a:r>
              <a:rPr lang="en-US" sz="3375" i="1" dirty="0">
                <a:solidFill>
                  <a:srgbClr val="000000"/>
                </a:solidFill>
              </a:rPr>
              <a:t>f</a:t>
            </a:r>
            <a:r>
              <a:rPr lang="en-US" sz="3375" baseline="-25000" dirty="0">
                <a:solidFill>
                  <a:srgbClr val="000000"/>
                </a:solidFill>
              </a:rPr>
              <a:t>14</a:t>
            </a:r>
            <a:r>
              <a:rPr lang="en-US" sz="3375" dirty="0">
                <a:solidFill>
                  <a:srgbClr val="000000"/>
                </a:solidFill>
              </a:rPr>
              <a:t> = 0.166</a:t>
            </a:r>
          </a:p>
          <a:p>
            <a:r>
              <a:rPr lang="en-US" sz="3375" i="1" dirty="0">
                <a:solidFill>
                  <a:srgbClr val="000000"/>
                </a:solidFill>
              </a:rPr>
              <a:t>f</a:t>
            </a:r>
            <a:r>
              <a:rPr lang="en-US" sz="3375" baseline="-25000" dirty="0">
                <a:solidFill>
                  <a:srgbClr val="000000"/>
                </a:solidFill>
              </a:rPr>
              <a:t>15</a:t>
            </a:r>
            <a:r>
              <a:rPr lang="en-US" sz="3375" dirty="0">
                <a:solidFill>
                  <a:srgbClr val="000000"/>
                </a:solidFill>
              </a:rPr>
              <a:t> = 0.114</a:t>
            </a:r>
          </a:p>
          <a:p>
            <a:r>
              <a:rPr lang="en-US" sz="3375" i="1" dirty="0">
                <a:solidFill>
                  <a:srgbClr val="000000"/>
                </a:solidFill>
              </a:rPr>
              <a:t>f</a:t>
            </a:r>
            <a:r>
              <a:rPr lang="en-US" sz="3375" baseline="-25000" dirty="0">
                <a:solidFill>
                  <a:srgbClr val="000000"/>
                </a:solidFill>
              </a:rPr>
              <a:t>16</a:t>
            </a:r>
            <a:r>
              <a:rPr lang="en-US" sz="3375" dirty="0">
                <a:solidFill>
                  <a:srgbClr val="000000"/>
                </a:solidFill>
              </a:rPr>
              <a:t> = 0.031</a:t>
            </a:r>
            <a:endParaRPr lang="en-US" sz="1969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597020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9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8" descr="D8, CD 1,1 0.5ng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3134" y="715403"/>
            <a:ext cx="3053670" cy="3008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57841" y="1751351"/>
            <a:ext cx="3186169" cy="1805496"/>
          </a:xfrm>
          <a:prstGeom prst="rect">
            <a:avLst/>
          </a:prstGeom>
        </p:spPr>
      </p:pic>
      <p:sp>
        <p:nvSpPr>
          <p:cNvPr id="2253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mbined Probability of Inclusion</a:t>
            </a:r>
          </a:p>
        </p:txBody>
      </p:sp>
      <p:sp>
        <p:nvSpPr>
          <p:cNvPr id="22531" name="Rectangle 10"/>
          <p:cNvSpPr>
            <a:spLocks noChangeArrowheads="1"/>
          </p:cNvSpPr>
          <p:nvPr/>
        </p:nvSpPr>
        <p:spPr bwMode="auto">
          <a:xfrm>
            <a:off x="6632773" y="3565952"/>
            <a:ext cx="2426812" cy="676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914353"/>
            <a:r>
              <a:rPr lang="en-US" sz="3797" dirty="0">
                <a:solidFill>
                  <a:srgbClr val="FF0000"/>
                </a:solidFill>
              </a:rPr>
              <a:t>PI = 0.338</a:t>
            </a:r>
          </a:p>
        </p:txBody>
      </p:sp>
      <p:sp>
        <p:nvSpPr>
          <p:cNvPr id="22532" name="TextBox 15"/>
          <p:cNvSpPr txBox="1">
            <a:spLocks noChangeArrowheads="1"/>
          </p:cNvSpPr>
          <p:nvPr/>
        </p:nvSpPr>
        <p:spPr bwMode="auto">
          <a:xfrm>
            <a:off x="1633952" y="6171016"/>
            <a:ext cx="40142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353" eaLnBrk="1" hangingPunct="1"/>
            <a:r>
              <a:rPr lang="en-US" sz="3200" dirty="0">
                <a:solidFill>
                  <a:srgbClr val="FF0000"/>
                </a:solidFill>
                <a:latin typeface="Calibri" pitchFamily="34" charset="0"/>
              </a:rPr>
              <a:t>(CPE = 1 – CPI  = 0.872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541380" y="1515090"/>
            <a:ext cx="609600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353">
              <a:defRPr/>
            </a:pPr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</a:rPr>
              <a:t>D18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6525931" y="2457056"/>
            <a:ext cx="2438400" cy="0"/>
          </a:xfrm>
          <a:prstGeom prst="line">
            <a:avLst/>
          </a:prstGeom>
          <a:ln w="285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15"/>
          <p:cNvSpPr txBox="1">
            <a:spLocks noChangeArrowheads="1"/>
          </p:cNvSpPr>
          <p:nvPr/>
        </p:nvSpPr>
        <p:spPr bwMode="auto">
          <a:xfrm>
            <a:off x="3299577" y="4655175"/>
            <a:ext cx="5537093" cy="611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353" eaLnBrk="1" hangingPunct="1"/>
            <a:r>
              <a:rPr lang="en-US" sz="3375" dirty="0">
                <a:solidFill>
                  <a:srgbClr val="FF0000"/>
                </a:solidFill>
                <a:latin typeface="Calibri" pitchFamily="34" charset="0"/>
              </a:rPr>
              <a:t>CPI = (0.379) x (0.338) = 0.128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608201" y="1287766"/>
            <a:ext cx="609600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353">
              <a:defRPr/>
            </a:pPr>
            <a:r>
              <a:rPr lang="en-US" sz="2000" b="1" dirty="0">
                <a:solidFill>
                  <a:srgbClr val="000000">
                    <a:lumMod val="75000"/>
                    <a:lumOff val="25000"/>
                  </a:srgbClr>
                </a:solidFill>
              </a:rPr>
              <a:t>D8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2227600" y="2195152"/>
            <a:ext cx="2438400" cy="0"/>
          </a:xfrm>
          <a:prstGeom prst="line">
            <a:avLst/>
          </a:prstGeom>
          <a:ln w="285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2699594" y="3552827"/>
            <a:ext cx="2426812" cy="676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914353"/>
            <a:r>
              <a:rPr lang="en-US" sz="3797" dirty="0">
                <a:solidFill>
                  <a:srgbClr val="FF0000"/>
                </a:solidFill>
              </a:rPr>
              <a:t>PI = 0.379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70381996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AAF2975-0A9B-472A-999A-056BC1F72A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6624" y="531976"/>
            <a:ext cx="10068864" cy="199746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6485EEE-704B-419B-8134-2364B6CCEA85}"/>
              </a:ext>
            </a:extLst>
          </p:cNvPr>
          <p:cNvSpPr txBox="1"/>
          <p:nvPr/>
        </p:nvSpPr>
        <p:spPr>
          <a:xfrm>
            <a:off x="549889" y="3156603"/>
            <a:ext cx="1066471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Note: this CPI statistic (1 in 835) is coming from only 4 loci: D8, D21, D7, and CSF1PO</a:t>
            </a:r>
          </a:p>
          <a:p>
            <a:pPr algn="ctr"/>
            <a:r>
              <a:rPr lang="en-US" sz="2400" dirty="0"/>
              <a:t>(</a:t>
            </a:r>
            <a:r>
              <a:rPr lang="en-US" sz="2400" dirty="0" err="1"/>
              <a:t>Amelogenin</a:t>
            </a:r>
            <a:r>
              <a:rPr lang="en-US" sz="2400" dirty="0"/>
              <a:t> is not used for statistical purposes)</a:t>
            </a:r>
          </a:p>
        </p:txBody>
      </p:sp>
    </p:spTree>
    <p:extLst>
      <p:ext uri="{BB962C8B-B14F-4D97-AF65-F5344CB8AC3E}">
        <p14:creationId xmlns:p14="http://schemas.microsoft.com/office/powerpoint/2010/main" val="423842130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0EB0EBD92AEAE4986B2EEFF959D91D5" ma:contentTypeVersion="16" ma:contentTypeDescription="Create a new document." ma:contentTypeScope="" ma:versionID="c35064a5fcaa9fde6f4399b64a6c98f1">
  <xsd:schema xmlns:xsd="http://www.w3.org/2001/XMLSchema" xmlns:xs="http://www.w3.org/2001/XMLSchema" xmlns:p="http://schemas.microsoft.com/office/2006/metadata/properties" xmlns:ns3="78995bba-5bab-4a89-ae73-ea771eb00eb4" xmlns:ns4="c15683fa-735d-44a9-a82f-58f5908d486c" targetNamespace="http://schemas.microsoft.com/office/2006/metadata/properties" ma:root="true" ma:fieldsID="a07e807d85956e40be800d476c6cdcc8" ns3:_="" ns4:_="">
    <xsd:import namespace="78995bba-5bab-4a89-ae73-ea771eb00eb4"/>
    <xsd:import namespace="c15683fa-735d-44a9-a82f-58f5908d486c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DateTaken" minOccurs="0"/>
                <xsd:element ref="ns3:MediaLengthInSeconds" minOccurs="0"/>
                <xsd:element ref="ns3:_activity" minOccurs="0"/>
                <xsd:element ref="ns3:MediaServiceObjectDetectorVersions" minOccurs="0"/>
                <xsd:element ref="ns3:MediaServiceSystemTag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995bba-5bab-4a89-ae73-ea771eb00eb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9" nillable="true" ma:displayName="MediaServiceDateTaken" ma:description="" ma:hidden="true" ma:indexed="true" ma:internalName="MediaServiceDateTaken" ma:readOnly="true">
      <xsd:simpleType>
        <xsd:restriction base="dms:Text"/>
      </xsd:simpleType>
    </xsd:element>
    <xsd:element name="MediaLengthInSeconds" ma:index="20" nillable="true" ma:displayName="MediaLengthInSeconds" ma:hidden="true" ma:internalName="MediaLengthInSeconds" ma:readOnly="true">
      <xsd:simpleType>
        <xsd:restriction base="dms:Unknown"/>
      </xsd:simpleType>
    </xsd:element>
    <xsd:element name="_activity" ma:index="21" nillable="true" ma:displayName="_activity" ma:hidden="true" ma:internalName="_activity">
      <xsd:simpleType>
        <xsd:restriction base="dms:Note"/>
      </xsd:simpleType>
    </xsd:element>
    <xsd:element name="MediaServiceObjectDetectorVersions" ma:index="22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ystemTags" ma:index="23" nillable="true" ma:displayName="MediaServiceSystemTags" ma:hidden="true" ma:internalName="MediaServiceSystemTag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15683fa-735d-44a9-a82f-58f5908d486c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2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78995bba-5bab-4a89-ae73-ea771eb00eb4" xsi:nil="true"/>
  </documentManagement>
</p:properties>
</file>

<file path=customXml/itemProps1.xml><?xml version="1.0" encoding="utf-8"?>
<ds:datastoreItem xmlns:ds="http://schemas.openxmlformats.org/officeDocument/2006/customXml" ds:itemID="{B2E5BB3C-6909-4D08-86E5-D97C1141E014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6927BE7-E2BE-41BC-BE58-7DF8B2F15C5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995bba-5bab-4a89-ae73-ea771eb00eb4"/>
    <ds:schemaRef ds:uri="c15683fa-735d-44a9-a82f-58f5908d486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06AD0EC8-3B21-44EE-ABC6-C29C8167F458}">
  <ds:schemaRefs>
    <ds:schemaRef ds:uri="http://purl.org/dc/elements/1.1/"/>
    <ds:schemaRef ds:uri="http://schemas.microsoft.com/office/2006/metadata/properties"/>
    <ds:schemaRef ds:uri="78995bba-5bab-4a89-ae73-ea771eb00eb4"/>
    <ds:schemaRef ds:uri="c15683fa-735d-44a9-a82f-58f5908d486c"/>
    <ds:schemaRef ds:uri="http://www.w3.org/XML/1998/namespace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2722</TotalTime>
  <Words>1990</Words>
  <Application>Microsoft Office PowerPoint</Application>
  <PresentationFormat>Widescreen</PresentationFormat>
  <Paragraphs>295</Paragraphs>
  <Slides>34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2" baseType="lpstr">
      <vt:lpstr>Arial</vt:lpstr>
      <vt:lpstr>Calibri</vt:lpstr>
      <vt:lpstr>Calibri Light</vt:lpstr>
      <vt:lpstr>Segoe UI</vt:lpstr>
      <vt:lpstr>Times New Roman</vt:lpstr>
      <vt:lpstr>Office Theme</vt:lpstr>
      <vt:lpstr>Bitmap Image</vt:lpstr>
      <vt:lpstr>Equation</vt:lpstr>
      <vt:lpstr>You Can Do It: Achieving a Basic Understanding of  DNA Statistics </vt:lpstr>
      <vt:lpstr>Requirements for creating a statistic (DNA)</vt:lpstr>
      <vt:lpstr>Inclusions (Matches) Require Statistics</vt:lpstr>
      <vt:lpstr>Statistics for DNA mixtures</vt:lpstr>
      <vt:lpstr>Combined Probability of Inclusion (CPI)</vt:lpstr>
      <vt:lpstr>Stochastic Threshold (ST)</vt:lpstr>
      <vt:lpstr>Combined Probability of Inclusion</vt:lpstr>
      <vt:lpstr>Combined Probability of Inclusion</vt:lpstr>
      <vt:lpstr>PowerPoint Presentation</vt:lpstr>
      <vt:lpstr>PowerPoint Presentation</vt:lpstr>
      <vt:lpstr>Curran and Buckleton (2010)</vt:lpstr>
      <vt:lpstr>PowerPoint Presentation</vt:lpstr>
      <vt:lpstr>Curran and Buckleton (2010)</vt:lpstr>
      <vt:lpstr>Random Match Probability (RMP)</vt:lpstr>
      <vt:lpstr>Random Match Probability</vt:lpstr>
      <vt:lpstr>Random Match Probability</vt:lpstr>
      <vt:lpstr>PowerPoint Presentation</vt:lpstr>
      <vt:lpstr>Likelihood Ratio (LR)</vt:lpstr>
      <vt:lpstr>The Likelihood Ratio</vt:lpstr>
      <vt:lpstr>The Likelihood Ratio</vt:lpstr>
      <vt:lpstr>Conditional Probability</vt:lpstr>
      <vt:lpstr>How Tall is Stefanie?</vt:lpstr>
      <vt:lpstr>An “easy” way to explain a Likelihood Ratios to non-scientists</vt:lpstr>
      <vt:lpstr>PowerPoint Presentation</vt:lpstr>
      <vt:lpstr>Let’s evaluate some EVIDENCE</vt:lpstr>
      <vt:lpstr>The Likelihood Ratio Must Be Stated Carefully</vt:lpstr>
      <vt:lpstr>Verbal Scale</vt:lpstr>
      <vt:lpstr>DPS Verbal Scale</vt:lpstr>
      <vt:lpstr>Probabilistic Genotyping</vt:lpstr>
      <vt:lpstr>Probabilistic Genotyping</vt:lpstr>
      <vt:lpstr>The Goal of Mixture Interpretation</vt:lpstr>
      <vt:lpstr>Why did the forensic DNA community move to Probabilistic Genotyping?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oble, Michael</dc:creator>
  <cp:lastModifiedBy>Coble, Michael</cp:lastModifiedBy>
  <cp:revision>36</cp:revision>
  <dcterms:created xsi:type="dcterms:W3CDTF">2023-10-28T23:06:37Z</dcterms:created>
  <dcterms:modified xsi:type="dcterms:W3CDTF">2023-11-02T15:34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0EB0EBD92AEAE4986B2EEFF959D91D5</vt:lpwstr>
  </property>
</Properties>
</file>